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4"/>
  </p:sldMasterIdLst>
  <p:notesMasterIdLst>
    <p:notesMasterId r:id="rId34"/>
  </p:notesMasterIdLst>
  <p:handoutMasterIdLst>
    <p:handoutMasterId r:id="rId35"/>
  </p:handoutMasterIdLst>
  <p:sldIdLst>
    <p:sldId id="256" r:id="rId5"/>
    <p:sldId id="303" r:id="rId6"/>
    <p:sldId id="257" r:id="rId7"/>
    <p:sldId id="258" r:id="rId8"/>
    <p:sldId id="259" r:id="rId9"/>
    <p:sldId id="260" r:id="rId10"/>
    <p:sldId id="261" r:id="rId11"/>
    <p:sldId id="262" r:id="rId12"/>
    <p:sldId id="263" r:id="rId13"/>
    <p:sldId id="264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304" r:id="rId22"/>
    <p:sldId id="305" r:id="rId23"/>
    <p:sldId id="277" r:id="rId24"/>
    <p:sldId id="278" r:id="rId25"/>
    <p:sldId id="279" r:id="rId26"/>
    <p:sldId id="309" r:id="rId27"/>
    <p:sldId id="310" r:id="rId28"/>
    <p:sldId id="280" r:id="rId29"/>
    <p:sldId id="281" r:id="rId30"/>
    <p:sldId id="282" r:id="rId31"/>
    <p:sldId id="283" r:id="rId32"/>
    <p:sldId id="302" r:id="rId33"/>
  </p:sldIdLst>
  <p:sldSz cx="9144000" cy="5143500" type="screen16x9"/>
  <p:notesSz cx="7099300" cy="10234613"/>
  <p:defaultTextStyle>
    <a:defPPr>
      <a:defRPr lang="fr-FR"/>
    </a:defPPr>
    <a:lvl1pPr marL="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aptiste Vincens" initials="BV" lastIdx="1" clrIdx="0">
    <p:extLst>
      <p:ext uri="{19B8F6BF-5375-455C-9EA6-DF929625EA0E}">
        <p15:presenceInfo xmlns:p15="http://schemas.microsoft.com/office/powerpoint/2012/main" userId="S::baptiste.vincens@epfl.ch::62d5c009-eda6-484b-aeea-875e8eeb0af3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4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7162" autoAdjust="0"/>
    <p:restoredTop sz="96296"/>
  </p:normalViewPr>
  <p:slideViewPr>
    <p:cSldViewPr snapToGrid="0" snapToObjects="1" showGuides="1">
      <p:cViewPr varScale="1">
        <p:scale>
          <a:sx n="213" d="100"/>
          <a:sy n="213" d="100"/>
        </p:scale>
        <p:origin x="192" y="216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20" d="100"/>
        <a:sy n="2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 showGuides="1">
      <p:cViewPr varScale="1">
        <p:scale>
          <a:sx n="150" d="100"/>
          <a:sy n="150" d="100"/>
        </p:scale>
        <p:origin x="6080" y="17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theme" Target="theme/theme1.xml"/><Relationship Id="rId21" Type="http://schemas.openxmlformats.org/officeDocument/2006/relationships/slide" Target="slides/slide17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commentAuthors" Target="commentAuthor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30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29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fr-CH" dirty="0">
              <a:latin typeface="Arial" panose="020B0604020202020204" pitchFamily="34" charset="0"/>
            </a:endParaRP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45279B33-A94D-4C8C-88C2-619932967EF3}" type="datetimeFigureOut">
              <a:rPr lang="fr-CH" smtClean="0">
                <a:latin typeface="Arial" panose="020B0604020202020204" pitchFamily="34" charset="0"/>
              </a:rPr>
              <a:t>17.01.2024</a:t>
            </a:fld>
            <a:endParaRPr lang="fr-CH" dirty="0">
              <a:latin typeface="Arial" panose="020B0604020202020204" pitchFamily="34" charset="0"/>
            </a:endParaRP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fr-CH" dirty="0">
              <a:latin typeface="Arial" panose="020B0604020202020204" pitchFamily="34" charset="0"/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67BF4AF0-8439-436D-BEF0-52070F19E1B6}" type="slidenum">
              <a:rPr lang="fr-CH" smtClean="0">
                <a:latin typeface="Arial" panose="020B0604020202020204" pitchFamily="34" charset="0"/>
              </a:rPr>
              <a:t>‹#›</a:t>
            </a:fld>
            <a:endParaRPr lang="fr-CH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49056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>
                <a:latin typeface="Arial" panose="020B0604020202020204" pitchFamily="34" charset="0"/>
              </a:defRPr>
            </a:lvl1pPr>
          </a:lstStyle>
          <a:p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>
                <a:latin typeface="Arial" panose="020B0604020202020204" pitchFamily="34" charset="0"/>
              </a:defRPr>
            </a:lvl1pPr>
          </a:lstStyle>
          <a:p>
            <a:fld id="{F8103E42-5239-1A40-AD33-3EE7E9DDF5FD}" type="datetimeFigureOut">
              <a:rPr lang="fr-FR" smtClean="0"/>
              <a:pPr/>
              <a:t>17/01/2024</a:t>
            </a:fld>
            <a:endParaRPr lang="fr-FR" dirty="0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479425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fr-FR" dirty="0"/>
          </a:p>
        </p:txBody>
      </p:sp>
      <p:sp>
        <p:nvSpPr>
          <p:cNvPr id="5" name="Espace réservé des notes 4"/>
          <p:cNvSpPr>
            <a:spLocks noGrp="1"/>
          </p:cNvSpPr>
          <p:nvPr>
            <p:ph type="body" sz="quarter" idx="3"/>
          </p:nvPr>
        </p:nvSpPr>
        <p:spPr>
          <a:xfrm>
            <a:off x="709930" y="4925407"/>
            <a:ext cx="5679440" cy="4029879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>
                <a:latin typeface="Arial" panose="020B0604020202020204" pitchFamily="34" charset="0"/>
              </a:defRPr>
            </a:lvl1pPr>
          </a:lstStyle>
          <a:p>
            <a:endParaRPr lang="fr-FR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>
                <a:latin typeface="Arial" panose="020B0604020202020204" pitchFamily="34" charset="0"/>
              </a:defRPr>
            </a:lvl1pPr>
          </a:lstStyle>
          <a:p>
            <a:fld id="{4CF50783-AAED-1941-8BCC-9F6140F0A6B1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7267427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1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31456159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20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5286046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3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0598530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5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6154783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6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3029026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10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7122907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11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6422366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14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9749678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15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20151303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16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8348043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Espace réservé pour une image  11">
            <a:extLst>
              <a:ext uri="{FF2B5EF4-FFF2-40B4-BE49-F238E27FC236}">
                <a16:creationId xmlns:a16="http://schemas.microsoft.com/office/drawing/2014/main" id="{4CF6F629-51E7-9F40-939D-F50AE3925ADE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1331913" y="0"/>
            <a:ext cx="7812087" cy="4948238"/>
          </a:xfrm>
        </p:spPr>
        <p:txBody>
          <a:bodyPr/>
          <a:lstStyle/>
          <a:p>
            <a:r>
              <a:rPr lang="fr-FR" dirty="0"/>
              <a:t>Cliquez sur l'icône pour ajouter une image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405563" y="786535"/>
            <a:ext cx="2738437" cy="2338387"/>
          </a:xfrm>
          <a:solidFill>
            <a:schemeClr val="accent1"/>
          </a:solidFill>
        </p:spPr>
        <p:txBody>
          <a:bodyPr lIns="216000" anchor="ctr" anchorCtr="0">
            <a:normAutofit/>
          </a:bodyPr>
          <a:lstStyle>
            <a:lvl1pPr algn="l">
              <a:defRPr sz="360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6763" y="3124922"/>
            <a:ext cx="1828800" cy="1568450"/>
          </a:xfrm>
          <a:solidFill>
            <a:schemeClr val="tx1"/>
          </a:solidFill>
        </p:spPr>
        <p:txBody>
          <a:bodyPr lIns="90000" anchor="ctr" anchorCtr="0">
            <a:noAutofit/>
          </a:bodyPr>
          <a:lstStyle>
            <a:lvl1pPr marL="0" indent="0" algn="l">
              <a:buNone/>
              <a:defRPr sz="2000" b="1">
                <a:solidFill>
                  <a:schemeClr val="bg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fr-FR" dirty="0"/>
              <a:t>Modifiez le style des sous-titres du masque</a:t>
            </a:r>
            <a:endParaRPr lang="en-US" dirty="0"/>
          </a:p>
        </p:txBody>
      </p:sp>
      <p:pic>
        <p:nvPicPr>
          <p:cNvPr id="9" name="Image 8">
            <a:extLst>
              <a:ext uri="{FF2B5EF4-FFF2-40B4-BE49-F238E27FC236}">
                <a16:creationId xmlns:a16="http://schemas.microsoft.com/office/drawing/2014/main" id="{6535A482-EC85-1C41-A1E4-7882A0E39FFD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2647" y="80283"/>
            <a:ext cx="1175301" cy="508655"/>
          </a:xfrm>
          <a:prstGeom prst="rect">
            <a:avLst/>
          </a:prstGeom>
        </p:spPr>
      </p:pic>
      <p:sp>
        <p:nvSpPr>
          <p:cNvPr id="16" name="Espace réservé du texte 4">
            <a:extLst>
              <a:ext uri="{FF2B5EF4-FFF2-40B4-BE49-F238E27FC236}">
                <a16:creationId xmlns:a16="http://schemas.microsoft.com/office/drawing/2014/main" id="{01960462-6F28-0740-916D-499D3BEDB2BE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400800" y="4683125"/>
            <a:ext cx="1828800" cy="460375"/>
          </a:xfrm>
          <a:solidFill>
            <a:schemeClr val="bg1"/>
          </a:solidFill>
        </p:spPr>
        <p:txBody>
          <a:bodyPr lIns="90000" anchor="ctr">
            <a:noAutofit/>
          </a:bodyPr>
          <a:lstStyle>
            <a:lvl1pPr marL="0" indent="0" algn="ctr">
              <a:buNone/>
              <a:defRPr sz="1200"/>
            </a:lvl1pPr>
          </a:lstStyle>
          <a:p>
            <a:pPr lvl="0"/>
            <a:r>
              <a:rPr lang="fr-FR" dirty="0"/>
              <a:t>Modifier les styles du texte du masque
</a:t>
            </a:r>
          </a:p>
        </p:txBody>
      </p:sp>
      <p:sp>
        <p:nvSpPr>
          <p:cNvPr id="5" name="Espace réservé du texte 4">
            <a:extLst>
              <a:ext uri="{FF2B5EF4-FFF2-40B4-BE49-F238E27FC236}">
                <a16:creationId xmlns:a16="http://schemas.microsoft.com/office/drawing/2014/main" id="{1E187583-F16A-6F41-8B68-000F9C9C20D3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82549" y="4440264"/>
            <a:ext cx="929821" cy="507975"/>
          </a:xfrm>
        </p:spPr>
        <p:txBody>
          <a:bodyPr lIns="0" tIns="0" rIns="0" bIns="0" anchor="b" anchorCtr="0">
            <a:noAutofit/>
          </a:bodyPr>
          <a:lstStyle>
            <a:lvl1pPr marL="114300" indent="-107950">
              <a:buFontTx/>
              <a:buBlip>
                <a:blip r:embed="rId3"/>
              </a:buBlip>
              <a:tabLst/>
              <a:defRPr sz="700" b="1">
                <a:solidFill>
                  <a:schemeClr val="tx1"/>
                </a:solidFill>
              </a:defRPr>
            </a:lvl1pPr>
          </a:lstStyle>
          <a:p>
            <a:r>
              <a:rPr lang="fr-FR" dirty="0"/>
              <a:t>Modifier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57788087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620" userDrawn="1">
          <p15:clr>
            <a:srgbClr val="FBAE40"/>
          </p15:clr>
        </p15:guide>
        <p15:guide id="2" pos="2880" userDrawn="1">
          <p15:clr>
            <a:srgbClr val="FBAE40"/>
          </p15:clr>
        </p15:guide>
        <p15:guide id="3" pos="126" userDrawn="1">
          <p15:clr>
            <a:srgbClr val="FBAE40"/>
          </p15:clr>
        </p15:guide>
        <p15:guide id="5" orient="horz" pos="123" userDrawn="1">
          <p15:clr>
            <a:srgbClr val="FBAE40"/>
          </p15:clr>
        </p15:guide>
        <p15:guide id="6" orient="horz" pos="3117" userDrawn="1">
          <p15:clr>
            <a:srgbClr val="FBAE40"/>
          </p15:clr>
        </p15:guide>
        <p15:guide id="7" pos="839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pour une image  7">
            <a:extLst>
              <a:ext uri="{FF2B5EF4-FFF2-40B4-BE49-F238E27FC236}">
                <a16:creationId xmlns:a16="http://schemas.microsoft.com/office/drawing/2014/main" id="{70ED9B2D-C513-AF40-B94F-355C174B8FF0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0"/>
            <a:ext cx="3144838" cy="5143500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49395" y="1563688"/>
            <a:ext cx="4581525" cy="3386772"/>
          </a:xfrm>
        </p:spPr>
        <p:txBody>
          <a:bodyPr/>
          <a:lstStyle/>
          <a:p>
            <a:pPr lvl="0"/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11" name="Titre 10">
            <a:extLst>
              <a:ext uri="{FF2B5EF4-FFF2-40B4-BE49-F238E27FC236}">
                <a16:creationId xmlns:a16="http://schemas.microsoft.com/office/drawing/2014/main" id="{3FC7B5EC-066E-EC4A-B320-77DF64E6E0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49395" y="131032"/>
            <a:ext cx="3144520" cy="1072753"/>
          </a:xfrm>
        </p:spPr>
        <p:txBody>
          <a:bodyPr/>
          <a:lstStyle/>
          <a:p>
            <a:r>
              <a:rPr lang="fr-FR" dirty="0"/>
              <a:t>Modifiez le style du titre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4D871AA-7E30-5642-9BC8-B214089263D2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7A52BD5-2652-3343-A5E2-625087579C3F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4BFE8F7-6086-A647-908D-21BD7C262D83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5314277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pour une image  7">
            <a:extLst>
              <a:ext uri="{FF2B5EF4-FFF2-40B4-BE49-F238E27FC236}">
                <a16:creationId xmlns:a16="http://schemas.microsoft.com/office/drawing/2014/main" id="{70ED9B2D-C513-AF40-B94F-355C174B8FF0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1563688"/>
            <a:ext cx="3144838" cy="3579812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49395" y="1563688"/>
            <a:ext cx="4581525" cy="3386772"/>
          </a:xfrm>
        </p:spPr>
        <p:txBody>
          <a:bodyPr/>
          <a:lstStyle/>
          <a:p>
            <a:pPr lvl="0"/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7" name="Titre 6">
            <a:extLst>
              <a:ext uri="{FF2B5EF4-FFF2-40B4-BE49-F238E27FC236}">
                <a16:creationId xmlns:a16="http://schemas.microsoft.com/office/drawing/2014/main" id="{C026A30B-6F8E-1445-88F0-A5FB77E124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EF2CF12-7449-094F-BA00-BEEDCE8687B6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9232E52-C671-374A-A92C-98890E50D8F1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8E2BE7-D34B-DB41-B084-A0EF4576DCBE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43454521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04875" y="1563688"/>
            <a:ext cx="3671466" cy="3263504"/>
          </a:xfrm>
        </p:spPr>
        <p:txBody>
          <a:bodyPr/>
          <a:lstStyle/>
          <a:p>
            <a:pPr lvl="0"/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9772" y="1563688"/>
            <a:ext cx="3671466" cy="3263504"/>
          </a:xfrm>
        </p:spPr>
        <p:txBody>
          <a:bodyPr/>
          <a:lstStyle/>
          <a:p>
            <a:pPr lvl="0"/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8" name="Titre 7">
            <a:extLst>
              <a:ext uri="{FF2B5EF4-FFF2-40B4-BE49-F238E27FC236}">
                <a16:creationId xmlns:a16="http://schemas.microsoft.com/office/drawing/2014/main" id="{6897D737-724C-984A-82E1-2A2DBD5F62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59A9AAA-F8A3-AA4A-BD2F-2CE92FE0A9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D9EA522-AF36-7149-8F94-3A140E3531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928B184-A76B-8742-A352-1071298603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77670623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5">
            <a:extLst>
              <a:ext uri="{FF2B5EF4-FFF2-40B4-BE49-F238E27FC236}">
                <a16:creationId xmlns:a16="http://schemas.microsoft.com/office/drawing/2014/main" id="{9BFFD8D9-6AAA-B44F-8BD5-98D7A6546A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E822080-64A4-424F-89B0-9DA7D82BDB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A1C48D5-3EB3-7847-8AA2-4C4841C9B4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5A23145-C1B0-0B43-A02F-11B025D451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07403935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pour une image  6">
            <a:extLst>
              <a:ext uri="{FF2B5EF4-FFF2-40B4-BE49-F238E27FC236}">
                <a16:creationId xmlns:a16="http://schemas.microsoft.com/office/drawing/2014/main" id="{625DAC6D-23F0-6941-BE81-E7A79CA3AFFD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0"/>
            <a:ext cx="8239125" cy="5143500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05563" y="2571750"/>
            <a:ext cx="2738437" cy="2111375"/>
          </a:xfrm>
          <a:solidFill>
            <a:schemeClr val="accent2"/>
          </a:solidFill>
        </p:spPr>
        <p:txBody>
          <a:bodyPr anchor="ctr" anchorCtr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DF92B47A-0D01-CC4B-B82F-D6FE18E4B1CE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FE39115-0088-BD44-873A-482D5384096D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33FA16E-88C5-5247-B5DC-469FB143576B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04094835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pour une image  6">
            <a:extLst>
              <a:ext uri="{FF2B5EF4-FFF2-40B4-BE49-F238E27FC236}">
                <a16:creationId xmlns:a16="http://schemas.microsoft.com/office/drawing/2014/main" id="{625DAC6D-23F0-6941-BE81-E7A79CA3AFFD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0"/>
            <a:ext cx="7726363" cy="5143500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158D12F-3C22-2843-8205-5949665C3FB3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EF53D8D-A086-4643-9DD8-1B49BF1A5B6C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C222D72-7E8B-F642-8876-30F1334B64EC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20172720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pour une image  6">
            <a:extLst>
              <a:ext uri="{FF2B5EF4-FFF2-40B4-BE49-F238E27FC236}">
                <a16:creationId xmlns:a16="http://schemas.microsoft.com/office/drawing/2014/main" id="{625DAC6D-23F0-6941-BE81-E7A79CA3AFFD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3114674"/>
            <a:ext cx="8239125" cy="2028825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quarter" idx="17"/>
          </p:nvPr>
        </p:nvSpPr>
        <p:spPr>
          <a:xfrm>
            <a:off x="904875" y="1563688"/>
            <a:ext cx="7646988" cy="1436687"/>
          </a:xfrm>
        </p:spPr>
        <p:txBody>
          <a:bodyPr/>
          <a:lstStyle>
            <a:lvl4pPr>
              <a:defRPr>
                <a:latin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</a:defRPr>
            </a:lvl5pPr>
          </a:lstStyle>
          <a:p>
            <a:pPr lvl="0"/>
            <a:r>
              <a:rPr lang="fr-FR"/>
              <a:t>Modifier les styles du texte du masque
Deuxième niveau
Troisième niveau
Quatrième niveau
Cinquième niveau</a:t>
            </a:r>
            <a:endParaRPr lang="fr-CH" dirty="0"/>
          </a:p>
        </p:txBody>
      </p:sp>
      <p:sp>
        <p:nvSpPr>
          <p:cNvPr id="11" name="Titre 10">
            <a:extLst>
              <a:ext uri="{FF2B5EF4-FFF2-40B4-BE49-F238E27FC236}">
                <a16:creationId xmlns:a16="http://schemas.microsoft.com/office/drawing/2014/main" id="{0E011164-727C-4C46-B34E-7729CB350E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0F9DA3A-E6BB-8E41-9A08-24E28C1141F4}"/>
              </a:ext>
            </a:extLst>
          </p:cNvPr>
          <p:cNvSpPr>
            <a:spLocks noGrp="1"/>
          </p:cNvSpPr>
          <p:nvPr>
            <p:ph type="dt" sz="half" idx="18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544E873-0D7C-634D-B8AA-47B17B05B408}"/>
              </a:ext>
            </a:extLst>
          </p:cNvPr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5A9ECED-E4A2-8A45-B0EE-95A17FFB3134}"/>
              </a:ext>
            </a:extLst>
          </p:cNvPr>
          <p:cNvSpPr>
            <a:spLocks noGrp="1"/>
          </p:cNvSpPr>
          <p:nvPr>
            <p:ph type="sldNum" sz="quarter" idx="20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53115612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5326C54-86D0-3849-9095-9B3A6BC132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1FC3257-CC2A-8F44-8B80-2163824E01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3296B5D-7CA9-874E-BF92-54583F2A71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89484077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redi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904875" y="997178"/>
            <a:ext cx="7726363" cy="374003"/>
          </a:xfrm>
        </p:spPr>
        <p:txBody>
          <a:bodyPr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Aft>
                <a:spcPts val="3000"/>
              </a:spcAft>
              <a:buClr>
                <a:schemeClr val="accent1"/>
              </a:buClr>
              <a:buNone/>
              <a:defRPr lang="fr-FR" sz="1600" b="1" i="0" kern="1200" dirty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pPr lvl="0"/>
            <a:r>
              <a:rPr lang="fr-FR" dirty="0"/>
              <a:t>Modifier les styles du texte du masque</a:t>
            </a:r>
          </a:p>
          <a:p>
            <a:pPr lvl="0"/>
            <a:endParaRPr lang="fr-FR" dirty="0"/>
          </a:p>
        </p:txBody>
      </p:sp>
      <p:sp>
        <p:nvSpPr>
          <p:cNvPr id="8" name="Titre 7">
            <a:extLst>
              <a:ext uri="{FF2B5EF4-FFF2-40B4-BE49-F238E27FC236}">
                <a16:creationId xmlns:a16="http://schemas.microsoft.com/office/drawing/2014/main" id="{A30C78BE-DAD0-D748-8B93-AD898D00C8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4875" y="131033"/>
            <a:ext cx="7015806" cy="866146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16" name="Date Placeholder 15">
            <a:extLst>
              <a:ext uri="{FF2B5EF4-FFF2-40B4-BE49-F238E27FC236}">
                <a16:creationId xmlns:a16="http://schemas.microsoft.com/office/drawing/2014/main" id="{A2602EED-C0DC-B046-8AF4-D084C36214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17" name="Footer Placeholder 16">
            <a:extLst>
              <a:ext uri="{FF2B5EF4-FFF2-40B4-BE49-F238E27FC236}">
                <a16:creationId xmlns:a16="http://schemas.microsoft.com/office/drawing/2014/main" id="{74E50644-1A1B-534B-BB1C-37C908D39F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18" name="Slide Number Placeholder 17">
            <a:extLst>
              <a:ext uri="{FF2B5EF4-FFF2-40B4-BE49-F238E27FC236}">
                <a16:creationId xmlns:a16="http://schemas.microsoft.com/office/drawing/2014/main" id="{7C0949F6-BB65-4D4F-B214-E9BE53D469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8B77FE15-EA61-B447-91B4-3AD8A39EB4F2}"/>
              </a:ext>
            </a:extLst>
          </p:cNvPr>
          <p:cNvSpPr>
            <a:spLocks noGrp="1"/>
          </p:cNvSpPr>
          <p:nvPr>
            <p:ph idx="13" hasCustomPrompt="1"/>
          </p:nvPr>
        </p:nvSpPr>
        <p:spPr>
          <a:xfrm>
            <a:off x="904875" y="1534733"/>
            <a:ext cx="7726363" cy="2755113"/>
          </a:xfrm>
        </p:spPr>
        <p:txBody>
          <a:bodyPr>
            <a:normAutofit/>
          </a:bodyPr>
          <a:lstStyle>
            <a:lvl1pPr marL="185738" indent="-185738" algn="l" defTabSz="685800" rtl="0" eaLnBrk="1" latinLnBrk="0" hangingPunct="1">
              <a:lnSpc>
                <a:spcPct val="90000"/>
              </a:lnSpc>
              <a:spcAft>
                <a:spcPts val="0"/>
              </a:spcAft>
              <a:buClr>
                <a:schemeClr val="accent1"/>
              </a:buClr>
              <a:buFont typeface="Wingdings" pitchFamily="2" charset="2"/>
              <a:buChar char="§"/>
              <a:tabLst/>
              <a:defRPr lang="fr-FR" sz="1400" b="0" i="0" kern="1200" dirty="0" smtClean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pPr lvl="0"/>
            <a:r>
              <a:rPr lang="fr-FR" dirty="0"/>
              <a:t>Modifier les styles du texte du masque</a:t>
            </a:r>
          </a:p>
          <a:p>
            <a:pPr lvl="0"/>
            <a:endParaRPr lang="fr-FR" dirty="0"/>
          </a:p>
          <a:p>
            <a:pPr lvl="0"/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9365799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4A9F6C81-AE59-DE44-BF60-E773080CD91C}"/>
              </a:ext>
            </a:extLst>
          </p:cNvPr>
          <p:cNvSpPr/>
          <p:nvPr userDrawn="1"/>
        </p:nvSpPr>
        <p:spPr>
          <a:xfrm>
            <a:off x="4572000" y="0"/>
            <a:ext cx="4572000" cy="514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latin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0" y="777875"/>
            <a:ext cx="4058920" cy="1793875"/>
          </a:xfrm>
        </p:spPr>
        <p:txBody>
          <a:bodyPr anchor="ctr" anchorCtr="0">
            <a:normAutofit/>
          </a:bodyPr>
          <a:lstStyle>
            <a:lvl1pPr>
              <a:defRPr sz="3200">
                <a:solidFill>
                  <a:schemeClr val="bg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0" y="2571750"/>
            <a:ext cx="4058920" cy="2156508"/>
          </a:xfrm>
        </p:spPr>
        <p:txBody>
          <a:bodyPr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dirty="0"/>
              <a:t>Modifier les styles du texte du masque
Deuxième niveau
Troisième niveau
Quatrième niveau
Cinquième niveau</a:t>
            </a:r>
          </a:p>
        </p:txBody>
      </p:sp>
      <p:sp>
        <p:nvSpPr>
          <p:cNvPr id="9" name="Espace réservé pour une image  8">
            <a:extLst>
              <a:ext uri="{FF2B5EF4-FFF2-40B4-BE49-F238E27FC236}">
                <a16:creationId xmlns:a16="http://schemas.microsoft.com/office/drawing/2014/main" id="{C58F136D-3292-C745-91DE-A21191C16FE7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0"/>
            <a:ext cx="3667125" cy="5143500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62853BE-4527-FF41-B8AA-81CAA10A91BA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83C0BA6-8EB1-1245-85DD-FFCA342F94E9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5FD5746C-EF8C-1C4C-BA13-2341885F3EAF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9888642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4A9F6C81-AE59-DE44-BF60-E773080CD91C}"/>
              </a:ext>
            </a:extLst>
          </p:cNvPr>
          <p:cNvSpPr/>
          <p:nvPr userDrawn="1"/>
        </p:nvSpPr>
        <p:spPr>
          <a:xfrm>
            <a:off x="4572000" y="0"/>
            <a:ext cx="4572000" cy="51435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latin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0" y="777875"/>
            <a:ext cx="4058920" cy="1793875"/>
          </a:xfrm>
        </p:spPr>
        <p:txBody>
          <a:bodyPr anchor="ctr" anchorCtr="0">
            <a:normAutofit/>
          </a:bodyPr>
          <a:lstStyle>
            <a:lvl1pPr>
              <a:defRPr sz="3200">
                <a:solidFill>
                  <a:schemeClr val="bg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0" y="2571750"/>
            <a:ext cx="4058920" cy="2156508"/>
          </a:xfrm>
        </p:spPr>
        <p:txBody>
          <a:bodyPr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dirty="0"/>
              <a:t>Modifier les styles du texte du masque
Deuxième niveau
Troisième niveau
Quatrième niveau
Cinquième niveau</a:t>
            </a:r>
          </a:p>
        </p:txBody>
      </p:sp>
      <p:sp>
        <p:nvSpPr>
          <p:cNvPr id="9" name="Espace réservé pour une image  8">
            <a:extLst>
              <a:ext uri="{FF2B5EF4-FFF2-40B4-BE49-F238E27FC236}">
                <a16:creationId xmlns:a16="http://schemas.microsoft.com/office/drawing/2014/main" id="{C58F136D-3292-C745-91DE-A21191C16FE7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0"/>
            <a:ext cx="3667125" cy="5143500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34E95B-B5BD-6140-A563-3E4833D4EF3E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C2D617C-7DE0-324F-A1C9-655CC01BBAF0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673A75C-58A0-6442-9F43-77652CE67128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4681773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4A9F6C81-AE59-DE44-BF60-E773080CD91C}"/>
              </a:ext>
            </a:extLst>
          </p:cNvPr>
          <p:cNvSpPr/>
          <p:nvPr userDrawn="1"/>
        </p:nvSpPr>
        <p:spPr>
          <a:xfrm>
            <a:off x="4572000" y="0"/>
            <a:ext cx="4572000" cy="51435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0" y="777875"/>
            <a:ext cx="4058920" cy="1793875"/>
          </a:xfrm>
        </p:spPr>
        <p:txBody>
          <a:bodyPr anchor="ctr" anchorCtr="0">
            <a:normAutofit/>
          </a:bodyPr>
          <a:lstStyle>
            <a:lvl1pPr>
              <a:defRPr sz="3200">
                <a:solidFill>
                  <a:schemeClr val="bg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0" y="2571750"/>
            <a:ext cx="4058920" cy="2156508"/>
          </a:xfrm>
        </p:spPr>
        <p:txBody>
          <a:bodyPr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9" name="Espace réservé pour une image  8">
            <a:extLst>
              <a:ext uri="{FF2B5EF4-FFF2-40B4-BE49-F238E27FC236}">
                <a16:creationId xmlns:a16="http://schemas.microsoft.com/office/drawing/2014/main" id="{C58F136D-3292-C745-91DE-A21191C16FE7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0"/>
            <a:ext cx="3667125" cy="5143500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468F0F-C715-2A42-BC03-AC6E23E837F4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3747BB-1490-4D47-9C0A-2817A769BBBF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D9F346A-6DA0-7C47-B494-5B9F9897F554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0322296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 indent="-171450" algn="l" defTabSz="685800" rtl="0" eaLnBrk="1" latinLnBrk="0" hangingPunct="1">
              <a:lnSpc>
                <a:spcPct val="90000"/>
              </a:lnSpc>
              <a:buClr>
                <a:schemeClr val="accent1"/>
              </a:buClr>
              <a:defRPr lang="fr-FR" sz="1800" b="0" i="0" kern="1200" dirty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pPr lvl="0"/>
            <a:r>
              <a:rPr lang="fr-FR" dirty="0"/>
              <a:t>Modifier les styles du texte du masque
Deuxième niveau
Troisième niveau
Quatrième niveau
Cinquième niveau</a:t>
            </a:r>
          </a:p>
        </p:txBody>
      </p:sp>
      <p:sp>
        <p:nvSpPr>
          <p:cNvPr id="8" name="Titre 7">
            <a:extLst>
              <a:ext uri="{FF2B5EF4-FFF2-40B4-BE49-F238E27FC236}">
                <a16:creationId xmlns:a16="http://schemas.microsoft.com/office/drawing/2014/main" id="{A30C78BE-DAD0-D748-8B93-AD898D00C8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13" name="Date Placeholder 12">
            <a:extLst>
              <a:ext uri="{FF2B5EF4-FFF2-40B4-BE49-F238E27FC236}">
                <a16:creationId xmlns:a16="http://schemas.microsoft.com/office/drawing/2014/main" id="{936A9CD1-E976-3D49-9F41-20DE3DA877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14" name="Footer Placeholder 13">
            <a:extLst>
              <a:ext uri="{FF2B5EF4-FFF2-40B4-BE49-F238E27FC236}">
                <a16:creationId xmlns:a16="http://schemas.microsoft.com/office/drawing/2014/main" id="{FC59C748-FE0B-C44C-8D89-78B7D1499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15" name="Slide Number Placeholder 14">
            <a:extLst>
              <a:ext uri="{FF2B5EF4-FFF2-40B4-BE49-F238E27FC236}">
                <a16:creationId xmlns:a16="http://schemas.microsoft.com/office/drawing/2014/main" id="{F1D76F70-02E2-8D40-B3ED-F034B2F30A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3696279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ercic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E60F0A8-4835-9642-8B6E-E1C1705C30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X</a:t>
            </a:r>
            <a:endParaRPr lang="fr-FR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4F3E545-BB52-8248-B502-677FE3BA13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5DFCD22-AB33-8446-8402-209F47D1EE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27914DB9-2593-E048-BC5B-EE9EB32D3655}"/>
              </a:ext>
            </a:extLst>
          </p:cNvPr>
          <p:cNvGrpSpPr>
            <a:grpSpLocks noChangeAspect="1"/>
          </p:cNvGrpSpPr>
          <p:nvPr userDrawn="1"/>
        </p:nvGrpSpPr>
        <p:grpSpPr>
          <a:xfrm>
            <a:off x="904875" y="131032"/>
            <a:ext cx="1605850" cy="1070148"/>
            <a:chOff x="2621280" y="2129028"/>
            <a:chExt cx="3901440" cy="2599944"/>
          </a:xfrm>
        </p:grpSpPr>
        <p:pic>
          <p:nvPicPr>
            <p:cNvPr id="7" name="Picture 3" descr="C:\Users\kbeyer\AppData\Local\Microsoft\Windows\Temporary Internet Files\Content.IE5\VVE2OOR2\MP900406696[1].jpg">
              <a:extLst>
                <a:ext uri="{FF2B5EF4-FFF2-40B4-BE49-F238E27FC236}">
                  <a16:creationId xmlns:a16="http://schemas.microsoft.com/office/drawing/2014/main" id="{EB888875-1F4F-C643-B764-2B8D1825DB0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1280" y="2129028"/>
              <a:ext cx="3901440" cy="259994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Picture 2" descr="C:\Users\kbeyer\AppData\Local\Microsoft\Windows\Temporary Internet Files\Content.IE5\1VKYLDUX\MC900078622[1].wmf">
              <a:extLst>
                <a:ext uri="{FF2B5EF4-FFF2-40B4-BE49-F238E27FC236}">
                  <a16:creationId xmlns:a16="http://schemas.microsoft.com/office/drawing/2014/main" id="{2FEA289D-CE3E-B247-BECB-1B33C14D082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4355" y="2731103"/>
              <a:ext cx="928688" cy="199786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2B532DE7-1280-6F49-9CA7-AB08CF0A475B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904875" y="1299870"/>
            <a:ext cx="7726363" cy="444263"/>
          </a:xfrm>
        </p:spPr>
        <p:txBody>
          <a:bodyPr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buClr>
                <a:schemeClr val="accent1"/>
              </a:buClr>
              <a:buNone/>
              <a:defRPr lang="fr-FR" sz="1600" b="0" i="0" kern="1200" dirty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pPr lvl="0"/>
            <a:r>
              <a:rPr lang="fr-FR" dirty="0"/>
              <a:t>Modifier les styles du texte du masqu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156E760-DFAB-2F4E-9B96-2304C2FBDE21}"/>
              </a:ext>
            </a:extLst>
          </p:cNvPr>
          <p:cNvSpPr txBox="1"/>
          <p:nvPr userDrawn="1"/>
        </p:nvSpPr>
        <p:spPr>
          <a:xfrm>
            <a:off x="2606040" y="38046"/>
            <a:ext cx="39090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fr-FR"/>
            </a:defPPr>
          </a:lstStyle>
          <a:p>
            <a:pPr lvl="0"/>
            <a:r>
              <a:rPr lang="fr-FR" sz="3200" b="1" i="0" kern="1000" spc="-70" baseline="0" dirty="0">
                <a:solidFill>
                  <a:schemeClr val="tx1"/>
                </a:solidFill>
                <a:latin typeface="Franklin Gothic Demi Cond" panose="020B0706030402020204" pitchFamily="34" charset="0"/>
                <a:cs typeface="Arial" panose="020B0604020202020204" pitchFamily="34" charset="0"/>
              </a:rPr>
              <a:t>A votre tour!</a:t>
            </a:r>
          </a:p>
        </p:txBody>
      </p:sp>
    </p:spTree>
    <p:extLst>
      <p:ext uri="{BB962C8B-B14F-4D97-AF65-F5344CB8AC3E}">
        <p14:creationId xmlns:p14="http://schemas.microsoft.com/office/powerpoint/2010/main" val="41747030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Exercic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E60F0A8-4835-9642-8B6E-E1C1705C30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X</a:t>
            </a:r>
            <a:endParaRPr lang="fr-FR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4F3E545-BB52-8248-B502-677FE3BA13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5DFCD22-AB33-8446-8402-209F47D1EE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2B532DE7-1280-6F49-9CA7-AB08CF0A475B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904875" y="1299870"/>
            <a:ext cx="7726363" cy="444263"/>
          </a:xfrm>
        </p:spPr>
        <p:txBody>
          <a:bodyPr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buClr>
                <a:schemeClr val="accent1"/>
              </a:buClr>
              <a:buNone/>
              <a:defRPr lang="fr-FR" sz="1600" b="0" i="0" kern="1200" dirty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pPr lvl="0"/>
            <a:r>
              <a:rPr lang="fr-FR" dirty="0"/>
              <a:t>Modifier les styles du texte du masqu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156E760-DFAB-2F4E-9B96-2304C2FBDE21}"/>
              </a:ext>
            </a:extLst>
          </p:cNvPr>
          <p:cNvSpPr txBox="1"/>
          <p:nvPr userDrawn="1"/>
        </p:nvSpPr>
        <p:spPr>
          <a:xfrm>
            <a:off x="1843198" y="38046"/>
            <a:ext cx="39090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fr-FR"/>
            </a:defPPr>
          </a:lstStyle>
          <a:p>
            <a:pPr lvl="0"/>
            <a:r>
              <a:rPr lang="fr-FR" sz="3200" b="1" i="0" kern="1000" spc="-70" baseline="0" dirty="0">
                <a:solidFill>
                  <a:schemeClr val="tx1"/>
                </a:solidFill>
                <a:latin typeface="Franklin Gothic Demi Cond" panose="020B0706030402020204" pitchFamily="34" charset="0"/>
                <a:cs typeface="Arial" panose="020B0604020202020204" pitchFamily="34" charset="0"/>
              </a:rPr>
              <a:t>Statique </a:t>
            </a:r>
            <a:r>
              <a:rPr lang="fr-FR" sz="3200" b="1" i="0" kern="1000" spc="-70" baseline="0" dirty="0" err="1">
                <a:solidFill>
                  <a:schemeClr val="tx1"/>
                </a:solidFill>
                <a:latin typeface="Franklin Gothic Demi Cond" panose="020B0706030402020204" pitchFamily="34" charset="0"/>
                <a:cs typeface="Arial" panose="020B0604020202020204" pitchFamily="34" charset="0"/>
              </a:rPr>
              <a:t>booklet</a:t>
            </a:r>
            <a:endParaRPr lang="fr-FR" sz="3200" b="1" i="0" kern="1000" spc="-70" baseline="0" dirty="0">
              <a:solidFill>
                <a:schemeClr val="tx1"/>
              </a:solidFill>
              <a:latin typeface="Franklin Gothic Demi Cond" panose="020B07060304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F4C25AEE-3576-43D2-A053-93E3ED81BF10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l="8121" t="8246" r="6807" b="3630"/>
          <a:stretch/>
        </p:blipFill>
        <p:spPr>
          <a:xfrm>
            <a:off x="904875" y="120899"/>
            <a:ext cx="822886" cy="11365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65024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04875" y="1563688"/>
            <a:ext cx="4581525" cy="3386772"/>
          </a:xfrm>
        </p:spPr>
        <p:txBody>
          <a:bodyPr/>
          <a:lstStyle/>
          <a:p>
            <a:pPr lvl="0"/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8" name="Espace réservé pour une image  7">
            <a:extLst>
              <a:ext uri="{FF2B5EF4-FFF2-40B4-BE49-F238E27FC236}">
                <a16:creationId xmlns:a16="http://schemas.microsoft.com/office/drawing/2014/main" id="{70ED9B2D-C513-AF40-B94F-355C174B8FF0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5486400" y="0"/>
            <a:ext cx="3144838" cy="5143500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5" name="Titre 4">
            <a:extLst>
              <a:ext uri="{FF2B5EF4-FFF2-40B4-BE49-F238E27FC236}">
                <a16:creationId xmlns:a16="http://schemas.microsoft.com/office/drawing/2014/main" id="{55F20A3C-6DA6-684F-8F84-A7C8F1339C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4875" y="131032"/>
            <a:ext cx="4470314" cy="1072753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8A2FD65-146A-1241-8166-35318110FB7D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91355A6-042E-F64E-B2F1-11045B9355DC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68AF060-D4EF-1A48-BBFA-F6A0042FA9BE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1431849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pour une image  7">
            <a:extLst>
              <a:ext uri="{FF2B5EF4-FFF2-40B4-BE49-F238E27FC236}">
                <a16:creationId xmlns:a16="http://schemas.microsoft.com/office/drawing/2014/main" id="{70ED9B2D-C513-AF40-B94F-355C174B8FF0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0"/>
            <a:ext cx="3144838" cy="5143500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49395" y="1563688"/>
            <a:ext cx="4581525" cy="3386772"/>
          </a:xfrm>
        </p:spPr>
        <p:txBody>
          <a:bodyPr/>
          <a:lstStyle/>
          <a:p>
            <a:pPr lvl="0"/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11" name="Titre 10">
            <a:extLst>
              <a:ext uri="{FF2B5EF4-FFF2-40B4-BE49-F238E27FC236}">
                <a16:creationId xmlns:a16="http://schemas.microsoft.com/office/drawing/2014/main" id="{3FC7B5EC-066E-EC4A-B320-77DF64E6E0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4876" y="131032"/>
            <a:ext cx="3144520" cy="1072753"/>
          </a:xfrm>
        </p:spPr>
        <p:txBody>
          <a:bodyPr/>
          <a:lstStyle/>
          <a:p>
            <a:r>
              <a:rPr lang="fr-FR" dirty="0"/>
              <a:t>Modifiez le style du titre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C1DA928-9595-FE43-A69C-2B6E9CA4B8DE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2B17031-289F-1A44-94CB-A1FF67AB7A7F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843490-1B43-8445-AE7C-8318FEE0A7A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6989589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04875" y="131032"/>
            <a:ext cx="7015806" cy="1072753"/>
          </a:xfrm>
          <a:prstGeom prst="rect">
            <a:avLst/>
          </a:prstGeom>
        </p:spPr>
        <p:txBody>
          <a:bodyPr vert="horz" lIns="180000" tIns="0" rIns="72000" bIns="46800" rtlCol="0" anchor="t">
            <a:normAutofit/>
          </a:bodyPr>
          <a:lstStyle/>
          <a:p>
            <a:r>
              <a:rPr lang="fr-FR" dirty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04875" y="1563688"/>
            <a:ext cx="7726363" cy="3386772"/>
          </a:xfrm>
          <a:prstGeom prst="rect">
            <a:avLst/>
          </a:prstGeom>
        </p:spPr>
        <p:txBody>
          <a:bodyPr vert="horz" lIns="180000" tIns="45720" rIns="91440" bIns="45720" rtlCol="0">
            <a:normAutofit/>
          </a:bodyPr>
          <a:lstStyle/>
          <a:p>
            <a:pPr lvl="0"/>
            <a:r>
              <a:rPr lang="fr-FR" dirty="0"/>
              <a:t>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
Quatrième niveau
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-1221413" y="2778452"/>
            <a:ext cx="3341052" cy="91152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700">
                <a:solidFill>
                  <a:schemeClr val="accent1"/>
                </a:solidFill>
                <a:latin typeface="Arial" panose="020B0604020202020204" pitchFamily="34" charset="0"/>
              </a:defRPr>
            </a:lvl1pPr>
          </a:lstStyle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115989" y="1874064"/>
            <a:ext cx="3543260" cy="51276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r>
              <a:rPr lang="fr-FR" dirty="0"/>
              <a:t>Prof. Katrin </a:t>
            </a:r>
            <a:r>
              <a:rPr lang="fr-FR" dirty="0" err="1"/>
              <a:t>Beyer</a:t>
            </a:r>
            <a:r>
              <a:rPr lang="fr-FR" dirty="0"/>
              <a:t> 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31238" y="195263"/>
            <a:ext cx="512762" cy="163552"/>
          </a:xfrm>
          <a:prstGeom prst="rect">
            <a:avLst/>
          </a:prstGeom>
        </p:spPr>
        <p:txBody>
          <a:bodyPr vert="horz" lIns="90000" tIns="0" rIns="90000" bIns="0" rtlCol="0" anchor="t"/>
          <a:lstStyle>
            <a:lvl1pPr algn="ctr">
              <a:defRPr sz="700" b="1">
                <a:solidFill>
                  <a:schemeClr val="tx1"/>
                </a:solidFill>
                <a:latin typeface="+mj-lt"/>
              </a:defRPr>
            </a:lvl1pPr>
          </a:lstStyle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  <p:pic>
        <p:nvPicPr>
          <p:cNvPr id="13" name="Image 12">
            <a:extLst>
              <a:ext uri="{FF2B5EF4-FFF2-40B4-BE49-F238E27FC236}">
                <a16:creationId xmlns:a16="http://schemas.microsoft.com/office/drawing/2014/main" id="{717E6E68-87EB-C34E-85D5-C26372DFEC99}"/>
              </a:ext>
            </a:extLst>
          </p:cNvPr>
          <p:cNvPicPr>
            <a:picLocks noChangeAspect="1"/>
          </p:cNvPicPr>
          <p:nvPr userDrawn="1"/>
        </p:nvPicPr>
        <p:blipFill>
          <a:blip r:embed="rId20"/>
          <a:stretch>
            <a:fillRect/>
          </a:stretch>
        </p:blipFill>
        <p:spPr>
          <a:xfrm>
            <a:off x="130273" y="132334"/>
            <a:ext cx="653952" cy="283022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75D7A1C0-94CD-D94F-A99F-21847E542637}"/>
              </a:ext>
            </a:extLst>
          </p:cNvPr>
          <p:cNvSpPr/>
          <p:nvPr userDrawn="1"/>
        </p:nvSpPr>
        <p:spPr>
          <a:xfrm rot="16200000">
            <a:off x="430003" y="4897709"/>
            <a:ext cx="45719" cy="5978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noProof="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94868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3" r:id="rId2"/>
    <p:sldLayoutId id="2147483681" r:id="rId3"/>
    <p:sldLayoutId id="2147483673" r:id="rId4"/>
    <p:sldLayoutId id="2147483662" r:id="rId5"/>
    <p:sldLayoutId id="2147483684" r:id="rId6"/>
    <p:sldLayoutId id="2147483686" r:id="rId7"/>
    <p:sldLayoutId id="2147483674" r:id="rId8"/>
    <p:sldLayoutId id="2147483675" r:id="rId9"/>
    <p:sldLayoutId id="2147483682" r:id="rId10"/>
    <p:sldLayoutId id="2147483676" r:id="rId11"/>
    <p:sldLayoutId id="2147483664" r:id="rId12"/>
    <p:sldLayoutId id="2147483666" r:id="rId13"/>
    <p:sldLayoutId id="2147483677" r:id="rId14"/>
    <p:sldLayoutId id="2147483678" r:id="rId15"/>
    <p:sldLayoutId id="2147483679" r:id="rId16"/>
    <p:sldLayoutId id="2147483667" r:id="rId17"/>
    <p:sldLayoutId id="2147483685" r:id="rId18"/>
  </p:sldLayoutIdLst>
  <p:hf hdr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200" b="1" i="0" kern="1000" spc="-70" baseline="0">
          <a:solidFill>
            <a:schemeClr val="tx1"/>
          </a:solidFill>
          <a:latin typeface="Franklin Gothic Demi Cond" panose="020B0706030402020204" pitchFamily="34" charset="0"/>
          <a:ea typeface="Roboto Black" panose="02000000000000000000" pitchFamily="2" charset="0"/>
          <a:cs typeface="Arial" panose="020B0604020202020204" pitchFamily="34" charset="0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Clr>
          <a:schemeClr val="accent1"/>
        </a:buClr>
        <a:buSzPct val="90000"/>
        <a:buFont typeface="Wingdings" pitchFamily="2" charset="2"/>
        <a:buChar char="§"/>
        <a:defRPr sz="1800" b="0" i="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b="0" i="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Clr>
          <a:schemeClr val="accent1"/>
        </a:buClr>
        <a:buSzPct val="90000"/>
        <a:buFont typeface="Arial" panose="020B0604020202020204" pitchFamily="34" charset="0"/>
        <a:buChar char="•"/>
        <a:defRPr sz="1500" b="0" i="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620" userDrawn="1">
          <p15:clr>
            <a:srgbClr val="F26B43"/>
          </p15:clr>
        </p15:guide>
        <p15:guide id="2" pos="126" userDrawn="1">
          <p15:clr>
            <a:srgbClr val="F26B43"/>
          </p15:clr>
        </p15:guide>
        <p15:guide id="3" pos="5602" userDrawn="1">
          <p15:clr>
            <a:srgbClr val="F26B43"/>
          </p15:clr>
        </p15:guide>
        <p15:guide id="4" pos="2880" userDrawn="1">
          <p15:clr>
            <a:srgbClr val="F26B43"/>
          </p15:clr>
        </p15:guide>
        <p15:guide id="5" orient="horz" pos="123" userDrawn="1">
          <p15:clr>
            <a:srgbClr val="F26B43"/>
          </p15:clr>
        </p15:guide>
        <p15:guide id="6" orient="horz" pos="3117" userDrawn="1">
          <p15:clr>
            <a:srgbClr val="F26B43"/>
          </p15:clr>
        </p15:guide>
        <p15:guide id="7" pos="570" userDrawn="1">
          <p15:clr>
            <a:srgbClr val="F26B43"/>
          </p15:clr>
        </p15:guide>
        <p15:guide id="8" pos="1155" userDrawn="1">
          <p15:clr>
            <a:srgbClr val="F26B43"/>
          </p15:clr>
        </p15:guide>
        <p15:guide id="9" pos="1728" userDrawn="1">
          <p15:clr>
            <a:srgbClr val="F26B43"/>
          </p15:clr>
        </p15:guide>
        <p15:guide id="10" pos="2304" userDrawn="1">
          <p15:clr>
            <a:srgbClr val="F26B43"/>
          </p15:clr>
        </p15:guide>
        <p15:guide id="11" pos="3456" userDrawn="1">
          <p15:clr>
            <a:srgbClr val="F26B43"/>
          </p15:clr>
        </p15:guide>
        <p15:guide id="12" pos="4035" userDrawn="1">
          <p15:clr>
            <a:srgbClr val="F26B43"/>
          </p15:clr>
        </p15:guide>
        <p15:guide id="13" pos="4608" userDrawn="1">
          <p15:clr>
            <a:srgbClr val="F26B43"/>
          </p15:clr>
        </p15:guide>
        <p15:guide id="14" pos="5180" userDrawn="1">
          <p15:clr>
            <a:srgbClr val="F26B43"/>
          </p15:clr>
        </p15:guide>
        <p15:guide id="15" orient="horz" pos="490" userDrawn="1">
          <p15:clr>
            <a:srgbClr val="F26B43"/>
          </p15:clr>
        </p15:guide>
        <p15:guide id="16" orient="horz" pos="985" userDrawn="1">
          <p15:clr>
            <a:srgbClr val="F26B43"/>
          </p15:clr>
        </p15:guide>
        <p15:guide id="17" orient="horz" pos="1475" userDrawn="1">
          <p15:clr>
            <a:srgbClr val="F26B43"/>
          </p15:clr>
        </p15:guide>
        <p15:guide id="18" orient="horz" pos="1962" userDrawn="1">
          <p15:clr>
            <a:srgbClr val="F26B43"/>
          </p15:clr>
        </p15:guide>
        <p15:guide id="19" orient="horz" pos="2458" userDrawn="1">
          <p15:clr>
            <a:srgbClr val="F26B43"/>
          </p15:clr>
        </p15:guide>
        <p15:guide id="20" orient="horz" pos="2950" userDrawn="1">
          <p15:clr>
            <a:srgbClr val="F26B43"/>
          </p15:clr>
        </p15:guide>
        <p15:guide id="21" pos="5437" userDrawn="1">
          <p15:clr>
            <a:srgbClr val="F26B43"/>
          </p15:clr>
        </p15:guide>
        <p15:guide id="22" orient="horz" userDrawn="1">
          <p15:clr>
            <a:srgbClr val="F26B43"/>
          </p15:clr>
        </p15:guide>
        <p15:guide id="23" pos="5760" userDrawn="1">
          <p15:clr>
            <a:srgbClr val="F26B43"/>
          </p15:clr>
        </p15:guide>
        <p15:guide id="24" orient="horz" pos="3240" userDrawn="1">
          <p15:clr>
            <a:srgbClr val="F26B43"/>
          </p15:clr>
        </p15:guide>
        <p15:guide id="25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24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5.jpg"/><Relationship Id="rId4" Type="http://schemas.openxmlformats.org/officeDocument/2006/relationships/image" Target="../media/image24.jpg"/><Relationship Id="rId9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6.png"/><Relationship Id="rId3" Type="http://schemas.openxmlformats.org/officeDocument/2006/relationships/image" Target="../media/image24.jpg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60.bin"/><Relationship Id="rId5" Type="http://schemas.openxmlformats.org/officeDocument/2006/relationships/oleObject" Target="../embeddings/oleObject15.bin"/><Relationship Id="rId15" Type="http://schemas.openxmlformats.org/officeDocument/2006/relationships/image" Target="../media/image260.png"/><Relationship Id="rId10" Type="http://schemas.openxmlformats.org/officeDocument/2006/relationships/image" Target="../media/image23.wmf"/><Relationship Id="rId4" Type="http://schemas.openxmlformats.org/officeDocument/2006/relationships/image" Target="../media/image25.jpg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30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7.wmf"/><Relationship Id="rId4" Type="http://schemas.openxmlformats.org/officeDocument/2006/relationships/image" Target="../media/image32.png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32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28.bin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30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29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48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7.png"/><Relationship Id="rId5" Type="http://schemas.openxmlformats.org/officeDocument/2006/relationships/image" Target="../media/image45.png"/><Relationship Id="rId4" Type="http://schemas.openxmlformats.org/officeDocument/2006/relationships/image" Target="../media/image43.jpe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51.wmf"/><Relationship Id="rId18" Type="http://schemas.openxmlformats.org/officeDocument/2006/relationships/image" Target="../media/image53.wmf"/><Relationship Id="rId3" Type="http://schemas.openxmlformats.org/officeDocument/2006/relationships/image" Target="../media/image56.png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40.bin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42.bin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50.wmf"/><Relationship Id="rId5" Type="http://schemas.openxmlformats.org/officeDocument/2006/relationships/image" Target="../media/image31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39.bin"/><Relationship Id="rId19" Type="http://schemas.openxmlformats.org/officeDocument/2006/relationships/oleObject" Target="../embeddings/oleObject44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41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-sa/3.0/" TargetMode="External"/><Relationship Id="rId7" Type="http://schemas.openxmlformats.org/officeDocument/2006/relationships/hyperlink" Target="https://creativecommons.org/publicdomain/zero/1.0/" TargetMode="External"/><Relationship Id="rId2" Type="http://schemas.openxmlformats.org/officeDocument/2006/relationships/hyperlink" Target="https://commons.wikimedia.org/wiki/File:Rainbow_Bridge_Niagara_Falls_2.jpg" TargetMode="External"/><Relationship Id="rId1" Type="http://schemas.openxmlformats.org/officeDocument/2006/relationships/slideLayout" Target="../slideLayouts/slideLayout18.xml"/><Relationship Id="rId6" Type="http://schemas.openxmlformats.org/officeDocument/2006/relationships/hyperlink" Target="https://www.google.com/url?sa=i&amp;url=https://snappygoat.com/s/?q%3Dbestof:san%2Bfrancisco%2Bnight%2Bcity%2Bat%2Bnight%2Bbay&amp;psig=AOvVaw1vKytIAypsfiq-tCkcabsq&amp;ust=1613663792722000&amp;source=images&amp;cd=vfe&amp;ved=0CAMQjB1qFwoTCIDy6J2k8e4CFQAAAAAdAAAAABAD" TargetMode="External"/><Relationship Id="rId5" Type="http://schemas.openxmlformats.org/officeDocument/2006/relationships/hyperlink" Target="https://creativecommons.org/licenses/by-sa/4.0/deed.en" TargetMode="External"/><Relationship Id="rId4" Type="http://schemas.openxmlformats.org/officeDocument/2006/relationships/hyperlink" Target="https://commons.wikimedia.org/wiki/File:Man-scratching-head.gif" TargetMode="Externa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3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8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 descr="Résultat de recherche d'images pour &quot;niagara falls bridge&quot;">
            <a:extLst>
              <a:ext uri="{FF2B5EF4-FFF2-40B4-BE49-F238E27FC236}">
                <a16:creationId xmlns:a16="http://schemas.microsoft.com/office/drawing/2014/main" id="{C9DF8B7C-FE09-534E-AB57-5634459B1E03}"/>
              </a:ext>
            </a:extLst>
          </p:cNvPr>
          <p:cNvPicPr>
            <a:picLocks noGrp="1" noChangeAspect="1" noChangeArrowheads="1"/>
          </p:cNvPicPr>
          <p:nvPr>
            <p:ph type="pic" sz="quarter" idx="10"/>
          </p:nvPr>
        </p:nvPicPr>
        <p:blipFill rotWithShape="1">
          <a:blip r:embed="rId3">
            <a:alphaModFix amt="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75" b="3675"/>
          <a:stretch/>
        </p:blipFill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18E6C141-7023-084C-BDA3-C0E1688CE77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fr-FR" dirty="0"/>
              <a:t>Réduction et équilibre</a:t>
            </a: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FB04C82C-A995-D84A-BA5C-B4EF9B7D672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fr-FR" dirty="0"/>
              <a:t>Statique I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5C5DBDB-BBC0-AF45-818B-563ACAC39F9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fr-FR" dirty="0"/>
              <a:t>Prof. Katrin </a:t>
            </a:r>
            <a:r>
              <a:rPr lang="fr-FR" dirty="0" err="1"/>
              <a:t>Beyer</a:t>
            </a:r>
            <a:endParaRPr lang="fr-FR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86AD647E-E967-0F4C-8A19-4F520367FCC8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fr-FR" dirty="0" err="1"/>
              <a:t>Earthquake</a:t>
            </a:r>
            <a:r>
              <a:rPr lang="fr-FR" dirty="0"/>
              <a:t> Engineering and Structural Dynamics </a:t>
            </a:r>
            <a:r>
              <a:rPr lang="fr-FR" dirty="0" err="1"/>
              <a:t>Laboratory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5235263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0D3F3FF-1C94-D741-ABA0-8EF9F424DE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16F9817-F813-2946-8DD6-80F728A8AE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918C8F-8026-2445-9E5A-6E84C7A416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10</a:t>
            </a:fld>
            <a:endParaRPr lang="fr-FR" dirty="0"/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7B82BDD3-9701-BD4D-90F5-E8FBCF5283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12762" y="673734"/>
            <a:ext cx="5958135" cy="798276"/>
          </a:xfrm>
        </p:spPr>
        <p:txBody>
          <a:bodyPr>
            <a:norm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fr-CH" sz="1400" dirty="0"/>
              <a:t>Remplacer les charges par deux forces concentrées statiquement équivalentes (infinité de solutions)</a:t>
            </a:r>
          </a:p>
          <a:p>
            <a:pPr marL="342900" indent="-342900">
              <a:buFont typeface="+mj-lt"/>
              <a:buAutoNum type="arabicPeriod"/>
            </a:pPr>
            <a:r>
              <a:rPr lang="fr-CH" sz="1400" dirty="0"/>
              <a:t>Calculer les éléments de réduction au point O (solution unique)</a:t>
            </a:r>
          </a:p>
          <a:p>
            <a:pPr marL="342900" indent="-342900">
              <a:buFont typeface="+mj-lt"/>
              <a:buAutoNum type="arabicPeriod"/>
            </a:pPr>
            <a:endParaRPr lang="fr-FR" sz="1400" dirty="0"/>
          </a:p>
        </p:txBody>
      </p:sp>
      <p:graphicFrame>
        <p:nvGraphicFramePr>
          <p:cNvPr id="8" name="Table 8">
            <a:extLst>
              <a:ext uri="{FF2B5EF4-FFF2-40B4-BE49-F238E27FC236}">
                <a16:creationId xmlns:a16="http://schemas.microsoft.com/office/drawing/2014/main" id="{147A99F8-538E-8C4B-B210-9FA62DD3705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2916653"/>
              </p:ext>
            </p:extLst>
          </p:nvPr>
        </p:nvGraphicFramePr>
        <p:xfrm>
          <a:off x="1111348" y="1563688"/>
          <a:ext cx="6921303" cy="334105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307101">
                  <a:extLst>
                    <a:ext uri="{9D8B030D-6E8A-4147-A177-3AD203B41FA5}">
                      <a16:colId xmlns:a16="http://schemas.microsoft.com/office/drawing/2014/main" val="455241511"/>
                    </a:ext>
                  </a:extLst>
                </a:gridCol>
                <a:gridCol w="2307101">
                  <a:extLst>
                    <a:ext uri="{9D8B030D-6E8A-4147-A177-3AD203B41FA5}">
                      <a16:colId xmlns:a16="http://schemas.microsoft.com/office/drawing/2014/main" val="557578090"/>
                    </a:ext>
                  </a:extLst>
                </a:gridCol>
                <a:gridCol w="2307101">
                  <a:extLst>
                    <a:ext uri="{9D8B030D-6E8A-4147-A177-3AD203B41FA5}">
                      <a16:colId xmlns:a16="http://schemas.microsoft.com/office/drawing/2014/main" val="1823109791"/>
                    </a:ext>
                  </a:extLst>
                </a:gridCol>
              </a:tblGrid>
              <a:tr h="3341052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849591830"/>
                  </a:ext>
                </a:extLst>
              </a:tr>
            </a:tbl>
          </a:graphicData>
        </a:graphic>
      </p:graphicFrame>
      <p:grpSp>
        <p:nvGrpSpPr>
          <p:cNvPr id="75" name="Group 74">
            <a:extLst>
              <a:ext uri="{FF2B5EF4-FFF2-40B4-BE49-F238E27FC236}">
                <a16:creationId xmlns:a16="http://schemas.microsoft.com/office/drawing/2014/main" id="{D61A721B-F2FE-2F42-A8CC-D358121DF456}"/>
              </a:ext>
            </a:extLst>
          </p:cNvPr>
          <p:cNvGrpSpPr/>
          <p:nvPr/>
        </p:nvGrpSpPr>
        <p:grpSpPr>
          <a:xfrm>
            <a:off x="3765129" y="1695249"/>
            <a:ext cx="1591444" cy="1237545"/>
            <a:chOff x="3516050" y="2254194"/>
            <a:chExt cx="2073774" cy="1612616"/>
          </a:xfrm>
        </p:grpSpPr>
        <p:sp>
          <p:nvSpPr>
            <p:cNvPr id="76" name="Rectangle 75">
              <a:extLst>
                <a:ext uri="{FF2B5EF4-FFF2-40B4-BE49-F238E27FC236}">
                  <a16:creationId xmlns:a16="http://schemas.microsoft.com/office/drawing/2014/main" id="{F5665FE8-77A0-B44A-B44D-5151D648C7D4}"/>
                </a:ext>
              </a:extLst>
            </p:cNvPr>
            <p:cNvSpPr/>
            <p:nvPr/>
          </p:nvSpPr>
          <p:spPr>
            <a:xfrm>
              <a:off x="3864121" y="2700147"/>
              <a:ext cx="1415757" cy="718900"/>
            </a:xfrm>
            <a:prstGeom prst="rect">
              <a:avLst/>
            </a:prstGeom>
            <a:solidFill>
              <a:srgbClr val="007480">
                <a:alpha val="40000"/>
              </a:srgb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pic>
          <p:nvPicPr>
            <p:cNvPr id="77" name="Picture 2">
              <a:extLst>
                <a:ext uri="{FF2B5EF4-FFF2-40B4-BE49-F238E27FC236}">
                  <a16:creationId xmlns:a16="http://schemas.microsoft.com/office/drawing/2014/main" id="{18DBA7C4-8203-314C-AF0F-88C348B295E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64120" y="2259832"/>
              <a:ext cx="1463745" cy="4779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8" name="Picture 2">
              <a:extLst>
                <a:ext uri="{FF2B5EF4-FFF2-40B4-BE49-F238E27FC236}">
                  <a16:creationId xmlns:a16="http://schemas.microsoft.com/office/drawing/2014/main" id="{A165A603-5804-8343-9834-7C7318E8497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3816133" y="3388869"/>
              <a:ext cx="1463745" cy="4779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id="{4A7A6E53-84CD-8A48-B19D-0CF5956E6023}"/>
                </a:ext>
              </a:extLst>
            </p:cNvPr>
            <p:cNvSpPr txBox="1"/>
            <p:nvPr/>
          </p:nvSpPr>
          <p:spPr>
            <a:xfrm>
              <a:off x="5289742" y="2254194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q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0" name="TextBox 79">
              <a:extLst>
                <a:ext uri="{FF2B5EF4-FFF2-40B4-BE49-F238E27FC236}">
                  <a16:creationId xmlns:a16="http://schemas.microsoft.com/office/drawing/2014/main" id="{13C05C67-3EE8-3F4D-831E-667C556B9473}"/>
                </a:ext>
              </a:extLst>
            </p:cNvPr>
            <p:cNvSpPr txBox="1"/>
            <p:nvPr/>
          </p:nvSpPr>
          <p:spPr>
            <a:xfrm>
              <a:off x="3516050" y="3441402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q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id="{50008C06-191D-CA4A-A780-0A8FAA79AF95}"/>
                </a:ext>
              </a:extLst>
            </p:cNvPr>
            <p:cNvSpPr txBox="1"/>
            <p:nvPr/>
          </p:nvSpPr>
          <p:spPr>
            <a:xfrm>
              <a:off x="4991683" y="2873275"/>
              <a:ext cx="26161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sz="1200" b="1" i="1" dirty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id="{F2A0490E-D8B5-B44D-B4C4-C5EE7A32DC1F}"/>
                </a:ext>
              </a:extLst>
            </p:cNvPr>
            <p:cNvSpPr txBox="1"/>
            <p:nvPr/>
          </p:nvSpPr>
          <p:spPr>
            <a:xfrm>
              <a:off x="4380217" y="3096349"/>
              <a:ext cx="33855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sz="1200" b="1" i="1" dirty="0">
                  <a:latin typeface="Times New Roman" pitchFamily="18" charset="0"/>
                  <a:cs typeface="Times New Roman" pitchFamily="18" charset="0"/>
                </a:rPr>
                <a:t>2a</a:t>
              </a:r>
            </a:p>
          </p:txBody>
        </p:sp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C8618976-FF16-1340-895A-352F17A4DF9D}"/>
              </a:ext>
            </a:extLst>
          </p:cNvPr>
          <p:cNvGrpSpPr/>
          <p:nvPr/>
        </p:nvGrpSpPr>
        <p:grpSpPr>
          <a:xfrm>
            <a:off x="6123197" y="1670669"/>
            <a:ext cx="1647351" cy="919551"/>
            <a:chOff x="6432158" y="2230264"/>
            <a:chExt cx="2146625" cy="1198246"/>
          </a:xfrm>
        </p:grpSpPr>
        <p:sp>
          <p:nvSpPr>
            <p:cNvPr id="84" name="Rectangle 83">
              <a:extLst>
                <a:ext uri="{FF2B5EF4-FFF2-40B4-BE49-F238E27FC236}">
                  <a16:creationId xmlns:a16="http://schemas.microsoft.com/office/drawing/2014/main" id="{818DD37F-62D0-654C-A4D7-CD0583378A32}"/>
                </a:ext>
              </a:extLst>
            </p:cNvPr>
            <p:cNvSpPr/>
            <p:nvPr/>
          </p:nvSpPr>
          <p:spPr>
            <a:xfrm>
              <a:off x="6732240" y="2709611"/>
              <a:ext cx="1415757" cy="718899"/>
            </a:xfrm>
            <a:prstGeom prst="rect">
              <a:avLst/>
            </a:prstGeom>
            <a:solidFill>
              <a:srgbClr val="007480">
                <a:alpha val="40000"/>
              </a:srgb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sp>
          <p:nvSpPr>
            <p:cNvPr id="85" name="TextBox 84">
              <a:extLst>
                <a:ext uri="{FF2B5EF4-FFF2-40B4-BE49-F238E27FC236}">
                  <a16:creationId xmlns:a16="http://schemas.microsoft.com/office/drawing/2014/main" id="{D47504C5-8BEA-0144-8AFE-0EF69D3F8BB4}"/>
                </a:ext>
              </a:extLst>
            </p:cNvPr>
            <p:cNvSpPr txBox="1"/>
            <p:nvPr/>
          </p:nvSpPr>
          <p:spPr>
            <a:xfrm>
              <a:off x="7859849" y="2855315"/>
              <a:ext cx="261610" cy="3046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sz="1200" b="1" i="1" dirty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86" name="TextBox 85">
              <a:extLst>
                <a:ext uri="{FF2B5EF4-FFF2-40B4-BE49-F238E27FC236}">
                  <a16:creationId xmlns:a16="http://schemas.microsoft.com/office/drawing/2014/main" id="{2C9ADAB0-A96A-0142-AE12-10B4A5FE1246}"/>
                </a:ext>
              </a:extLst>
            </p:cNvPr>
            <p:cNvSpPr txBox="1"/>
            <p:nvPr/>
          </p:nvSpPr>
          <p:spPr>
            <a:xfrm>
              <a:off x="7266762" y="3113285"/>
              <a:ext cx="33855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sz="1200" b="1" i="1" dirty="0">
                  <a:latin typeface="Times New Roman" pitchFamily="18" charset="0"/>
                  <a:cs typeface="Times New Roman" pitchFamily="18" charset="0"/>
                </a:rPr>
                <a:t>2a</a:t>
              </a:r>
            </a:p>
          </p:txBody>
        </p:sp>
        <p:pic>
          <p:nvPicPr>
            <p:cNvPr id="87" name="Picture 3">
              <a:extLst>
                <a:ext uri="{FF2B5EF4-FFF2-40B4-BE49-F238E27FC236}">
                  <a16:creationId xmlns:a16="http://schemas.microsoft.com/office/drawing/2014/main" id="{DAFBBB79-FE31-CB41-976F-2CA84A7D0DB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86534" y="2230264"/>
              <a:ext cx="1508165" cy="4975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id="{37BD9012-A8DD-664D-A91E-A3399AAA33E2}"/>
                </a:ext>
              </a:extLst>
            </p:cNvPr>
            <p:cNvSpPr txBox="1"/>
            <p:nvPr/>
          </p:nvSpPr>
          <p:spPr>
            <a:xfrm>
              <a:off x="6432158" y="2419161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q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9" name="TextBox 88">
              <a:extLst>
                <a:ext uri="{FF2B5EF4-FFF2-40B4-BE49-F238E27FC236}">
                  <a16:creationId xmlns:a16="http://schemas.microsoft.com/office/drawing/2014/main" id="{AAFC44BE-D56D-1245-BFFA-81B14880B6BA}"/>
                </a:ext>
              </a:extLst>
            </p:cNvPr>
            <p:cNvSpPr txBox="1"/>
            <p:nvPr/>
          </p:nvSpPr>
          <p:spPr>
            <a:xfrm>
              <a:off x="8163285" y="2313108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q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1E101127-A76F-C949-A8F7-74995B0CB61A}"/>
              </a:ext>
            </a:extLst>
          </p:cNvPr>
          <p:cNvGrpSpPr/>
          <p:nvPr/>
        </p:nvGrpSpPr>
        <p:grpSpPr>
          <a:xfrm>
            <a:off x="1255923" y="1690959"/>
            <a:ext cx="1898989" cy="1213691"/>
            <a:chOff x="1461717" y="2380688"/>
            <a:chExt cx="2157113" cy="1378664"/>
          </a:xfrm>
        </p:grpSpPr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B3163C64-3FE3-3B41-8584-EAEFC09A2C74}"/>
                </a:ext>
              </a:extLst>
            </p:cNvPr>
            <p:cNvSpPr/>
            <p:nvPr/>
          </p:nvSpPr>
          <p:spPr>
            <a:xfrm>
              <a:off x="1932421" y="2746587"/>
              <a:ext cx="1234153" cy="626684"/>
            </a:xfrm>
            <a:prstGeom prst="rect">
              <a:avLst/>
            </a:prstGeom>
            <a:solidFill>
              <a:srgbClr val="007480">
                <a:alpha val="40000"/>
              </a:srgb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 dirty="0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BABDA676-D3A9-9944-981F-264534354187}"/>
                </a:ext>
              </a:extLst>
            </p:cNvPr>
            <p:cNvSpPr txBox="1"/>
            <p:nvPr/>
          </p:nvSpPr>
          <p:spPr>
            <a:xfrm>
              <a:off x="1903825" y="3515377"/>
              <a:ext cx="332857" cy="2414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sz="1200" b="1" i="1" dirty="0">
                  <a:latin typeface="Times New Roman" pitchFamily="18" charset="0"/>
                  <a:cs typeface="Times New Roman" pitchFamily="18" charset="0"/>
                </a:rPr>
                <a:t>a/2</a:t>
              </a:r>
            </a:p>
          </p:txBody>
        </p:sp>
        <p:cxnSp>
          <p:nvCxnSpPr>
            <p:cNvPr id="57" name="Straight Arrow Connector 56">
              <a:extLst>
                <a:ext uri="{FF2B5EF4-FFF2-40B4-BE49-F238E27FC236}">
                  <a16:creationId xmlns:a16="http://schemas.microsoft.com/office/drawing/2014/main" id="{DE55E589-0D56-6549-9639-6A9BB2A44084}"/>
                </a:ext>
              </a:extLst>
            </p:cNvPr>
            <p:cNvCxnSpPr>
              <a:cxnSpLocks/>
            </p:cNvCxnSpPr>
            <p:nvPr/>
          </p:nvCxnSpPr>
          <p:spPr>
            <a:xfrm>
              <a:off x="1461717" y="3059928"/>
              <a:ext cx="491377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2455FA53-386A-EB42-B0BB-F69764E07458}"/>
                </a:ext>
              </a:extLst>
            </p:cNvPr>
            <p:cNvSpPr txBox="1"/>
            <p:nvPr/>
          </p:nvSpPr>
          <p:spPr>
            <a:xfrm>
              <a:off x="1626116" y="3316662"/>
              <a:ext cx="306306" cy="32195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fr-CH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4F961C3A-53EB-B048-B060-E59EC569AB3B}"/>
                </a:ext>
              </a:extLst>
            </p:cNvPr>
            <p:cNvCxnSpPr/>
            <p:nvPr/>
          </p:nvCxnSpPr>
          <p:spPr>
            <a:xfrm flipH="1">
              <a:off x="2247646" y="2432765"/>
              <a:ext cx="5508" cy="313822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E6C7773F-934D-9349-AC58-C3646E6B50F3}"/>
                </a:ext>
              </a:extLst>
            </p:cNvPr>
            <p:cNvCxnSpPr/>
            <p:nvPr/>
          </p:nvCxnSpPr>
          <p:spPr>
            <a:xfrm flipH="1">
              <a:off x="2842214" y="2432338"/>
              <a:ext cx="5508" cy="313822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6073E904-ACEA-4F49-8D9A-41D92C4F75B1}"/>
                </a:ext>
              </a:extLst>
            </p:cNvPr>
            <p:cNvSpPr txBox="1"/>
            <p:nvPr/>
          </p:nvSpPr>
          <p:spPr>
            <a:xfrm>
              <a:off x="1532064" y="2738672"/>
              <a:ext cx="295126" cy="32195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P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E9F041FC-E860-BA44-BFCE-BD9B9F3108EA}"/>
                </a:ext>
              </a:extLst>
            </p:cNvPr>
            <p:cNvSpPr/>
            <p:nvPr/>
          </p:nvSpPr>
          <p:spPr>
            <a:xfrm>
              <a:off x="1894187" y="3327382"/>
              <a:ext cx="76468" cy="91777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5A2FA879-FBB3-2446-A772-6D33FD51F375}"/>
                </a:ext>
              </a:extLst>
            </p:cNvPr>
            <p:cNvCxnSpPr/>
            <p:nvPr/>
          </p:nvCxnSpPr>
          <p:spPr>
            <a:xfrm>
              <a:off x="1932421" y="3556876"/>
              <a:ext cx="1234153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E39D1821-598C-1C4D-AF3F-227CD8732C69}"/>
                </a:ext>
              </a:extLst>
            </p:cNvPr>
            <p:cNvCxnSpPr/>
            <p:nvPr/>
          </p:nvCxnSpPr>
          <p:spPr>
            <a:xfrm>
              <a:off x="1932421" y="3556876"/>
              <a:ext cx="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4AFAA2E8-29E2-9C47-816A-D4A744CAB28B}"/>
                </a:ext>
              </a:extLst>
            </p:cNvPr>
            <p:cNvCxnSpPr/>
            <p:nvPr/>
          </p:nvCxnSpPr>
          <p:spPr>
            <a:xfrm>
              <a:off x="2223142" y="3475133"/>
              <a:ext cx="0" cy="16097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FB102B10-CB8E-5445-9916-AE00167A326E}"/>
                </a:ext>
              </a:extLst>
            </p:cNvPr>
            <p:cNvCxnSpPr/>
            <p:nvPr/>
          </p:nvCxnSpPr>
          <p:spPr>
            <a:xfrm>
              <a:off x="1932421" y="3475979"/>
              <a:ext cx="0" cy="16097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5B25249A-A0E3-6D49-801C-1B236871BCD7}"/>
                </a:ext>
              </a:extLst>
            </p:cNvPr>
            <p:cNvCxnSpPr/>
            <p:nvPr/>
          </p:nvCxnSpPr>
          <p:spPr>
            <a:xfrm>
              <a:off x="2842214" y="3476387"/>
              <a:ext cx="0" cy="16097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>
              <a:extLst>
                <a:ext uri="{FF2B5EF4-FFF2-40B4-BE49-F238E27FC236}">
                  <a16:creationId xmlns:a16="http://schemas.microsoft.com/office/drawing/2014/main" id="{E0177F11-58E7-6B43-933F-13A1AF720EAB}"/>
                </a:ext>
              </a:extLst>
            </p:cNvPr>
            <p:cNvCxnSpPr/>
            <p:nvPr/>
          </p:nvCxnSpPr>
          <p:spPr>
            <a:xfrm>
              <a:off x="3166573" y="3476387"/>
              <a:ext cx="0" cy="16097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21660F2E-CB8C-984F-9864-601C46A54A0D}"/>
                </a:ext>
              </a:extLst>
            </p:cNvPr>
            <p:cNvSpPr txBox="1"/>
            <p:nvPr/>
          </p:nvSpPr>
          <p:spPr>
            <a:xfrm>
              <a:off x="2847722" y="3515845"/>
              <a:ext cx="332857" cy="2414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sz="1200" b="1" i="1" dirty="0">
                  <a:latin typeface="Times New Roman" pitchFamily="18" charset="0"/>
                  <a:cs typeface="Times New Roman" pitchFamily="18" charset="0"/>
                </a:rPr>
                <a:t>a/2</a:t>
              </a:r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D72D4CD2-7FF9-4A4F-8306-B1CF62F485BE}"/>
                </a:ext>
              </a:extLst>
            </p:cNvPr>
            <p:cNvSpPr txBox="1"/>
            <p:nvPr/>
          </p:nvSpPr>
          <p:spPr>
            <a:xfrm>
              <a:off x="2432649" y="3517885"/>
              <a:ext cx="228052" cy="2414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sz="1200" b="1" i="1" dirty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cxnSp>
          <p:nvCxnSpPr>
            <p:cNvPr id="71" name="Straight Connector 70">
              <a:extLst>
                <a:ext uri="{FF2B5EF4-FFF2-40B4-BE49-F238E27FC236}">
                  <a16:creationId xmlns:a16="http://schemas.microsoft.com/office/drawing/2014/main" id="{97FD5C37-0DA6-FA45-8ABC-9B312F9A78EA}"/>
                </a:ext>
              </a:extLst>
            </p:cNvPr>
            <p:cNvCxnSpPr/>
            <p:nvPr/>
          </p:nvCxnSpPr>
          <p:spPr>
            <a:xfrm>
              <a:off x="3248675" y="2747986"/>
              <a:ext cx="0" cy="62528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>
              <a:extLst>
                <a:ext uri="{FF2B5EF4-FFF2-40B4-BE49-F238E27FC236}">
                  <a16:creationId xmlns:a16="http://schemas.microsoft.com/office/drawing/2014/main" id="{7BEA88C6-8C67-4F45-AAB1-5488078BE08C}"/>
                </a:ext>
              </a:extLst>
            </p:cNvPr>
            <p:cNvCxnSpPr/>
            <p:nvPr/>
          </p:nvCxnSpPr>
          <p:spPr>
            <a:xfrm>
              <a:off x="3180579" y="2749052"/>
              <a:ext cx="156911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>
              <a:extLst>
                <a:ext uri="{FF2B5EF4-FFF2-40B4-BE49-F238E27FC236}">
                  <a16:creationId xmlns:a16="http://schemas.microsoft.com/office/drawing/2014/main" id="{2EEA2EB0-B3AD-B241-972E-A07CEC63B77E}"/>
                </a:ext>
              </a:extLst>
            </p:cNvPr>
            <p:cNvCxnSpPr/>
            <p:nvPr/>
          </p:nvCxnSpPr>
          <p:spPr>
            <a:xfrm>
              <a:off x="3180579" y="3059928"/>
              <a:ext cx="156911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>
              <a:extLst>
                <a:ext uri="{FF2B5EF4-FFF2-40B4-BE49-F238E27FC236}">
                  <a16:creationId xmlns:a16="http://schemas.microsoft.com/office/drawing/2014/main" id="{9B11B13F-AA51-3B49-87BB-D671B49CDF9D}"/>
                </a:ext>
              </a:extLst>
            </p:cNvPr>
            <p:cNvCxnSpPr/>
            <p:nvPr/>
          </p:nvCxnSpPr>
          <p:spPr>
            <a:xfrm>
              <a:off x="3180579" y="3373270"/>
              <a:ext cx="156911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F63B1C06-9234-D442-9D00-6BD60ED5D619}"/>
                </a:ext>
              </a:extLst>
            </p:cNvPr>
            <p:cNvSpPr txBox="1"/>
            <p:nvPr/>
          </p:nvSpPr>
          <p:spPr>
            <a:xfrm>
              <a:off x="1715073" y="2380688"/>
              <a:ext cx="440455" cy="32195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P/2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1" name="TextBox 90">
              <a:extLst>
                <a:ext uri="{FF2B5EF4-FFF2-40B4-BE49-F238E27FC236}">
                  <a16:creationId xmlns:a16="http://schemas.microsoft.com/office/drawing/2014/main" id="{26C8E626-D64E-9F4A-992B-81BDB993E5A3}"/>
                </a:ext>
              </a:extLst>
            </p:cNvPr>
            <p:cNvSpPr txBox="1"/>
            <p:nvPr/>
          </p:nvSpPr>
          <p:spPr>
            <a:xfrm>
              <a:off x="2905361" y="2392912"/>
              <a:ext cx="440455" cy="32195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P/2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B97A370C-FEDF-EF43-8593-AFD221F22647}"/>
                </a:ext>
              </a:extLst>
            </p:cNvPr>
            <p:cNvSpPr txBox="1"/>
            <p:nvPr/>
          </p:nvSpPr>
          <p:spPr>
            <a:xfrm>
              <a:off x="3236994" y="2746144"/>
              <a:ext cx="38183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sz="1200" b="1" i="1" dirty="0">
                  <a:latin typeface="Times New Roman" pitchFamily="18" charset="0"/>
                  <a:cs typeface="Times New Roman" pitchFamily="18" charset="0"/>
                </a:rPr>
                <a:t>a/2</a:t>
              </a:r>
            </a:p>
          </p:txBody>
        </p:sp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F32D654B-C8A2-1E44-AC30-AF46EC04951B}"/>
                </a:ext>
              </a:extLst>
            </p:cNvPr>
            <p:cNvSpPr txBox="1"/>
            <p:nvPr/>
          </p:nvSpPr>
          <p:spPr>
            <a:xfrm>
              <a:off x="3234632" y="3069154"/>
              <a:ext cx="38183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sz="1200" b="1" i="1" dirty="0">
                  <a:latin typeface="Times New Roman" pitchFamily="18" charset="0"/>
                  <a:cs typeface="Times New Roman" pitchFamily="18" charset="0"/>
                </a:rPr>
                <a:t>a/2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B4DF7EE6-A59F-DC46-9A24-EAC1FEB15C3A}"/>
              </a:ext>
            </a:extLst>
          </p:cNvPr>
          <p:cNvGrpSpPr/>
          <p:nvPr/>
        </p:nvGrpSpPr>
        <p:grpSpPr>
          <a:xfrm>
            <a:off x="1400649" y="4096890"/>
            <a:ext cx="1356124" cy="785290"/>
            <a:chOff x="1553050" y="2165474"/>
            <a:chExt cx="1356124" cy="785290"/>
          </a:xfrm>
        </p:grpSpPr>
        <p:sp>
          <p:nvSpPr>
            <p:cNvPr id="100" name="Rectangle 99">
              <a:extLst>
                <a:ext uri="{FF2B5EF4-FFF2-40B4-BE49-F238E27FC236}">
                  <a16:creationId xmlns:a16="http://schemas.microsoft.com/office/drawing/2014/main" id="{634A690A-30B2-8D4A-8029-70BFB3EED875}"/>
                </a:ext>
              </a:extLst>
            </p:cNvPr>
            <p:cNvSpPr/>
            <p:nvPr/>
          </p:nvSpPr>
          <p:spPr>
            <a:xfrm>
              <a:off x="1822702" y="2165474"/>
              <a:ext cx="1086472" cy="551694"/>
            </a:xfrm>
            <a:prstGeom prst="rect">
              <a:avLst/>
            </a:prstGeom>
            <a:solidFill>
              <a:srgbClr val="007480">
                <a:alpha val="40000"/>
              </a:srgb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 dirty="0"/>
            </a:p>
          </p:txBody>
        </p: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3530DEB1-5EF5-054F-8897-776E908261EC}"/>
                </a:ext>
              </a:extLst>
            </p:cNvPr>
            <p:cNvSpPr txBox="1"/>
            <p:nvPr/>
          </p:nvSpPr>
          <p:spPr>
            <a:xfrm>
              <a:off x="1553050" y="2667333"/>
              <a:ext cx="269653" cy="2834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fr-CH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2" name="Oval 101">
              <a:extLst>
                <a:ext uri="{FF2B5EF4-FFF2-40B4-BE49-F238E27FC236}">
                  <a16:creationId xmlns:a16="http://schemas.microsoft.com/office/drawing/2014/main" id="{BE40F015-1A92-8849-B524-875810191EE4}"/>
                </a:ext>
              </a:extLst>
            </p:cNvPr>
            <p:cNvSpPr/>
            <p:nvPr/>
          </p:nvSpPr>
          <p:spPr>
            <a:xfrm>
              <a:off x="1789043" y="2676770"/>
              <a:ext cx="67318" cy="8079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</p:grpSp>
      <p:sp>
        <p:nvSpPr>
          <p:cNvPr id="104" name="Rectangle 103">
            <a:extLst>
              <a:ext uri="{FF2B5EF4-FFF2-40B4-BE49-F238E27FC236}">
                <a16:creationId xmlns:a16="http://schemas.microsoft.com/office/drawing/2014/main" id="{C171C8C4-0294-C44D-86CB-5554B46E59D8}"/>
              </a:ext>
            </a:extLst>
          </p:cNvPr>
          <p:cNvSpPr/>
          <p:nvPr/>
        </p:nvSpPr>
        <p:spPr>
          <a:xfrm>
            <a:off x="1682631" y="3185201"/>
            <a:ext cx="1086472" cy="551694"/>
          </a:xfrm>
          <a:prstGeom prst="rect">
            <a:avLst/>
          </a:prstGeom>
          <a:solidFill>
            <a:srgbClr val="007480">
              <a:alpha val="40000"/>
            </a:srgbClr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 dirty="0"/>
          </a:p>
        </p:txBody>
      </p:sp>
      <p:grpSp>
        <p:nvGrpSpPr>
          <p:cNvPr id="107" name="Group 106">
            <a:extLst>
              <a:ext uri="{FF2B5EF4-FFF2-40B4-BE49-F238E27FC236}">
                <a16:creationId xmlns:a16="http://schemas.microsoft.com/office/drawing/2014/main" id="{AFAC5079-F4B7-D941-B62E-98E4E846DBFD}"/>
              </a:ext>
            </a:extLst>
          </p:cNvPr>
          <p:cNvGrpSpPr/>
          <p:nvPr/>
        </p:nvGrpSpPr>
        <p:grpSpPr>
          <a:xfrm>
            <a:off x="3758113" y="4096890"/>
            <a:ext cx="1356124" cy="785290"/>
            <a:chOff x="1553050" y="2165474"/>
            <a:chExt cx="1356124" cy="785290"/>
          </a:xfrm>
        </p:grpSpPr>
        <p:sp>
          <p:nvSpPr>
            <p:cNvPr id="108" name="Rectangle 107">
              <a:extLst>
                <a:ext uri="{FF2B5EF4-FFF2-40B4-BE49-F238E27FC236}">
                  <a16:creationId xmlns:a16="http://schemas.microsoft.com/office/drawing/2014/main" id="{94ED558D-3B1E-7648-A41A-1D395DDF5160}"/>
                </a:ext>
              </a:extLst>
            </p:cNvPr>
            <p:cNvSpPr/>
            <p:nvPr/>
          </p:nvSpPr>
          <p:spPr>
            <a:xfrm>
              <a:off x="1822702" y="2165474"/>
              <a:ext cx="1086472" cy="551694"/>
            </a:xfrm>
            <a:prstGeom prst="rect">
              <a:avLst/>
            </a:prstGeom>
            <a:solidFill>
              <a:srgbClr val="007480">
                <a:alpha val="40000"/>
              </a:srgb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 dirty="0"/>
            </a:p>
          </p:txBody>
        </p:sp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6E52ED0D-415E-1044-B934-DF85ED09585D}"/>
                </a:ext>
              </a:extLst>
            </p:cNvPr>
            <p:cNvSpPr txBox="1"/>
            <p:nvPr/>
          </p:nvSpPr>
          <p:spPr>
            <a:xfrm>
              <a:off x="1553050" y="2667333"/>
              <a:ext cx="269653" cy="2834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fr-CH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0" name="Oval 109">
              <a:extLst>
                <a:ext uri="{FF2B5EF4-FFF2-40B4-BE49-F238E27FC236}">
                  <a16:creationId xmlns:a16="http://schemas.microsoft.com/office/drawing/2014/main" id="{87188278-EB09-B247-9CF6-2F8CF9E9F242}"/>
                </a:ext>
              </a:extLst>
            </p:cNvPr>
            <p:cNvSpPr/>
            <p:nvPr/>
          </p:nvSpPr>
          <p:spPr>
            <a:xfrm>
              <a:off x="1789043" y="2676770"/>
              <a:ext cx="67318" cy="8079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</p:grpSp>
      <p:sp>
        <p:nvSpPr>
          <p:cNvPr id="111" name="Rectangle 110">
            <a:extLst>
              <a:ext uri="{FF2B5EF4-FFF2-40B4-BE49-F238E27FC236}">
                <a16:creationId xmlns:a16="http://schemas.microsoft.com/office/drawing/2014/main" id="{6020682F-441B-6545-92A0-CC0E898F8A1F}"/>
              </a:ext>
            </a:extLst>
          </p:cNvPr>
          <p:cNvSpPr/>
          <p:nvPr/>
        </p:nvSpPr>
        <p:spPr>
          <a:xfrm>
            <a:off x="4040095" y="3185201"/>
            <a:ext cx="1086472" cy="551694"/>
          </a:xfrm>
          <a:prstGeom prst="rect">
            <a:avLst/>
          </a:prstGeom>
          <a:solidFill>
            <a:srgbClr val="007480">
              <a:alpha val="40000"/>
            </a:srgbClr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 dirty="0"/>
          </a:p>
        </p:txBody>
      </p: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22C1486E-5E9B-6D4C-8083-2CA63C5F9EE9}"/>
              </a:ext>
            </a:extLst>
          </p:cNvPr>
          <p:cNvGrpSpPr/>
          <p:nvPr/>
        </p:nvGrpSpPr>
        <p:grpSpPr>
          <a:xfrm>
            <a:off x="6069898" y="4096890"/>
            <a:ext cx="1356124" cy="785290"/>
            <a:chOff x="1553050" y="2165474"/>
            <a:chExt cx="1356124" cy="785290"/>
          </a:xfrm>
        </p:grpSpPr>
        <p:sp>
          <p:nvSpPr>
            <p:cNvPr id="113" name="Rectangle 112">
              <a:extLst>
                <a:ext uri="{FF2B5EF4-FFF2-40B4-BE49-F238E27FC236}">
                  <a16:creationId xmlns:a16="http://schemas.microsoft.com/office/drawing/2014/main" id="{5DED2BB8-01FB-2F48-956E-6D3AA675DC85}"/>
                </a:ext>
              </a:extLst>
            </p:cNvPr>
            <p:cNvSpPr/>
            <p:nvPr/>
          </p:nvSpPr>
          <p:spPr>
            <a:xfrm>
              <a:off x="1822702" y="2165474"/>
              <a:ext cx="1086472" cy="551694"/>
            </a:xfrm>
            <a:prstGeom prst="rect">
              <a:avLst/>
            </a:prstGeom>
            <a:solidFill>
              <a:srgbClr val="007480">
                <a:alpha val="40000"/>
              </a:srgb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 dirty="0"/>
            </a:p>
          </p:txBody>
        </p:sp>
        <p:sp>
          <p:nvSpPr>
            <p:cNvPr id="114" name="TextBox 113">
              <a:extLst>
                <a:ext uri="{FF2B5EF4-FFF2-40B4-BE49-F238E27FC236}">
                  <a16:creationId xmlns:a16="http://schemas.microsoft.com/office/drawing/2014/main" id="{A2868B78-1F08-FB47-88EA-BB0CA68DF320}"/>
                </a:ext>
              </a:extLst>
            </p:cNvPr>
            <p:cNvSpPr txBox="1"/>
            <p:nvPr/>
          </p:nvSpPr>
          <p:spPr>
            <a:xfrm>
              <a:off x="1553050" y="2667333"/>
              <a:ext cx="269653" cy="2834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fr-CH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5" name="Oval 114">
              <a:extLst>
                <a:ext uri="{FF2B5EF4-FFF2-40B4-BE49-F238E27FC236}">
                  <a16:creationId xmlns:a16="http://schemas.microsoft.com/office/drawing/2014/main" id="{3C311073-CEF6-C340-9478-900F38E4BBAC}"/>
                </a:ext>
              </a:extLst>
            </p:cNvPr>
            <p:cNvSpPr/>
            <p:nvPr/>
          </p:nvSpPr>
          <p:spPr>
            <a:xfrm>
              <a:off x="1789043" y="2676770"/>
              <a:ext cx="67318" cy="8079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</p:grpSp>
      <p:sp>
        <p:nvSpPr>
          <p:cNvPr id="116" name="Rectangle 115">
            <a:extLst>
              <a:ext uri="{FF2B5EF4-FFF2-40B4-BE49-F238E27FC236}">
                <a16:creationId xmlns:a16="http://schemas.microsoft.com/office/drawing/2014/main" id="{991786A5-6A89-4B44-B886-CD6A24D2585C}"/>
              </a:ext>
            </a:extLst>
          </p:cNvPr>
          <p:cNvSpPr/>
          <p:nvPr/>
        </p:nvSpPr>
        <p:spPr>
          <a:xfrm>
            <a:off x="6351880" y="3185201"/>
            <a:ext cx="1086472" cy="551694"/>
          </a:xfrm>
          <a:prstGeom prst="rect">
            <a:avLst/>
          </a:prstGeom>
          <a:solidFill>
            <a:srgbClr val="007480">
              <a:alpha val="40000"/>
            </a:srgbClr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27212012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FF8BC681-5A0E-C542-8FD7-6FB5D32B11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dirty="0"/>
              <a:t>Equilibre</a:t>
            </a:r>
            <a:br>
              <a:rPr lang="fr-CH" dirty="0"/>
            </a:br>
            <a:endParaRPr lang="fr-FR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BE7764-B655-7C4C-B57B-E45449985D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/>
              <a:t>STATIQUE I – COURS 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FE375E8-3A6B-6447-B2AE-D5BBED3810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3CEB07B-2F0B-3341-B2A5-BC6AA8AA64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11</a:t>
            </a:fld>
            <a:endParaRPr lang="fr-FR" dirty="0"/>
          </a:p>
        </p:txBody>
      </p:sp>
      <p:sp>
        <p:nvSpPr>
          <p:cNvPr id="16" name="Content Placeholder 8">
            <a:extLst>
              <a:ext uri="{FF2B5EF4-FFF2-40B4-BE49-F238E27FC236}">
                <a16:creationId xmlns:a16="http://schemas.microsoft.com/office/drawing/2014/main" id="{00E35B6D-BBB6-5E46-80B2-ABBD9EAF26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4875" y="1282029"/>
            <a:ext cx="7726363" cy="3386772"/>
          </a:xfrm>
        </p:spPr>
        <p:txBody>
          <a:bodyPr/>
          <a:lstStyle/>
          <a:p>
            <a:pPr marL="0" indent="0">
              <a:spcAft>
                <a:spcPts val="1200"/>
              </a:spcAft>
              <a:buNone/>
            </a:pPr>
            <a:r>
              <a:rPr lang="fr-FR" dirty="0"/>
              <a:t>Table des matières:</a:t>
            </a:r>
          </a:p>
          <a:p>
            <a:pPr marL="685800" lvl="1" indent="-34290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fr-FR" dirty="0"/>
              <a:t>Principe de l’action et de la réaction</a:t>
            </a:r>
          </a:p>
          <a:p>
            <a:pPr marL="685800" lvl="1" indent="-34290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fr-FR" dirty="0"/>
              <a:t>Principe du corps isolé</a:t>
            </a:r>
          </a:p>
          <a:p>
            <a:pPr marL="685800" lvl="1" indent="-34290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fr-FR" dirty="0"/>
              <a:t>Equations d’équilibre dans l’espace et dans le plan</a:t>
            </a:r>
            <a:endParaRPr lang="fr-FR" i="1" dirty="0"/>
          </a:p>
          <a:p>
            <a:pPr marL="685800" lvl="1" indent="-34290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fr-FR" dirty="0"/>
              <a:t>Formes principales des équations d’équilibre</a:t>
            </a:r>
          </a:p>
          <a:p>
            <a:pPr marL="685800" lvl="1" indent="-34290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fr-CH" dirty="0"/>
              <a:t>Démarche pour formuler les équations d’équilibre d’un solide</a:t>
            </a:r>
          </a:p>
          <a:p>
            <a:pPr marL="685800" lvl="1" indent="-34290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fr-CH" dirty="0"/>
              <a:t>Formes équivalentes des équations d‘équilibre</a:t>
            </a:r>
          </a:p>
          <a:p>
            <a:pPr marL="685800" lvl="1" indent="-34290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fr-CH" dirty="0"/>
              <a:t>Exemples (cas plan)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endParaRPr lang="fr-FR" b="1" dirty="0"/>
          </a:p>
        </p:txBody>
      </p:sp>
    </p:spTree>
    <p:extLst>
      <p:ext uri="{BB962C8B-B14F-4D97-AF65-F5344CB8AC3E}">
        <p14:creationId xmlns:p14="http://schemas.microsoft.com/office/powerpoint/2010/main" val="353053187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0D398532-27B8-A643-80BF-6DF8AF210487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904875" y="1393048"/>
                <a:ext cx="4259955" cy="3895185"/>
              </a:xfrm>
            </p:spPr>
            <p:txBody>
              <a:bodyPr/>
              <a:lstStyle/>
              <a:p>
                <a:r>
                  <a:rPr lang="fr-CH" dirty="0"/>
                  <a:t>Un solide qui exerce une action sur un autre solide reçoit de celui-ci une réaction qui a la même grandeur, la même ligne d’action mais un sens opposé à l’action.</a:t>
                </a:r>
              </a:p>
              <a:p>
                <a:pPr lvl="1"/>
                <a:r>
                  <a:rPr lang="fr-CH" dirty="0"/>
                  <a:t>Ce principe s’applique tant aux forces qu’aux moments.</a:t>
                </a:r>
              </a:p>
              <a:p>
                <a:pPr lvl="1"/>
                <a:endParaRPr lang="fr-CH" dirty="0"/>
              </a:p>
              <a:p>
                <a:r>
                  <a:rPr lang="fr-CH" b="1" dirty="0"/>
                  <a:t>Action et réaction sont égales, ont la même ligne d’action et sont directement opposées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CH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  <m:r>
                      <a:rPr lang="fr-FR" b="1" i="1" smtClean="0">
                        <a:latin typeface="Cambria Math" panose="02040503050406030204" pitchFamily="18" charset="0"/>
                      </a:rPr>
                      <m:t>=−</m:t>
                    </m:r>
                    <m:acc>
                      <m:accPr>
                        <m:chr m:val="⃗"/>
                        <m:ctrlPr>
                          <a:rPr lang="fr-FR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b="1" i="1" smtClean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acc>
                  </m:oMath>
                </a14:m>
                <a:endParaRPr lang="fr-CH" b="1" dirty="0"/>
              </a:p>
              <a:p>
                <a:endParaRPr lang="fr-FR" dirty="0"/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0D398532-27B8-A643-80BF-6DF8AF21048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904875" y="1393048"/>
                <a:ext cx="4259955" cy="3895185"/>
              </a:xfrm>
              <a:blipFill>
                <a:blip r:embed="rId3"/>
                <a:stretch>
                  <a:fillRect t="-1623" r="-59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:a16="http://schemas.microsoft.com/office/drawing/2014/main" id="{7B878744-401A-094E-974C-137682F818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/>
              <a:t>Principe de l’action et de la réaction</a:t>
            </a:r>
            <a:endParaRPr lang="fr-FR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DEBE2F9-EC79-1C4E-AB1B-465976A8C0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FC596E3-025D-884A-B25C-BE6688D570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C3D25B9-0E3B-E645-8594-C42A4FEB18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12</a:t>
            </a:fld>
            <a:endParaRPr lang="fr-FR" dirty="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A48B1F0D-F65B-2D48-AE88-1741AE7499E9}"/>
              </a:ext>
            </a:extLst>
          </p:cNvPr>
          <p:cNvGrpSpPr/>
          <p:nvPr/>
        </p:nvGrpSpPr>
        <p:grpSpPr>
          <a:xfrm>
            <a:off x="5663700" y="1778290"/>
            <a:ext cx="3223919" cy="3169947"/>
            <a:chOff x="4716016" y="2996952"/>
            <a:chExt cx="3615720" cy="3555189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A82E6CA5-4ABC-0344-B9FB-F3AEE36497F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598" t="45315" r="19517" b="11907"/>
            <a:stretch/>
          </p:blipFill>
          <p:spPr>
            <a:xfrm>
              <a:off x="5639687" y="2996952"/>
              <a:ext cx="2114986" cy="2310432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9CF2362E-A567-714A-8E93-CE9F263571E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853" t="82148" r="8995" b="4024"/>
            <a:stretch/>
          </p:blipFill>
          <p:spPr>
            <a:xfrm>
              <a:off x="4716016" y="5805264"/>
              <a:ext cx="3615720" cy="746877"/>
            </a:xfrm>
            <a:prstGeom prst="rect">
              <a:avLst/>
            </a:prstGeom>
          </p:spPr>
        </p:pic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DAA30A88-C7FC-6B45-ABD7-459619A520B6}"/>
                </a:ext>
              </a:extLst>
            </p:cNvPr>
            <p:cNvCxnSpPr/>
            <p:nvPr/>
          </p:nvCxnSpPr>
          <p:spPr>
            <a:xfrm>
              <a:off x="6804248" y="5208260"/>
              <a:ext cx="0" cy="330242"/>
            </a:xfrm>
            <a:prstGeom prst="line">
              <a:avLst/>
            </a:prstGeom>
            <a:ln w="25400">
              <a:solidFill>
                <a:srgbClr val="FF0000"/>
              </a:solidFill>
              <a:head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7CEC1036-EF26-E948-AA80-C426D2D4AF4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7605370"/>
                </p:ext>
              </p:extLst>
            </p:nvPr>
          </p:nvGraphicFramePr>
          <p:xfrm>
            <a:off x="6481280" y="5278454"/>
            <a:ext cx="2159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9" name="Equation" r:id="rId6" imgW="215640" imgH="279360" progId="Equation.DSMT4">
                    <p:embed/>
                  </p:oleObj>
                </mc:Choice>
                <mc:Fallback>
                  <p:oleObj name="Equation" r:id="rId6" imgW="215640" imgH="279360" progId="Equation.DSMT4">
                    <p:embed/>
                    <p:pic>
                      <p:nvPicPr>
                        <p:cNvPr id="31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1280" y="5278454"/>
                          <a:ext cx="2159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F2DA6C8B-AFBA-9B49-A496-7EEF9B107B1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871266"/>
                </p:ext>
              </p:extLst>
            </p:nvPr>
          </p:nvGraphicFramePr>
          <p:xfrm>
            <a:off x="6523876" y="5711842"/>
            <a:ext cx="2159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0" name="Equation" r:id="rId8" imgW="215640" imgH="279360" progId="Equation.DSMT4">
                    <p:embed/>
                  </p:oleObj>
                </mc:Choice>
                <mc:Fallback>
                  <p:oleObj name="Equation" r:id="rId8" imgW="215640" imgH="279360" progId="Equation.DSMT4">
                    <p:embed/>
                    <p:pic>
                      <p:nvPicPr>
                        <p:cNvPr id="32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3876" y="5711842"/>
                          <a:ext cx="2159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D1C63BE4-E6D0-7243-94C2-77305C876404}"/>
                </a:ext>
              </a:extLst>
            </p:cNvPr>
            <p:cNvCxnSpPr/>
            <p:nvPr/>
          </p:nvCxnSpPr>
          <p:spPr>
            <a:xfrm>
              <a:off x="6815207" y="5711842"/>
              <a:ext cx="0" cy="330242"/>
            </a:xfrm>
            <a:prstGeom prst="line">
              <a:avLst/>
            </a:prstGeom>
            <a:ln w="25400">
              <a:solidFill>
                <a:srgbClr val="FF0000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65800646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6A9FB195-9D64-DA41-9055-11CAC33746A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904875" y="1391087"/>
            <a:ext cx="4404695" cy="3263504"/>
          </a:xfrm>
        </p:spPr>
        <p:txBody>
          <a:bodyPr/>
          <a:lstStyle/>
          <a:p>
            <a:r>
              <a:rPr lang="fr-CH" dirty="0"/>
              <a:t>Pour analyser une structure (le rocher), il faut d’abord décider clairement quelle structure ou quelle partie de la structure on désire traiter</a:t>
            </a:r>
          </a:p>
          <a:p>
            <a:pPr lvl="1"/>
            <a:r>
              <a:rPr lang="fr-CH" dirty="0">
                <a:sym typeface="Wingdings" pitchFamily="2" charset="2"/>
              </a:rPr>
              <a:t>Isoler la structure de son entourage à l’aide de coupes</a:t>
            </a:r>
          </a:p>
          <a:p>
            <a:pPr lvl="1"/>
            <a:r>
              <a:rPr lang="fr-CH" dirty="0">
                <a:sym typeface="Wingdings" pitchFamily="2" charset="2"/>
              </a:rPr>
              <a:t>Introduire </a:t>
            </a:r>
            <a:r>
              <a:rPr lang="fr-CH" b="1" dirty="0"/>
              <a:t>toutes</a:t>
            </a:r>
            <a:r>
              <a:rPr lang="fr-CH" dirty="0"/>
              <a:t> les forces et </a:t>
            </a:r>
            <a:r>
              <a:rPr lang="fr-CH" b="1" dirty="0"/>
              <a:t>tous les </a:t>
            </a:r>
            <a:r>
              <a:rPr lang="fr-CH" dirty="0"/>
              <a:t>moments qui agissent sur le corps</a:t>
            </a:r>
          </a:p>
          <a:p>
            <a:pPr lvl="1"/>
            <a:r>
              <a:rPr lang="fr-CH" dirty="0">
                <a:sym typeface="Wingdings" pitchFamily="2" charset="2"/>
              </a:rPr>
              <a:t>Ceci s’appelle le schéma statique du corps isolé</a:t>
            </a:r>
          </a:p>
          <a:p>
            <a:pPr lvl="1"/>
            <a:endParaRPr lang="fr-CH" dirty="0"/>
          </a:p>
          <a:p>
            <a:pPr lvl="1"/>
            <a:endParaRPr lang="fr-CH" dirty="0"/>
          </a:p>
          <a:p>
            <a:endParaRPr lang="fr-FR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D87F1A8D-226A-1049-8D25-CB79C585D1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Le principe du corps isolé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5B013B2-BA96-BB48-B3D6-B4B55D9BC6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F5D1E09-3759-A040-AEDD-827854FC16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/>
              <a:t>Prof. Katrin </a:t>
            </a:r>
            <a:r>
              <a:rPr lang="fr-FR" dirty="0" err="1"/>
              <a:t>Beyer</a:t>
            </a:r>
            <a:r>
              <a:rPr lang="fr-FR" dirty="0"/>
              <a:t>  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4DDD098-2AA1-6E4C-8139-652BA6F16B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13</a:t>
            </a:fld>
            <a:endParaRPr lang="fr-FR" dirty="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48FD47FF-534B-6545-B042-76AFC3E86347}"/>
              </a:ext>
            </a:extLst>
          </p:cNvPr>
          <p:cNvGrpSpPr/>
          <p:nvPr/>
        </p:nvGrpSpPr>
        <p:grpSpPr>
          <a:xfrm>
            <a:off x="5309571" y="510438"/>
            <a:ext cx="3615720" cy="3555189"/>
            <a:chOff x="2888021" y="764704"/>
            <a:chExt cx="3615720" cy="3555189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B75DF9FE-181F-1840-B5DE-5C525B3A667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598" t="45315" r="19517" b="11907"/>
            <a:stretch/>
          </p:blipFill>
          <p:spPr>
            <a:xfrm>
              <a:off x="3811692" y="764704"/>
              <a:ext cx="2114986" cy="2310432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4B977323-E343-E944-91B4-27D0B874622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853" t="82148" r="8995" b="4024"/>
            <a:stretch/>
          </p:blipFill>
          <p:spPr>
            <a:xfrm>
              <a:off x="2888021" y="3573016"/>
              <a:ext cx="3615720" cy="746877"/>
            </a:xfrm>
            <a:prstGeom prst="rect">
              <a:avLst/>
            </a:prstGeom>
          </p:spPr>
        </p:pic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D412A47E-5866-884D-A194-07CC371035CD}"/>
                </a:ext>
              </a:extLst>
            </p:cNvPr>
            <p:cNvCxnSpPr/>
            <p:nvPr/>
          </p:nvCxnSpPr>
          <p:spPr>
            <a:xfrm>
              <a:off x="4976253" y="2976012"/>
              <a:ext cx="0" cy="330242"/>
            </a:xfrm>
            <a:prstGeom prst="line">
              <a:avLst/>
            </a:prstGeom>
            <a:ln w="25400">
              <a:solidFill>
                <a:srgbClr val="FF0000"/>
              </a:solidFill>
              <a:head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2" name="Object 11">
                  <a:extLst>
                    <a:ext uri="{FF2B5EF4-FFF2-40B4-BE49-F238E27FC236}">
                      <a16:creationId xmlns:a16="http://schemas.microsoft.com/office/drawing/2014/main" id="{371EC1AF-2DA0-344D-A27D-FDFA3DA5F45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14429992"/>
                    </p:ext>
                  </p:extLst>
                </p:nvPr>
              </p:nvGraphicFramePr>
              <p:xfrm>
                <a:off x="4653285" y="3046206"/>
                <a:ext cx="215900" cy="2794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203" name="Equation" r:id="rId5" imgW="215640" imgH="279360" progId="Equation.DSMT4">
                        <p:embed/>
                      </p:oleObj>
                    </mc:Choice>
                    <mc:Fallback>
                      <p:oleObj name="Equation" r:id="rId5" imgW="215640" imgH="279360" progId="Equation.DSMT4">
                        <p:embed/>
                        <p:pic>
                          <p:nvPicPr>
                            <p:cNvPr id="30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53285" y="3046206"/>
                              <a:ext cx="215900" cy="279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2" name="Object 11">
                  <a:extLst>
                    <a:ext uri="{FF2B5EF4-FFF2-40B4-BE49-F238E27FC236}">
                      <a16:creationId xmlns:a16="http://schemas.microsoft.com/office/drawing/2014/main" id="{371EC1AF-2DA0-344D-A27D-FDFA3DA5F45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14429992"/>
                    </p:ext>
                  </p:extLst>
                </p:nvPr>
              </p:nvGraphicFramePr>
              <p:xfrm>
                <a:off x="4653285" y="3046206"/>
                <a:ext cx="215900" cy="2794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173" name="Equation" r:id="rId7" imgW="215640" imgH="279360" progId="Equation.DSMT4">
                        <p:embed/>
                      </p:oleObj>
                    </mc:Choice>
                    <mc:Fallback>
                      <p:oleObj name="Equation" r:id="rId7" imgW="215640" imgH="279360" progId="Equation.DSMT4">
                        <p:embed/>
                        <p:pic>
                          <p:nvPicPr>
                            <p:cNvPr id="30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53285" y="3046206"/>
                              <a:ext cx="215900" cy="279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3" name="Object 12">
                  <a:extLst>
                    <a:ext uri="{FF2B5EF4-FFF2-40B4-BE49-F238E27FC236}">
                      <a16:creationId xmlns:a16="http://schemas.microsoft.com/office/drawing/2014/main" id="{87352F84-EA1E-6746-8E7C-4CA4E119DFD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80132035"/>
                    </p:ext>
                  </p:extLst>
                </p:nvPr>
              </p:nvGraphicFramePr>
              <p:xfrm>
                <a:off x="4653285" y="3386605"/>
                <a:ext cx="215900" cy="2794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204" name="Equation" r:id="rId9" imgW="215640" imgH="279360" progId="Equation.DSMT4">
                        <p:embed/>
                      </p:oleObj>
                    </mc:Choice>
                    <mc:Fallback>
                      <p:oleObj name="Equation" r:id="rId9" imgW="215640" imgH="279360" progId="Equation.DSMT4">
                        <p:embed/>
                        <p:pic>
                          <p:nvPicPr>
                            <p:cNvPr id="31" name="Object 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53285" y="3386605"/>
                              <a:ext cx="215900" cy="279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3" name="Object 12">
                  <a:extLst>
                    <a:ext uri="{FF2B5EF4-FFF2-40B4-BE49-F238E27FC236}">
                      <a16:creationId xmlns:a16="http://schemas.microsoft.com/office/drawing/2014/main" id="{87352F84-EA1E-6746-8E7C-4CA4E119DFD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80132035"/>
                    </p:ext>
                  </p:extLst>
                </p:nvPr>
              </p:nvGraphicFramePr>
              <p:xfrm>
                <a:off x="4653285" y="3386605"/>
                <a:ext cx="215900" cy="2794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174" name="Equation" r:id="rId11" imgW="215640" imgH="279360" progId="Equation.DSMT4">
                        <p:embed/>
                      </p:oleObj>
                    </mc:Choice>
                    <mc:Fallback>
                      <p:oleObj name="Equation" r:id="rId11" imgW="215640" imgH="279360" progId="Equation.DSMT4">
                        <p:embed/>
                        <p:pic>
                          <p:nvPicPr>
                            <p:cNvPr id="31" name="Object 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53285" y="3386605"/>
                              <a:ext cx="215900" cy="279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1824A00A-0583-D042-9BED-0D8A24BD594F}"/>
                </a:ext>
              </a:extLst>
            </p:cNvPr>
            <p:cNvCxnSpPr/>
            <p:nvPr/>
          </p:nvCxnSpPr>
          <p:spPr>
            <a:xfrm>
              <a:off x="4987212" y="3479594"/>
              <a:ext cx="0" cy="330242"/>
            </a:xfrm>
            <a:prstGeom prst="line">
              <a:avLst/>
            </a:prstGeom>
            <a:ln w="25400">
              <a:solidFill>
                <a:srgbClr val="FF0000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037DDD11-FA93-FD44-A0A9-04BD5EDCECFF}"/>
                </a:ext>
              </a:extLst>
            </p:cNvPr>
            <p:cNvCxnSpPr/>
            <p:nvPr/>
          </p:nvCxnSpPr>
          <p:spPr>
            <a:xfrm>
              <a:off x="5292079" y="1781253"/>
              <a:ext cx="0" cy="330242"/>
            </a:xfrm>
            <a:prstGeom prst="line">
              <a:avLst/>
            </a:prstGeom>
            <a:ln w="25400">
              <a:solidFill>
                <a:srgbClr val="FF0000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6" name="Picture 4">
              <a:extLst>
                <a:ext uri="{FF2B5EF4-FFF2-40B4-BE49-F238E27FC236}">
                  <a16:creationId xmlns:a16="http://schemas.microsoft.com/office/drawing/2014/main" id="{70AC79D8-B28A-F747-9D36-F67C6C26996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51982" y="1535612"/>
              <a:ext cx="280193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6C8AEC3F-DCC1-5B41-940B-43CBA46B6261}"/>
                </a:ext>
              </a:extLst>
            </p:cNvPr>
            <p:cNvCxnSpPr/>
            <p:nvPr/>
          </p:nvCxnSpPr>
          <p:spPr>
            <a:xfrm>
              <a:off x="4572000" y="1370491"/>
              <a:ext cx="0" cy="330242"/>
            </a:xfrm>
            <a:prstGeom prst="line">
              <a:avLst/>
            </a:prstGeom>
            <a:ln w="25400">
              <a:solidFill>
                <a:srgbClr val="FF0000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8" name="Picture 4">
              <a:extLst>
                <a:ext uri="{FF2B5EF4-FFF2-40B4-BE49-F238E27FC236}">
                  <a16:creationId xmlns:a16="http://schemas.microsoft.com/office/drawing/2014/main" id="{80D548DF-1E01-8F40-8AE9-73D3A62726D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31903" y="1124850"/>
              <a:ext cx="280193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1157F082-E6ED-EB47-B8DB-E22219E3C7E4}"/>
                </a:ext>
              </a:extLst>
            </p:cNvPr>
            <p:cNvCxnSpPr/>
            <p:nvPr/>
          </p:nvCxnSpPr>
          <p:spPr>
            <a:xfrm>
              <a:off x="4584303" y="2234689"/>
              <a:ext cx="0" cy="330242"/>
            </a:xfrm>
            <a:prstGeom prst="line">
              <a:avLst/>
            </a:prstGeom>
            <a:ln w="25400">
              <a:solidFill>
                <a:srgbClr val="FF0000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0" name="Picture 4">
              <a:extLst>
                <a:ext uri="{FF2B5EF4-FFF2-40B4-BE49-F238E27FC236}">
                  <a16:creationId xmlns:a16="http://schemas.microsoft.com/office/drawing/2014/main" id="{EAD1FB73-9EE3-DC41-8035-7A44C47D550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44206" y="1989048"/>
              <a:ext cx="280193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A55C5B44-5DBA-B44C-8F18-7B95F5C2749C}"/>
                    </a:ext>
                  </a:extLst>
                </p:cNvPr>
                <p:cNvSpPr txBox="1"/>
                <p:nvPr/>
              </p:nvSpPr>
              <p:spPr>
                <a:xfrm>
                  <a:off x="3350373" y="1352216"/>
                  <a:ext cx="651845" cy="30008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fr-CH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  <m:r>
                          <a:rPr lang="fr-CH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𝑔𝑑𝑉</m:t>
                        </m:r>
                      </m:oMath>
                    </m:oMathPara>
                  </a14:m>
                  <a:endParaRPr lang="fr-CH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A55C5B44-5DBA-B44C-8F18-7B95F5C2749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50373" y="1352216"/>
                  <a:ext cx="651845" cy="300082"/>
                </a:xfrm>
                <a:prstGeom prst="rect">
                  <a:avLst/>
                </a:prstGeom>
                <a:blipFill>
                  <a:blip r:embed="rId14"/>
                  <a:stretch>
                    <a:fillRect b="-12500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BB6E994-C0A6-3D4C-BB6A-713162990591}"/>
                  </a:ext>
                </a:extLst>
              </p:cNvPr>
              <p:cNvSpPr txBox="1"/>
              <p:nvPr/>
            </p:nvSpPr>
            <p:spPr>
              <a:xfrm>
                <a:off x="5419722" y="4018097"/>
                <a:ext cx="3503588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CH" i="1" dirty="0"/>
                  <a:t>Charge volumique (poids propre total): </a:t>
                </a:r>
                <a14:m>
                  <m:oMath xmlns:m="http://schemas.openxmlformats.org/officeDocument/2006/math">
                    <m:r>
                      <a:rPr lang="el-GR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fr-CH" i="1" dirty="0" smtClean="0">
                        <a:latin typeface="Cambria Math" panose="02040503050406030204" pitchFamily="18" charset="0"/>
                      </a:rPr>
                      <m:t>𝑔𝑉</m:t>
                    </m:r>
                  </m:oMath>
                </a14:m>
                <a:endParaRPr lang="fr-CH" i="1" dirty="0"/>
              </a:p>
              <a:p>
                <a:pPr marL="534988" indent="-220663"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fr-CH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fr-CH" i="1" dirty="0">
                    <a:latin typeface="Symbol" panose="05050102010706020507" pitchFamily="18" charset="2"/>
                  </a:rPr>
                  <a:t> = </a:t>
                </a:r>
                <a:r>
                  <a:rPr lang="fr-CH" i="1" dirty="0"/>
                  <a:t>densité de la pierre</a:t>
                </a:r>
              </a:p>
              <a:p>
                <a:pPr marL="534988" indent="-220663"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fr-CH" i="1" dirty="0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fr-CH" i="1" dirty="0"/>
                  <a:t> = </a:t>
                </a:r>
                <a:r>
                  <a:rPr lang="fr-CH" i="1" dirty="0" err="1"/>
                  <a:t>acc</a:t>
                </a:r>
                <a:r>
                  <a:rPr lang="fr-CH" i="1" dirty="0"/>
                  <a:t>. de la pesanteur</a:t>
                </a:r>
              </a:p>
              <a:p>
                <a:pPr marL="534988" indent="-220663"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fr-CH" i="1" dirty="0" smtClean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fr-CH" i="1" dirty="0"/>
                  <a:t> = volume de la pierre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BB6E994-C0A6-3D4C-BB6A-7131629905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9722" y="4018097"/>
                <a:ext cx="3503588" cy="923330"/>
              </a:xfrm>
              <a:prstGeom prst="rect">
                <a:avLst/>
              </a:prstGeom>
              <a:blipFill>
                <a:blip r:embed="rId15"/>
                <a:stretch>
                  <a:fillRect l="-361" t="-1351" b="-540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154423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7">
                <a:extLst>
                  <a:ext uri="{FF2B5EF4-FFF2-40B4-BE49-F238E27FC236}">
                    <a16:creationId xmlns:a16="http://schemas.microsoft.com/office/drawing/2014/main" id="{2A79465C-2A68-644E-BA92-93F3FB82AB8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fr-CH" dirty="0"/>
                  <a:t>Un système de forces et moments en  				          équilibre est statiquement équivalent à zéro.</a:t>
                </a:r>
              </a:p>
              <a:p>
                <a:r>
                  <a:rPr lang="fr-FR" dirty="0"/>
                  <a:t>Equations d’équilibre:</a:t>
                </a:r>
              </a:p>
              <a:p>
                <a:pPr lvl="1">
                  <a:spcBef>
                    <a:spcPts val="1575"/>
                  </a:spcBef>
                  <a:spcAft>
                    <a:spcPts val="1800"/>
                  </a:spcAft>
                </a:pPr>
                <a:r>
                  <a:rPr lang="fr-FR" dirty="0"/>
                  <a:t> 			</a:t>
                </a:r>
              </a:p>
              <a:p>
                <a:pPr marL="342900" lvl="1" indent="0">
                  <a:spcBef>
                    <a:spcPts val="0"/>
                  </a:spcBef>
                  <a:spcAft>
                    <a:spcPts val="2400"/>
                  </a:spcAft>
                  <a:buNone/>
                </a:pPr>
                <a14:m>
                  <m:oMath xmlns:m="http://schemas.openxmlformats.org/officeDocument/2006/math">
                    <m:r>
                      <a:rPr lang="fr-FR" sz="12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fr-FR" sz="1200" b="0" i="1" smtClean="0">
                        <a:latin typeface="Cambria Math" panose="02040503050406030204" pitchFamily="18" charset="0"/>
                      </a:rPr>
                      <m:t>=1, …, </m:t>
                    </m:r>
                    <m:r>
                      <a:rPr lang="fr-FR" sz="12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fr-FR" dirty="0"/>
                  <a:t> </a:t>
                </a:r>
                <a:r>
                  <a:rPr lang="fr-FR" sz="1200" i="1" dirty="0"/>
                  <a:t>toutes les forces qui agissent sur le corps</a:t>
                </a:r>
              </a:p>
              <a:p>
                <a:pPr lvl="1">
                  <a:spcAft>
                    <a:spcPts val="1200"/>
                  </a:spcAft>
                </a:pPr>
                <a:r>
                  <a:rPr lang="fr-FR" dirty="0"/>
                  <a:t> 					</a:t>
                </a:r>
              </a:p>
              <a:p>
                <a:pPr marL="342900" lvl="1" indent="0"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1200" b="0" i="0" smtClean="0">
                        <a:latin typeface="Cambria Math" panose="02040503050406030204" pitchFamily="18" charset="0"/>
                      </a:rPr>
                      <m:t>j</m:t>
                    </m:r>
                    <m:r>
                      <a:rPr lang="fr-FR" sz="1200" i="1">
                        <a:latin typeface="Cambria Math" panose="02040503050406030204" pitchFamily="18" charset="0"/>
                      </a:rPr>
                      <m:t>=1, …, </m:t>
                    </m:r>
                    <m:r>
                      <a:rPr lang="fr-FR" sz="1200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fr-FR" sz="1200" dirty="0"/>
                  <a:t> </a:t>
                </a:r>
                <a:r>
                  <a:rPr lang="fr-FR" sz="1200" i="1" dirty="0"/>
                  <a:t>touts les moments qui agissent sur le corps</a:t>
                </a:r>
                <a:endParaRPr lang="fr-FR" sz="1200" dirty="0"/>
              </a:p>
              <a:p>
                <a:pPr lvl="1"/>
                <a:endParaRPr lang="fr-FR" dirty="0"/>
              </a:p>
            </p:txBody>
          </p:sp>
        </mc:Choice>
        <mc:Fallback xmlns="">
          <p:sp>
            <p:nvSpPr>
              <p:cNvPr id="8" name="Content Placeholder 7">
                <a:extLst>
                  <a:ext uri="{FF2B5EF4-FFF2-40B4-BE49-F238E27FC236}">
                    <a16:creationId xmlns:a16="http://schemas.microsoft.com/office/drawing/2014/main" id="{2A79465C-2A68-644E-BA92-93F3FB82AB8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t="-187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3">
            <a:extLst>
              <a:ext uri="{FF2B5EF4-FFF2-40B4-BE49-F238E27FC236}">
                <a16:creationId xmlns:a16="http://schemas.microsoft.com/office/drawing/2014/main" id="{46E58D76-3F0D-D54C-B520-D4CC9E3A0A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Définition de l’équilibre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8EF525F-55CC-0141-A67D-355A6AFB20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/>
              <a:t>STATIQUE I – COURS 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BA92222-7597-5447-B46B-9C05180445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3B15424-6794-5046-A656-8CC3BD31C3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14</a:t>
            </a:fld>
            <a:endParaRPr lang="fr-FR" dirty="0"/>
          </a:p>
        </p:txBody>
      </p:sp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3BB95B72-51BF-D54C-80C5-D60AC02863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57576"/>
              </p:ext>
            </p:extLst>
          </p:nvPr>
        </p:nvGraphicFramePr>
        <p:xfrm>
          <a:off x="1602822" y="2467322"/>
          <a:ext cx="137600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" name="Equation" r:id="rId5" imgW="1651000" imgH="647700" progId="Equation.3">
                  <p:embed/>
                </p:oleObj>
              </mc:Choice>
              <mc:Fallback>
                <p:oleObj name="Equation" r:id="rId5" imgW="1651000" imgH="647700" progId="Equation.3">
                  <p:embed/>
                  <p:pic>
                    <p:nvPicPr>
                      <p:cNvPr id="430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2822" y="2467322"/>
                        <a:ext cx="1376000" cy="54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DEDCF59F-CF93-9042-83A1-EF77115D01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799652"/>
              </p:ext>
            </p:extLst>
          </p:nvPr>
        </p:nvGraphicFramePr>
        <p:xfrm>
          <a:off x="1584396" y="3513511"/>
          <a:ext cx="2650001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" name="Equation" r:id="rId7" imgW="3365280" imgH="685800" progId="Equation.3">
                  <p:embed/>
                </p:oleObj>
              </mc:Choice>
              <mc:Fallback>
                <p:oleObj name="Equation" r:id="rId7" imgW="3365280" imgH="685800" progId="Equation.3">
                  <p:embed/>
                  <p:pic>
                    <p:nvPicPr>
                      <p:cNvPr id="430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96" y="3513511"/>
                        <a:ext cx="2650001" cy="54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>
            <a:extLst>
              <a:ext uri="{FF2B5EF4-FFF2-40B4-BE49-F238E27FC236}">
                <a16:creationId xmlns:a16="http://schemas.microsoft.com/office/drawing/2014/main" id="{EB996EE3-2A09-A041-82FC-D53DCF5DA45D}"/>
              </a:ext>
            </a:extLst>
          </p:cNvPr>
          <p:cNvGrpSpPr/>
          <p:nvPr/>
        </p:nvGrpSpPr>
        <p:grpSpPr>
          <a:xfrm>
            <a:off x="6298814" y="1477556"/>
            <a:ext cx="1951950" cy="2571768"/>
            <a:chOff x="714348" y="2071678"/>
            <a:chExt cx="2359052" cy="3000396"/>
          </a:xfrm>
        </p:grpSpPr>
        <p:sp>
          <p:nvSpPr>
            <p:cNvPr id="13" name="Freeform 12">
              <a:extLst>
                <a:ext uri="{FF2B5EF4-FFF2-40B4-BE49-F238E27FC236}">
                  <a16:creationId xmlns:a16="http://schemas.microsoft.com/office/drawing/2014/main" id="{71CA3896-5251-B04F-9DC4-D2A2E68935B5}"/>
                </a:ext>
              </a:extLst>
            </p:cNvPr>
            <p:cNvSpPr/>
            <p:nvPr/>
          </p:nvSpPr>
          <p:spPr>
            <a:xfrm>
              <a:off x="785786" y="2643182"/>
              <a:ext cx="1902787" cy="2428892"/>
            </a:xfrm>
            <a:custGeom>
              <a:avLst/>
              <a:gdLst>
                <a:gd name="connsiteX0" fmla="*/ 1242997 w 1269815"/>
                <a:gd name="connsiteY0" fmla="*/ 427473 h 1888950"/>
                <a:gd name="connsiteX1" fmla="*/ 1242997 w 1269815"/>
                <a:gd name="connsiteY1" fmla="*/ 427473 h 1888950"/>
                <a:gd name="connsiteX2" fmla="*/ 1219551 w 1269815"/>
                <a:gd name="connsiteY2" fmla="*/ 364950 h 1888950"/>
                <a:gd name="connsiteX3" fmla="*/ 1203921 w 1269815"/>
                <a:gd name="connsiteY3" fmla="*/ 341503 h 1888950"/>
                <a:gd name="connsiteX4" fmla="*/ 1180474 w 1269815"/>
                <a:gd name="connsiteY4" fmla="*/ 286796 h 1888950"/>
                <a:gd name="connsiteX5" fmla="*/ 1149213 w 1269815"/>
                <a:gd name="connsiteY5" fmla="*/ 263350 h 1888950"/>
                <a:gd name="connsiteX6" fmla="*/ 1094505 w 1269815"/>
                <a:gd name="connsiteY6" fmla="*/ 200827 h 1888950"/>
                <a:gd name="connsiteX7" fmla="*/ 1063244 w 1269815"/>
                <a:gd name="connsiteY7" fmla="*/ 153934 h 1888950"/>
                <a:gd name="connsiteX8" fmla="*/ 992905 w 1269815"/>
                <a:gd name="connsiteY8" fmla="*/ 107042 h 1888950"/>
                <a:gd name="connsiteX9" fmla="*/ 969459 w 1269815"/>
                <a:gd name="connsiteY9" fmla="*/ 91411 h 1888950"/>
                <a:gd name="connsiteX10" fmla="*/ 930382 w 1269815"/>
                <a:gd name="connsiteY10" fmla="*/ 83596 h 1888950"/>
                <a:gd name="connsiteX11" fmla="*/ 860044 w 1269815"/>
                <a:gd name="connsiteY11" fmla="*/ 60150 h 1888950"/>
                <a:gd name="connsiteX12" fmla="*/ 805336 w 1269815"/>
                <a:gd name="connsiteY12" fmla="*/ 44519 h 1888950"/>
                <a:gd name="connsiteX13" fmla="*/ 758444 w 1269815"/>
                <a:gd name="connsiteY13" fmla="*/ 28888 h 1888950"/>
                <a:gd name="connsiteX14" fmla="*/ 680290 w 1269815"/>
                <a:gd name="connsiteY14" fmla="*/ 13257 h 1888950"/>
                <a:gd name="connsiteX15" fmla="*/ 312967 w 1269815"/>
                <a:gd name="connsiteY15" fmla="*/ 28888 h 1888950"/>
                <a:gd name="connsiteX16" fmla="*/ 258259 w 1269815"/>
                <a:gd name="connsiteY16" fmla="*/ 44519 h 1888950"/>
                <a:gd name="connsiteX17" fmla="*/ 164474 w 1269815"/>
                <a:gd name="connsiteY17" fmla="*/ 122673 h 1888950"/>
                <a:gd name="connsiteX18" fmla="*/ 148844 w 1269815"/>
                <a:gd name="connsiteY18" fmla="*/ 146119 h 1888950"/>
                <a:gd name="connsiteX19" fmla="*/ 117582 w 1269815"/>
                <a:gd name="connsiteY19" fmla="*/ 208642 h 1888950"/>
                <a:gd name="connsiteX20" fmla="*/ 94136 w 1269815"/>
                <a:gd name="connsiteY20" fmla="*/ 286796 h 1888950"/>
                <a:gd name="connsiteX21" fmla="*/ 86321 w 1269815"/>
                <a:gd name="connsiteY21" fmla="*/ 310242 h 1888950"/>
                <a:gd name="connsiteX22" fmla="*/ 78505 w 1269815"/>
                <a:gd name="connsiteY22" fmla="*/ 357134 h 1888950"/>
                <a:gd name="connsiteX23" fmla="*/ 70690 w 1269815"/>
                <a:gd name="connsiteY23" fmla="*/ 380580 h 1888950"/>
                <a:gd name="connsiteX24" fmla="*/ 62874 w 1269815"/>
                <a:gd name="connsiteY24" fmla="*/ 411842 h 1888950"/>
                <a:gd name="connsiteX25" fmla="*/ 55059 w 1269815"/>
                <a:gd name="connsiteY25" fmla="*/ 450919 h 1888950"/>
                <a:gd name="connsiteX26" fmla="*/ 47244 w 1269815"/>
                <a:gd name="connsiteY26" fmla="*/ 497811 h 1888950"/>
                <a:gd name="connsiteX27" fmla="*/ 31613 w 1269815"/>
                <a:gd name="connsiteY27" fmla="*/ 521257 h 1888950"/>
                <a:gd name="connsiteX28" fmla="*/ 23797 w 1269815"/>
                <a:gd name="connsiteY28" fmla="*/ 669750 h 1888950"/>
                <a:gd name="connsiteX29" fmla="*/ 15982 w 1269815"/>
                <a:gd name="connsiteY29" fmla="*/ 716642 h 1888950"/>
                <a:gd name="connsiteX30" fmla="*/ 31613 w 1269815"/>
                <a:gd name="connsiteY30" fmla="*/ 1052703 h 1888950"/>
                <a:gd name="connsiteX31" fmla="*/ 47244 w 1269815"/>
                <a:gd name="connsiteY31" fmla="*/ 1162119 h 1888950"/>
                <a:gd name="connsiteX32" fmla="*/ 55059 w 1269815"/>
                <a:gd name="connsiteY32" fmla="*/ 1185565 h 1888950"/>
                <a:gd name="connsiteX33" fmla="*/ 62874 w 1269815"/>
                <a:gd name="connsiteY33" fmla="*/ 1248088 h 1888950"/>
                <a:gd name="connsiteX34" fmla="*/ 70690 w 1269815"/>
                <a:gd name="connsiteY34" fmla="*/ 1287165 h 1888950"/>
                <a:gd name="connsiteX35" fmla="*/ 78505 w 1269815"/>
                <a:gd name="connsiteY35" fmla="*/ 1365319 h 1888950"/>
                <a:gd name="connsiteX36" fmla="*/ 94136 w 1269815"/>
                <a:gd name="connsiteY36" fmla="*/ 1420027 h 1888950"/>
                <a:gd name="connsiteX37" fmla="*/ 109767 w 1269815"/>
                <a:gd name="connsiteY37" fmla="*/ 1505996 h 1888950"/>
                <a:gd name="connsiteX38" fmla="*/ 125397 w 1269815"/>
                <a:gd name="connsiteY38" fmla="*/ 1552888 h 1888950"/>
                <a:gd name="connsiteX39" fmla="*/ 141028 w 1269815"/>
                <a:gd name="connsiteY39" fmla="*/ 1607596 h 1888950"/>
                <a:gd name="connsiteX40" fmla="*/ 148844 w 1269815"/>
                <a:gd name="connsiteY40" fmla="*/ 1638857 h 1888950"/>
                <a:gd name="connsiteX41" fmla="*/ 164474 w 1269815"/>
                <a:gd name="connsiteY41" fmla="*/ 1662303 h 1888950"/>
                <a:gd name="connsiteX42" fmla="*/ 172290 w 1269815"/>
                <a:gd name="connsiteY42" fmla="*/ 1685750 h 1888950"/>
                <a:gd name="connsiteX43" fmla="*/ 219182 w 1269815"/>
                <a:gd name="connsiteY43" fmla="*/ 1748273 h 1888950"/>
                <a:gd name="connsiteX44" fmla="*/ 226997 w 1269815"/>
                <a:gd name="connsiteY44" fmla="*/ 1771719 h 1888950"/>
                <a:gd name="connsiteX45" fmla="*/ 305151 w 1269815"/>
                <a:gd name="connsiteY45" fmla="*/ 1834242 h 1888950"/>
                <a:gd name="connsiteX46" fmla="*/ 328597 w 1269815"/>
                <a:gd name="connsiteY46" fmla="*/ 1842057 h 1888950"/>
                <a:gd name="connsiteX47" fmla="*/ 359859 w 1269815"/>
                <a:gd name="connsiteY47" fmla="*/ 1857688 h 1888950"/>
                <a:gd name="connsiteX48" fmla="*/ 391121 w 1269815"/>
                <a:gd name="connsiteY48" fmla="*/ 1865503 h 1888950"/>
                <a:gd name="connsiteX49" fmla="*/ 414567 w 1269815"/>
                <a:gd name="connsiteY49" fmla="*/ 1873319 h 1888950"/>
                <a:gd name="connsiteX50" fmla="*/ 500536 w 1269815"/>
                <a:gd name="connsiteY50" fmla="*/ 1888950 h 1888950"/>
                <a:gd name="connsiteX51" fmla="*/ 680290 w 1269815"/>
                <a:gd name="connsiteY51" fmla="*/ 1881134 h 1888950"/>
                <a:gd name="connsiteX52" fmla="*/ 703736 w 1269815"/>
                <a:gd name="connsiteY52" fmla="*/ 1865503 h 1888950"/>
                <a:gd name="connsiteX53" fmla="*/ 734997 w 1269815"/>
                <a:gd name="connsiteY53" fmla="*/ 1842057 h 1888950"/>
                <a:gd name="connsiteX54" fmla="*/ 774074 w 1269815"/>
                <a:gd name="connsiteY54" fmla="*/ 1826427 h 1888950"/>
                <a:gd name="connsiteX55" fmla="*/ 852228 w 1269815"/>
                <a:gd name="connsiteY55" fmla="*/ 1763903 h 1888950"/>
                <a:gd name="connsiteX56" fmla="*/ 875674 w 1269815"/>
                <a:gd name="connsiteY56" fmla="*/ 1748273 h 1888950"/>
                <a:gd name="connsiteX57" fmla="*/ 906936 w 1269815"/>
                <a:gd name="connsiteY57" fmla="*/ 1732642 h 1888950"/>
                <a:gd name="connsiteX58" fmla="*/ 930382 w 1269815"/>
                <a:gd name="connsiteY58" fmla="*/ 1709196 h 1888950"/>
                <a:gd name="connsiteX59" fmla="*/ 961644 w 1269815"/>
                <a:gd name="connsiteY59" fmla="*/ 1693565 h 1888950"/>
                <a:gd name="connsiteX60" fmla="*/ 985090 w 1269815"/>
                <a:gd name="connsiteY60" fmla="*/ 1670119 h 1888950"/>
                <a:gd name="connsiteX61" fmla="*/ 1016351 w 1269815"/>
                <a:gd name="connsiteY61" fmla="*/ 1646673 h 1888950"/>
                <a:gd name="connsiteX62" fmla="*/ 1063244 w 1269815"/>
                <a:gd name="connsiteY62" fmla="*/ 1615411 h 1888950"/>
                <a:gd name="connsiteX63" fmla="*/ 1110136 w 1269815"/>
                <a:gd name="connsiteY63" fmla="*/ 1568519 h 1888950"/>
                <a:gd name="connsiteX64" fmla="*/ 1125767 w 1269815"/>
                <a:gd name="connsiteY64" fmla="*/ 1545073 h 1888950"/>
                <a:gd name="connsiteX65" fmla="*/ 1180474 w 1269815"/>
                <a:gd name="connsiteY65" fmla="*/ 1490365 h 1888950"/>
                <a:gd name="connsiteX66" fmla="*/ 1211736 w 1269815"/>
                <a:gd name="connsiteY66" fmla="*/ 1443473 h 1888950"/>
                <a:gd name="connsiteX67" fmla="*/ 1258628 w 1269815"/>
                <a:gd name="connsiteY67" fmla="*/ 1334057 h 1888950"/>
                <a:gd name="connsiteX68" fmla="*/ 1266444 w 1269815"/>
                <a:gd name="connsiteY68" fmla="*/ 1302796 h 1888950"/>
                <a:gd name="connsiteX69" fmla="*/ 1250813 w 1269815"/>
                <a:gd name="connsiteY69" fmla="*/ 1029257 h 1888950"/>
                <a:gd name="connsiteX70" fmla="*/ 1242997 w 1269815"/>
                <a:gd name="connsiteY70" fmla="*/ 1005811 h 1888950"/>
                <a:gd name="connsiteX71" fmla="*/ 1227367 w 1269815"/>
                <a:gd name="connsiteY71" fmla="*/ 919842 h 1888950"/>
                <a:gd name="connsiteX72" fmla="*/ 1211736 w 1269815"/>
                <a:gd name="connsiteY72" fmla="*/ 857319 h 1888950"/>
                <a:gd name="connsiteX73" fmla="*/ 1211736 w 1269815"/>
                <a:gd name="connsiteY73" fmla="*/ 536888 h 1888950"/>
                <a:gd name="connsiteX74" fmla="*/ 1219551 w 1269815"/>
                <a:gd name="connsiteY74" fmla="*/ 474365 h 1888950"/>
                <a:gd name="connsiteX75" fmla="*/ 1227367 w 1269815"/>
                <a:gd name="connsiteY75" fmla="*/ 450919 h 1888950"/>
                <a:gd name="connsiteX76" fmla="*/ 1242997 w 1269815"/>
                <a:gd name="connsiteY76" fmla="*/ 427473 h 1888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</a:cxnLst>
              <a:rect l="l" t="t" r="r" b="b"/>
              <a:pathLst>
                <a:path w="1269815" h="1888950">
                  <a:moveTo>
                    <a:pt x="1242997" y="427473"/>
                  </a:moveTo>
                  <a:lnTo>
                    <a:pt x="1242997" y="427473"/>
                  </a:lnTo>
                  <a:cubicBezTo>
                    <a:pt x="1235182" y="406632"/>
                    <a:pt x="1228761" y="385213"/>
                    <a:pt x="1219551" y="364950"/>
                  </a:cubicBezTo>
                  <a:cubicBezTo>
                    <a:pt x="1215664" y="356399"/>
                    <a:pt x="1208122" y="349904"/>
                    <a:pt x="1203921" y="341503"/>
                  </a:cubicBezTo>
                  <a:cubicBezTo>
                    <a:pt x="1192281" y="318223"/>
                    <a:pt x="1199986" y="309560"/>
                    <a:pt x="1180474" y="286796"/>
                  </a:cubicBezTo>
                  <a:cubicBezTo>
                    <a:pt x="1171997" y="276906"/>
                    <a:pt x="1159633" y="271165"/>
                    <a:pt x="1149213" y="263350"/>
                  </a:cubicBezTo>
                  <a:cubicBezTo>
                    <a:pt x="1112741" y="208642"/>
                    <a:pt x="1133582" y="226877"/>
                    <a:pt x="1094505" y="200827"/>
                  </a:cubicBezTo>
                  <a:cubicBezTo>
                    <a:pt x="1084085" y="185196"/>
                    <a:pt x="1078273" y="165205"/>
                    <a:pt x="1063244" y="153934"/>
                  </a:cubicBezTo>
                  <a:cubicBezTo>
                    <a:pt x="1011209" y="114908"/>
                    <a:pt x="1053205" y="144730"/>
                    <a:pt x="992905" y="107042"/>
                  </a:cubicBezTo>
                  <a:cubicBezTo>
                    <a:pt x="984940" y="102064"/>
                    <a:pt x="978254" y="94709"/>
                    <a:pt x="969459" y="91411"/>
                  </a:cubicBezTo>
                  <a:cubicBezTo>
                    <a:pt x="957021" y="86747"/>
                    <a:pt x="943408" y="86201"/>
                    <a:pt x="930382" y="83596"/>
                  </a:cubicBezTo>
                  <a:cubicBezTo>
                    <a:pt x="888856" y="55911"/>
                    <a:pt x="924460" y="75015"/>
                    <a:pt x="860044" y="60150"/>
                  </a:cubicBezTo>
                  <a:cubicBezTo>
                    <a:pt x="841564" y="55885"/>
                    <a:pt x="823463" y="50097"/>
                    <a:pt x="805336" y="44519"/>
                  </a:cubicBezTo>
                  <a:cubicBezTo>
                    <a:pt x="789588" y="39674"/>
                    <a:pt x="774428" y="32884"/>
                    <a:pt x="758444" y="28888"/>
                  </a:cubicBezTo>
                  <a:cubicBezTo>
                    <a:pt x="732670" y="22444"/>
                    <a:pt x="680290" y="13257"/>
                    <a:pt x="680290" y="13257"/>
                  </a:cubicBezTo>
                  <a:cubicBezTo>
                    <a:pt x="473854" y="18173"/>
                    <a:pt x="442969" y="0"/>
                    <a:pt x="312967" y="28888"/>
                  </a:cubicBezTo>
                  <a:cubicBezTo>
                    <a:pt x="306216" y="30388"/>
                    <a:pt x="266966" y="39682"/>
                    <a:pt x="258259" y="44519"/>
                  </a:cubicBezTo>
                  <a:cubicBezTo>
                    <a:pt x="227729" y="61480"/>
                    <a:pt x="183754" y="93752"/>
                    <a:pt x="164474" y="122673"/>
                  </a:cubicBezTo>
                  <a:cubicBezTo>
                    <a:pt x="159264" y="130488"/>
                    <a:pt x="153342" y="137873"/>
                    <a:pt x="148844" y="146119"/>
                  </a:cubicBezTo>
                  <a:cubicBezTo>
                    <a:pt x="137686" y="166575"/>
                    <a:pt x="117582" y="208642"/>
                    <a:pt x="117582" y="208642"/>
                  </a:cubicBezTo>
                  <a:cubicBezTo>
                    <a:pt x="105770" y="255890"/>
                    <a:pt x="113164" y="229710"/>
                    <a:pt x="94136" y="286796"/>
                  </a:cubicBezTo>
                  <a:cubicBezTo>
                    <a:pt x="91531" y="294611"/>
                    <a:pt x="87675" y="302116"/>
                    <a:pt x="86321" y="310242"/>
                  </a:cubicBezTo>
                  <a:cubicBezTo>
                    <a:pt x="83716" y="325873"/>
                    <a:pt x="81943" y="341665"/>
                    <a:pt x="78505" y="357134"/>
                  </a:cubicBezTo>
                  <a:cubicBezTo>
                    <a:pt x="76718" y="365176"/>
                    <a:pt x="72953" y="372659"/>
                    <a:pt x="70690" y="380580"/>
                  </a:cubicBezTo>
                  <a:cubicBezTo>
                    <a:pt x="67739" y="390908"/>
                    <a:pt x="65204" y="401356"/>
                    <a:pt x="62874" y="411842"/>
                  </a:cubicBezTo>
                  <a:cubicBezTo>
                    <a:pt x="59992" y="424809"/>
                    <a:pt x="57435" y="437850"/>
                    <a:pt x="55059" y="450919"/>
                  </a:cubicBezTo>
                  <a:cubicBezTo>
                    <a:pt x="52224" y="466510"/>
                    <a:pt x="52255" y="482778"/>
                    <a:pt x="47244" y="497811"/>
                  </a:cubicBezTo>
                  <a:cubicBezTo>
                    <a:pt x="44274" y="506722"/>
                    <a:pt x="36823" y="513442"/>
                    <a:pt x="31613" y="521257"/>
                  </a:cubicBezTo>
                  <a:cubicBezTo>
                    <a:pt x="29008" y="570755"/>
                    <a:pt x="27750" y="620342"/>
                    <a:pt x="23797" y="669750"/>
                  </a:cubicBezTo>
                  <a:cubicBezTo>
                    <a:pt x="22533" y="685546"/>
                    <a:pt x="15982" y="700796"/>
                    <a:pt x="15982" y="716642"/>
                  </a:cubicBezTo>
                  <a:cubicBezTo>
                    <a:pt x="15982" y="999821"/>
                    <a:pt x="0" y="926263"/>
                    <a:pt x="31613" y="1052703"/>
                  </a:cubicBezTo>
                  <a:cubicBezTo>
                    <a:pt x="36477" y="1096484"/>
                    <a:pt x="37289" y="1122298"/>
                    <a:pt x="47244" y="1162119"/>
                  </a:cubicBezTo>
                  <a:cubicBezTo>
                    <a:pt x="49242" y="1170111"/>
                    <a:pt x="52454" y="1177750"/>
                    <a:pt x="55059" y="1185565"/>
                  </a:cubicBezTo>
                  <a:cubicBezTo>
                    <a:pt x="57664" y="1206406"/>
                    <a:pt x="59680" y="1227329"/>
                    <a:pt x="62874" y="1248088"/>
                  </a:cubicBezTo>
                  <a:cubicBezTo>
                    <a:pt x="64894" y="1261217"/>
                    <a:pt x="68934" y="1273998"/>
                    <a:pt x="70690" y="1287165"/>
                  </a:cubicBezTo>
                  <a:cubicBezTo>
                    <a:pt x="74150" y="1313117"/>
                    <a:pt x="74802" y="1339401"/>
                    <a:pt x="78505" y="1365319"/>
                  </a:cubicBezTo>
                  <a:cubicBezTo>
                    <a:pt x="80957" y="1382484"/>
                    <a:pt x="88571" y="1403331"/>
                    <a:pt x="94136" y="1420027"/>
                  </a:cubicBezTo>
                  <a:cubicBezTo>
                    <a:pt x="99642" y="1458568"/>
                    <a:pt x="99715" y="1472490"/>
                    <a:pt x="109767" y="1505996"/>
                  </a:cubicBezTo>
                  <a:cubicBezTo>
                    <a:pt x="114501" y="1521777"/>
                    <a:pt x="121401" y="1536904"/>
                    <a:pt x="125397" y="1552888"/>
                  </a:cubicBezTo>
                  <a:cubicBezTo>
                    <a:pt x="149828" y="1650605"/>
                    <a:pt x="118606" y="1529122"/>
                    <a:pt x="141028" y="1607596"/>
                  </a:cubicBezTo>
                  <a:cubicBezTo>
                    <a:pt x="143979" y="1617924"/>
                    <a:pt x="144613" y="1628984"/>
                    <a:pt x="148844" y="1638857"/>
                  </a:cubicBezTo>
                  <a:cubicBezTo>
                    <a:pt x="152544" y="1647490"/>
                    <a:pt x="160274" y="1653902"/>
                    <a:pt x="164474" y="1662303"/>
                  </a:cubicBezTo>
                  <a:cubicBezTo>
                    <a:pt x="168158" y="1669672"/>
                    <a:pt x="167867" y="1678800"/>
                    <a:pt x="172290" y="1685750"/>
                  </a:cubicBezTo>
                  <a:cubicBezTo>
                    <a:pt x="186276" y="1707728"/>
                    <a:pt x="219182" y="1748273"/>
                    <a:pt x="219182" y="1748273"/>
                  </a:cubicBezTo>
                  <a:cubicBezTo>
                    <a:pt x="221787" y="1756088"/>
                    <a:pt x="222209" y="1765015"/>
                    <a:pt x="226997" y="1771719"/>
                  </a:cubicBezTo>
                  <a:cubicBezTo>
                    <a:pt x="240335" y="1790392"/>
                    <a:pt x="285780" y="1827785"/>
                    <a:pt x="305151" y="1834242"/>
                  </a:cubicBezTo>
                  <a:cubicBezTo>
                    <a:pt x="312966" y="1836847"/>
                    <a:pt x="321025" y="1838812"/>
                    <a:pt x="328597" y="1842057"/>
                  </a:cubicBezTo>
                  <a:cubicBezTo>
                    <a:pt x="339306" y="1846646"/>
                    <a:pt x="348950" y="1853597"/>
                    <a:pt x="359859" y="1857688"/>
                  </a:cubicBezTo>
                  <a:cubicBezTo>
                    <a:pt x="369916" y="1861459"/>
                    <a:pt x="380793" y="1862552"/>
                    <a:pt x="391121" y="1865503"/>
                  </a:cubicBezTo>
                  <a:cubicBezTo>
                    <a:pt x="399042" y="1867766"/>
                    <a:pt x="406575" y="1871321"/>
                    <a:pt x="414567" y="1873319"/>
                  </a:cubicBezTo>
                  <a:cubicBezTo>
                    <a:pt x="436400" y="1878777"/>
                    <a:pt x="479648" y="1885468"/>
                    <a:pt x="500536" y="1888950"/>
                  </a:cubicBezTo>
                  <a:cubicBezTo>
                    <a:pt x="560454" y="1886345"/>
                    <a:pt x="620711" y="1888009"/>
                    <a:pt x="680290" y="1881134"/>
                  </a:cubicBezTo>
                  <a:cubicBezTo>
                    <a:pt x="689621" y="1880057"/>
                    <a:pt x="696093" y="1870963"/>
                    <a:pt x="703736" y="1865503"/>
                  </a:cubicBezTo>
                  <a:cubicBezTo>
                    <a:pt x="714335" y="1857932"/>
                    <a:pt x="723611" y="1848383"/>
                    <a:pt x="734997" y="1842057"/>
                  </a:cubicBezTo>
                  <a:cubicBezTo>
                    <a:pt x="747261" y="1835244"/>
                    <a:pt x="761048" y="1831637"/>
                    <a:pt x="774074" y="1826427"/>
                  </a:cubicBezTo>
                  <a:cubicBezTo>
                    <a:pt x="818618" y="1781883"/>
                    <a:pt x="793077" y="1803337"/>
                    <a:pt x="852228" y="1763903"/>
                  </a:cubicBezTo>
                  <a:cubicBezTo>
                    <a:pt x="860043" y="1758693"/>
                    <a:pt x="867273" y="1752474"/>
                    <a:pt x="875674" y="1748273"/>
                  </a:cubicBezTo>
                  <a:cubicBezTo>
                    <a:pt x="886095" y="1743063"/>
                    <a:pt x="897455" y="1739414"/>
                    <a:pt x="906936" y="1732642"/>
                  </a:cubicBezTo>
                  <a:cubicBezTo>
                    <a:pt x="915930" y="1726218"/>
                    <a:pt x="921388" y="1715620"/>
                    <a:pt x="930382" y="1709196"/>
                  </a:cubicBezTo>
                  <a:cubicBezTo>
                    <a:pt x="939863" y="1702424"/>
                    <a:pt x="952163" y="1700337"/>
                    <a:pt x="961644" y="1693565"/>
                  </a:cubicBezTo>
                  <a:cubicBezTo>
                    <a:pt x="970638" y="1687141"/>
                    <a:pt x="976698" y="1677312"/>
                    <a:pt x="985090" y="1670119"/>
                  </a:cubicBezTo>
                  <a:cubicBezTo>
                    <a:pt x="994980" y="1661642"/>
                    <a:pt x="1005680" y="1654143"/>
                    <a:pt x="1016351" y="1646673"/>
                  </a:cubicBezTo>
                  <a:cubicBezTo>
                    <a:pt x="1031741" y="1635900"/>
                    <a:pt x="1049960" y="1628695"/>
                    <a:pt x="1063244" y="1615411"/>
                  </a:cubicBezTo>
                  <a:cubicBezTo>
                    <a:pt x="1078875" y="1599780"/>
                    <a:pt x="1097874" y="1586911"/>
                    <a:pt x="1110136" y="1568519"/>
                  </a:cubicBezTo>
                  <a:cubicBezTo>
                    <a:pt x="1115346" y="1560704"/>
                    <a:pt x="1119483" y="1552055"/>
                    <a:pt x="1125767" y="1545073"/>
                  </a:cubicBezTo>
                  <a:cubicBezTo>
                    <a:pt x="1143019" y="1525904"/>
                    <a:pt x="1180474" y="1490365"/>
                    <a:pt x="1180474" y="1490365"/>
                  </a:cubicBezTo>
                  <a:cubicBezTo>
                    <a:pt x="1200514" y="1430249"/>
                    <a:pt x="1170754" y="1507874"/>
                    <a:pt x="1211736" y="1443473"/>
                  </a:cubicBezTo>
                  <a:cubicBezTo>
                    <a:pt x="1230157" y="1414525"/>
                    <a:pt x="1249918" y="1368893"/>
                    <a:pt x="1258628" y="1334057"/>
                  </a:cubicBezTo>
                  <a:lnTo>
                    <a:pt x="1266444" y="1302796"/>
                  </a:lnTo>
                  <a:cubicBezTo>
                    <a:pt x="1263996" y="1231806"/>
                    <a:pt x="1269815" y="1114765"/>
                    <a:pt x="1250813" y="1029257"/>
                  </a:cubicBezTo>
                  <a:cubicBezTo>
                    <a:pt x="1249026" y="1021215"/>
                    <a:pt x="1245602" y="1013626"/>
                    <a:pt x="1242997" y="1005811"/>
                  </a:cubicBezTo>
                  <a:cubicBezTo>
                    <a:pt x="1238211" y="977095"/>
                    <a:pt x="1233920" y="948237"/>
                    <a:pt x="1227367" y="919842"/>
                  </a:cubicBezTo>
                  <a:cubicBezTo>
                    <a:pt x="1222537" y="898910"/>
                    <a:pt x="1211736" y="857319"/>
                    <a:pt x="1211736" y="857319"/>
                  </a:cubicBezTo>
                  <a:cubicBezTo>
                    <a:pt x="1196975" y="709703"/>
                    <a:pt x="1199701" y="771575"/>
                    <a:pt x="1211736" y="536888"/>
                  </a:cubicBezTo>
                  <a:cubicBezTo>
                    <a:pt x="1212812" y="515912"/>
                    <a:pt x="1215794" y="495029"/>
                    <a:pt x="1219551" y="474365"/>
                  </a:cubicBezTo>
                  <a:cubicBezTo>
                    <a:pt x="1221025" y="466260"/>
                    <a:pt x="1226202" y="459074"/>
                    <a:pt x="1227367" y="450919"/>
                  </a:cubicBezTo>
                  <a:cubicBezTo>
                    <a:pt x="1228841" y="440603"/>
                    <a:pt x="1240392" y="431381"/>
                    <a:pt x="1242997" y="427473"/>
                  </a:cubicBezTo>
                  <a:close/>
                </a:path>
              </a:pathLst>
            </a:custGeom>
            <a:solidFill>
              <a:srgbClr val="007480">
                <a:alpha val="18000"/>
              </a:srgb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017761A0-3B25-BE42-AC83-A17F22AE6907}"/>
                </a:ext>
              </a:extLst>
            </p:cNvPr>
            <p:cNvSpPr/>
            <p:nvPr/>
          </p:nvSpPr>
          <p:spPr>
            <a:xfrm>
              <a:off x="2323233" y="2941199"/>
              <a:ext cx="71438" cy="7143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2F8A0192-2964-634F-BF0E-81FF6D1DC52E}"/>
                </a:ext>
              </a:extLst>
            </p:cNvPr>
            <p:cNvSpPr txBox="1"/>
            <p:nvPr/>
          </p:nvSpPr>
          <p:spPr>
            <a:xfrm>
              <a:off x="2214546" y="2571744"/>
              <a:ext cx="42030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sz="2000" dirty="0"/>
                <a:t>A</a:t>
              </a:r>
              <a:r>
                <a:rPr lang="de-CH" sz="2000" baseline="-25000" dirty="0"/>
                <a:t>1</a:t>
              </a:r>
              <a:endParaRPr lang="de-DE" sz="2000" baseline="-25000" dirty="0"/>
            </a:p>
          </p:txBody>
        </p:sp>
        <p:graphicFrame>
          <p:nvGraphicFramePr>
            <p:cNvPr id="16" name="Object 2">
              <a:extLst>
                <a:ext uri="{FF2B5EF4-FFF2-40B4-BE49-F238E27FC236}">
                  <a16:creationId xmlns:a16="http://schemas.microsoft.com/office/drawing/2014/main" id="{31B97E60-1939-CF42-AFE8-E831353804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57488" y="2344016"/>
            <a:ext cx="214314" cy="301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1" name="Equation" r:id="rId9" imgW="279279" imgH="393529" progId="Equation.3">
                    <p:embed/>
                  </p:oleObj>
                </mc:Choice>
                <mc:Fallback>
                  <p:oleObj name="Equation" r:id="rId9" imgW="279279" imgH="393529" progId="Equation.3">
                    <p:embed/>
                    <p:pic>
                      <p:nvPicPr>
                        <p:cNvPr id="13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7488" y="2344016"/>
                          <a:ext cx="214314" cy="3013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B7A0B406-BE5F-BC4F-A13F-92131B3A1017}"/>
                </a:ext>
              </a:extLst>
            </p:cNvPr>
            <p:cNvCxnSpPr/>
            <p:nvPr/>
          </p:nvCxnSpPr>
          <p:spPr>
            <a:xfrm rot="5400000" flipH="1" flipV="1">
              <a:off x="1857356" y="2571744"/>
              <a:ext cx="428628" cy="142876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E4EAF723-BEA0-E64C-B11D-08241CDBDB80}"/>
                </a:ext>
              </a:extLst>
            </p:cNvPr>
            <p:cNvSpPr txBox="1"/>
            <p:nvPr/>
          </p:nvSpPr>
          <p:spPr>
            <a:xfrm>
              <a:off x="1643042" y="2643182"/>
              <a:ext cx="42030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sz="2000" dirty="0"/>
                <a:t>A</a:t>
              </a:r>
              <a:r>
                <a:rPr lang="de-CH" sz="2000" baseline="-25000" dirty="0"/>
                <a:t>2</a:t>
              </a:r>
              <a:endParaRPr lang="de-DE" sz="2000" baseline="-25000" dirty="0"/>
            </a:p>
          </p:txBody>
        </p:sp>
        <p:graphicFrame>
          <p:nvGraphicFramePr>
            <p:cNvPr id="19" name="Object 2">
              <a:extLst>
                <a:ext uri="{FF2B5EF4-FFF2-40B4-BE49-F238E27FC236}">
                  <a16:creationId xmlns:a16="http://schemas.microsoft.com/office/drawing/2014/main" id="{C4A7EAB6-B4C3-0244-A40F-175ABCADDE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00232" y="2071678"/>
            <a:ext cx="234950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2" name="Equation" r:id="rId11" imgW="304536" imgH="393359" progId="Equation.3">
                    <p:embed/>
                  </p:oleObj>
                </mc:Choice>
                <mc:Fallback>
                  <p:oleObj name="Equation" r:id="rId11" imgW="304536" imgH="393359" progId="Equation.3">
                    <p:embed/>
                    <p:pic>
                      <p:nvPicPr>
                        <p:cNvPr id="1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0232" y="2071678"/>
                          <a:ext cx="234950" cy="301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DE201ABD-AB09-E045-9B8D-90C25584BABE}"/>
                </a:ext>
              </a:extLst>
            </p:cNvPr>
            <p:cNvSpPr/>
            <p:nvPr/>
          </p:nvSpPr>
          <p:spPr>
            <a:xfrm>
              <a:off x="1988862" y="2795151"/>
              <a:ext cx="71438" cy="7143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CF84C99F-F9FA-BE40-B031-389763A72ECB}"/>
                </a:ext>
              </a:extLst>
            </p:cNvPr>
            <p:cNvCxnSpPr/>
            <p:nvPr/>
          </p:nvCxnSpPr>
          <p:spPr>
            <a:xfrm rot="10800000">
              <a:off x="1245031" y="3117560"/>
              <a:ext cx="500066" cy="214314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F55821D3-D50D-8144-968D-C541121E20B4}"/>
                </a:ext>
              </a:extLst>
            </p:cNvPr>
            <p:cNvSpPr txBox="1"/>
            <p:nvPr/>
          </p:nvSpPr>
          <p:spPr>
            <a:xfrm>
              <a:off x="1428728" y="3286124"/>
              <a:ext cx="42030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sz="2000" dirty="0"/>
                <a:t>A</a:t>
              </a:r>
              <a:r>
                <a:rPr lang="de-CH" sz="2000" baseline="-25000" dirty="0"/>
                <a:t>3</a:t>
              </a:r>
              <a:endParaRPr lang="de-DE" sz="2000" baseline="-25000" dirty="0"/>
            </a:p>
          </p:txBody>
        </p:sp>
        <p:graphicFrame>
          <p:nvGraphicFramePr>
            <p:cNvPr id="23" name="Object 4">
              <a:extLst>
                <a:ext uri="{FF2B5EF4-FFF2-40B4-BE49-F238E27FC236}">
                  <a16:creationId xmlns:a16="http://schemas.microsoft.com/office/drawing/2014/main" id="{FE49A908-CCBA-8D49-8C27-D585193E20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6942" y="2755608"/>
            <a:ext cx="225425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3" name="Equation" r:id="rId13" imgW="291847" imgH="406048" progId="Equation.3">
                    <p:embed/>
                  </p:oleObj>
                </mc:Choice>
                <mc:Fallback>
                  <p:oleObj name="Equation" r:id="rId13" imgW="291847" imgH="406048" progId="Equation.3">
                    <p:embed/>
                    <p:pic>
                      <p:nvPicPr>
                        <p:cNvPr id="2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6942" y="2755608"/>
                          <a:ext cx="225425" cy="311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5D5FE9FA-AE2D-6E49-B1E0-40E6BF03B5AF}"/>
                </a:ext>
              </a:extLst>
            </p:cNvPr>
            <p:cNvSpPr txBox="1"/>
            <p:nvPr/>
          </p:nvSpPr>
          <p:spPr>
            <a:xfrm>
              <a:off x="2000232" y="3357562"/>
              <a:ext cx="42030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sz="2000" dirty="0"/>
                <a:t>B</a:t>
              </a:r>
              <a:r>
                <a:rPr lang="de-CH" sz="2000" baseline="-25000" dirty="0"/>
                <a:t>1</a:t>
              </a:r>
              <a:endParaRPr lang="de-DE" sz="2000" baseline="-25000" dirty="0"/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86844C73-87DF-1346-8265-4A5C0CBAA013}"/>
                </a:ext>
              </a:extLst>
            </p:cNvPr>
            <p:cNvSpPr/>
            <p:nvPr/>
          </p:nvSpPr>
          <p:spPr>
            <a:xfrm>
              <a:off x="2325718" y="3614015"/>
              <a:ext cx="71438" cy="7143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D2C43D6E-F3C6-6B40-95F9-EEEAB1210121}"/>
                </a:ext>
              </a:extLst>
            </p:cNvPr>
            <p:cNvSpPr txBox="1"/>
            <p:nvPr/>
          </p:nvSpPr>
          <p:spPr>
            <a:xfrm>
              <a:off x="1714480" y="4214818"/>
              <a:ext cx="42030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sz="2000" dirty="0"/>
                <a:t>B</a:t>
              </a:r>
              <a:r>
                <a:rPr lang="de-CH" sz="2000" baseline="-25000" dirty="0"/>
                <a:t>2</a:t>
              </a:r>
              <a:endParaRPr lang="de-DE" sz="2000" baseline="-25000" dirty="0"/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1D40E9C3-D26A-9D46-8F24-2737ED8AF9D9}"/>
                </a:ext>
              </a:extLst>
            </p:cNvPr>
            <p:cNvSpPr/>
            <p:nvPr/>
          </p:nvSpPr>
          <p:spPr>
            <a:xfrm>
              <a:off x="1972875" y="4268351"/>
              <a:ext cx="71438" cy="7143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graphicFrame>
          <p:nvGraphicFramePr>
            <p:cNvPr id="28" name="Object 5">
              <a:extLst>
                <a:ext uri="{FF2B5EF4-FFF2-40B4-BE49-F238E27FC236}">
                  <a16:creationId xmlns:a16="http://schemas.microsoft.com/office/drawing/2014/main" id="{FD056146-E3F4-864A-89E6-911AC1EAF9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8438" y="3067050"/>
            <a:ext cx="330200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4" name="Equation" r:id="rId15" imgW="431613" imgH="380835" progId="Equation.3">
                    <p:embed/>
                  </p:oleObj>
                </mc:Choice>
                <mc:Fallback>
                  <p:oleObj name="Equation" r:id="rId15" imgW="431613" imgH="380835" progId="Equation.3">
                    <p:embed/>
                    <p:pic>
                      <p:nvPicPr>
                        <p:cNvPr id="2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8438" y="3067050"/>
                          <a:ext cx="330200" cy="290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6">
              <a:extLst>
                <a:ext uri="{FF2B5EF4-FFF2-40B4-BE49-F238E27FC236}">
                  <a16:creationId xmlns:a16="http://schemas.microsoft.com/office/drawing/2014/main" id="{5D8B6C5E-114B-524E-8181-2EA1ABA6D6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43200" y="4281488"/>
            <a:ext cx="330200" cy="290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5" name="Equation" r:id="rId17" imgW="431613" imgH="380835" progId="Equation.3">
                    <p:embed/>
                  </p:oleObj>
                </mc:Choice>
                <mc:Fallback>
                  <p:oleObj name="Equation" r:id="rId17" imgW="431613" imgH="380835" progId="Equation.3">
                    <p:embed/>
                    <p:pic>
                      <p:nvPicPr>
                        <p:cNvPr id="2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3200" y="4281488"/>
                          <a:ext cx="330200" cy="2905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88E08FF2-1AB4-4F4B-9F85-B7B0F4DD8B34}"/>
                </a:ext>
              </a:extLst>
            </p:cNvPr>
            <p:cNvSpPr/>
            <p:nvPr/>
          </p:nvSpPr>
          <p:spPr>
            <a:xfrm>
              <a:off x="1714480" y="3286124"/>
              <a:ext cx="71438" cy="7143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grpSp>
          <p:nvGrpSpPr>
            <p:cNvPr id="31" name="Group 55">
              <a:extLst>
                <a:ext uri="{FF2B5EF4-FFF2-40B4-BE49-F238E27FC236}">
                  <a16:creationId xmlns:a16="http://schemas.microsoft.com/office/drawing/2014/main" id="{6269DD09-39C4-9F42-9D18-71D9B4230B50}"/>
                </a:ext>
              </a:extLst>
            </p:cNvPr>
            <p:cNvGrpSpPr/>
            <p:nvPr/>
          </p:nvGrpSpPr>
          <p:grpSpPr>
            <a:xfrm>
              <a:off x="2357422" y="3357562"/>
              <a:ext cx="642942" cy="285752"/>
              <a:chOff x="2357422" y="3357562"/>
              <a:chExt cx="642942" cy="285752"/>
            </a:xfrm>
          </p:grpSpPr>
          <p:cxnSp>
            <p:nvCxnSpPr>
              <p:cNvPr id="48" name="Straight Arrow Connector 47">
                <a:extLst>
                  <a:ext uri="{FF2B5EF4-FFF2-40B4-BE49-F238E27FC236}">
                    <a16:creationId xmlns:a16="http://schemas.microsoft.com/office/drawing/2014/main" id="{79C9DDB7-72B5-0A44-9F7B-88651F5159E0}"/>
                  </a:ext>
                </a:extLst>
              </p:cNvPr>
              <p:cNvCxnSpPr/>
              <p:nvPr/>
            </p:nvCxnSpPr>
            <p:spPr>
              <a:xfrm flipV="1">
                <a:off x="2357422" y="3357562"/>
                <a:ext cx="642942" cy="285752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>
                <a:extLst>
                  <a:ext uri="{FF2B5EF4-FFF2-40B4-BE49-F238E27FC236}">
                    <a16:creationId xmlns:a16="http://schemas.microsoft.com/office/drawing/2014/main" id="{F174DFC6-BEDE-6D4F-AF5F-2B55F5573C8C}"/>
                  </a:ext>
                </a:extLst>
              </p:cNvPr>
              <p:cNvCxnSpPr/>
              <p:nvPr/>
            </p:nvCxnSpPr>
            <p:spPr>
              <a:xfrm>
                <a:off x="2838450" y="3371850"/>
                <a:ext cx="80963" cy="16669"/>
              </a:xfrm>
              <a:prstGeom prst="line">
                <a:avLst/>
              </a:prstGeom>
              <a:ln w="19050" cap="rnd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>
                <a:extLst>
                  <a:ext uri="{FF2B5EF4-FFF2-40B4-BE49-F238E27FC236}">
                    <a16:creationId xmlns:a16="http://schemas.microsoft.com/office/drawing/2014/main" id="{D8D4B936-96BA-BD4D-BDDB-938A9E84FDEB}"/>
                  </a:ext>
                </a:extLst>
              </p:cNvPr>
              <p:cNvCxnSpPr/>
              <p:nvPr/>
            </p:nvCxnSpPr>
            <p:spPr>
              <a:xfrm rot="5400000">
                <a:off x="2858691" y="3411140"/>
                <a:ext cx="76203" cy="40484"/>
              </a:xfrm>
              <a:prstGeom prst="line">
                <a:avLst/>
              </a:prstGeom>
              <a:ln w="19050" cap="rnd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2" name="Group 56">
              <a:extLst>
                <a:ext uri="{FF2B5EF4-FFF2-40B4-BE49-F238E27FC236}">
                  <a16:creationId xmlns:a16="http://schemas.microsoft.com/office/drawing/2014/main" id="{0450AC38-AD95-F54A-A53B-D7CE4962805F}"/>
                </a:ext>
              </a:extLst>
            </p:cNvPr>
            <p:cNvGrpSpPr/>
            <p:nvPr/>
          </p:nvGrpSpPr>
          <p:grpSpPr>
            <a:xfrm flipV="1">
              <a:off x="2016914" y="4305300"/>
              <a:ext cx="707235" cy="166687"/>
              <a:chOff x="2357422" y="3357562"/>
              <a:chExt cx="642942" cy="285752"/>
            </a:xfrm>
          </p:grpSpPr>
          <p:cxnSp>
            <p:nvCxnSpPr>
              <p:cNvPr id="45" name="Straight Arrow Connector 44">
                <a:extLst>
                  <a:ext uri="{FF2B5EF4-FFF2-40B4-BE49-F238E27FC236}">
                    <a16:creationId xmlns:a16="http://schemas.microsoft.com/office/drawing/2014/main" id="{EEBD3188-D534-C24E-991D-A6AFAFCF32C3}"/>
                  </a:ext>
                </a:extLst>
              </p:cNvPr>
              <p:cNvCxnSpPr/>
              <p:nvPr/>
            </p:nvCxnSpPr>
            <p:spPr>
              <a:xfrm flipV="1">
                <a:off x="2357422" y="3357562"/>
                <a:ext cx="642942" cy="285752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>
                <a:extLst>
                  <a:ext uri="{FF2B5EF4-FFF2-40B4-BE49-F238E27FC236}">
                    <a16:creationId xmlns:a16="http://schemas.microsoft.com/office/drawing/2014/main" id="{08EA6D06-08B7-6844-B9C3-5A6A14210C68}"/>
                  </a:ext>
                </a:extLst>
              </p:cNvPr>
              <p:cNvCxnSpPr/>
              <p:nvPr/>
            </p:nvCxnSpPr>
            <p:spPr>
              <a:xfrm>
                <a:off x="2838450" y="3371850"/>
                <a:ext cx="80963" cy="16669"/>
              </a:xfrm>
              <a:prstGeom prst="line">
                <a:avLst/>
              </a:prstGeom>
              <a:ln w="19050" cap="rnd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>
                <a:extLst>
                  <a:ext uri="{FF2B5EF4-FFF2-40B4-BE49-F238E27FC236}">
                    <a16:creationId xmlns:a16="http://schemas.microsoft.com/office/drawing/2014/main" id="{BDAB47A5-2B1A-6442-B4ED-10B0C795DEA7}"/>
                  </a:ext>
                </a:extLst>
              </p:cNvPr>
              <p:cNvCxnSpPr/>
              <p:nvPr/>
            </p:nvCxnSpPr>
            <p:spPr>
              <a:xfrm rot="5400000">
                <a:off x="2858691" y="3411140"/>
                <a:ext cx="76203" cy="40484"/>
              </a:xfrm>
              <a:prstGeom prst="line">
                <a:avLst/>
              </a:prstGeom>
              <a:ln w="19050" cap="rnd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23FD9100-9902-954A-9CD7-96D461983FAA}"/>
                </a:ext>
              </a:extLst>
            </p:cNvPr>
            <p:cNvCxnSpPr/>
            <p:nvPr/>
          </p:nvCxnSpPr>
          <p:spPr>
            <a:xfrm rot="5400000" flipH="1" flipV="1">
              <a:off x="2357422" y="2571744"/>
              <a:ext cx="428628" cy="42862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4" name="Group 72">
              <a:extLst>
                <a:ext uri="{FF2B5EF4-FFF2-40B4-BE49-F238E27FC236}">
                  <a16:creationId xmlns:a16="http://schemas.microsoft.com/office/drawing/2014/main" id="{6A2D4BE0-2288-544B-8E4F-C002A58FE889}"/>
                </a:ext>
              </a:extLst>
            </p:cNvPr>
            <p:cNvGrpSpPr/>
            <p:nvPr/>
          </p:nvGrpSpPr>
          <p:grpSpPr>
            <a:xfrm>
              <a:off x="714348" y="3929066"/>
              <a:ext cx="1103535" cy="1054186"/>
              <a:chOff x="714348" y="3929066"/>
              <a:chExt cx="1103535" cy="1054186"/>
            </a:xfrm>
          </p:grpSpPr>
          <p:grpSp>
            <p:nvGrpSpPr>
              <p:cNvPr id="35" name="Group 69">
                <a:extLst>
                  <a:ext uri="{FF2B5EF4-FFF2-40B4-BE49-F238E27FC236}">
                    <a16:creationId xmlns:a16="http://schemas.microsoft.com/office/drawing/2014/main" id="{CE703008-E7CE-914F-BBA3-E43FC7505A08}"/>
                  </a:ext>
                </a:extLst>
              </p:cNvPr>
              <p:cNvGrpSpPr/>
              <p:nvPr/>
            </p:nvGrpSpPr>
            <p:grpSpPr>
              <a:xfrm>
                <a:off x="714348" y="3929066"/>
                <a:ext cx="1103535" cy="1054186"/>
                <a:chOff x="214282" y="4182005"/>
                <a:chExt cx="1103535" cy="1054186"/>
              </a:xfrm>
            </p:grpSpPr>
            <p:grpSp>
              <p:nvGrpSpPr>
                <p:cNvPr id="38" name="Group 12">
                  <a:extLst>
                    <a:ext uri="{FF2B5EF4-FFF2-40B4-BE49-F238E27FC236}">
                      <a16:creationId xmlns:a16="http://schemas.microsoft.com/office/drawing/2014/main" id="{74BC4450-70B2-654E-B558-9D5EFCBCA46E}"/>
                    </a:ext>
                  </a:extLst>
                </p:cNvPr>
                <p:cNvGrpSpPr/>
                <p:nvPr/>
              </p:nvGrpSpPr>
              <p:grpSpPr>
                <a:xfrm>
                  <a:off x="418626" y="4182005"/>
                  <a:ext cx="899191" cy="1020394"/>
                  <a:chOff x="107504" y="3186174"/>
                  <a:chExt cx="1058105" cy="1020394"/>
                </a:xfrm>
              </p:grpSpPr>
              <p:cxnSp>
                <p:nvCxnSpPr>
                  <p:cNvPr id="41" name="Straight Arrow Connector 40">
                    <a:extLst>
                      <a:ext uri="{FF2B5EF4-FFF2-40B4-BE49-F238E27FC236}">
                        <a16:creationId xmlns:a16="http://schemas.microsoft.com/office/drawing/2014/main" id="{DC1B84A1-E430-9047-A877-4A395A19BBF3}"/>
                      </a:ext>
                    </a:extLst>
                  </p:cNvPr>
                  <p:cNvCxnSpPr/>
                  <p:nvPr/>
                </p:nvCxnSpPr>
                <p:spPr>
                  <a:xfrm>
                    <a:off x="428189" y="3846362"/>
                    <a:ext cx="648072" cy="0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2" name="Straight Arrow Connector 41">
                    <a:extLst>
                      <a:ext uri="{FF2B5EF4-FFF2-40B4-BE49-F238E27FC236}">
                        <a16:creationId xmlns:a16="http://schemas.microsoft.com/office/drawing/2014/main" id="{C7A154D4-188F-BD4C-B06C-5198CF835F83}"/>
                      </a:ext>
                    </a:extLst>
                  </p:cNvPr>
                  <p:cNvCxnSpPr/>
                  <p:nvPr/>
                </p:nvCxnSpPr>
                <p:spPr>
                  <a:xfrm flipH="1" flipV="1">
                    <a:off x="428189" y="3270298"/>
                    <a:ext cx="8384" cy="584448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3" name="TextBox 42">
                    <a:extLst>
                      <a:ext uri="{FF2B5EF4-FFF2-40B4-BE49-F238E27FC236}">
                        <a16:creationId xmlns:a16="http://schemas.microsoft.com/office/drawing/2014/main" id="{1334B398-6CA1-D846-ABEF-FA81E121CE6A}"/>
                      </a:ext>
                    </a:extLst>
                  </p:cNvPr>
                  <p:cNvSpPr txBox="1"/>
                  <p:nvPr/>
                </p:nvSpPr>
                <p:spPr>
                  <a:xfrm>
                    <a:off x="827584" y="3762238"/>
                    <a:ext cx="338025" cy="444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fr-CH" i="1" dirty="0">
                        <a:latin typeface="Times New Roman" pitchFamily="18" charset="0"/>
                        <a:cs typeface="Times New Roman" pitchFamily="18" charset="0"/>
                      </a:rPr>
                      <a:t>y</a:t>
                    </a:r>
                  </a:p>
                </p:txBody>
              </p:sp>
              <p:sp>
                <p:nvSpPr>
                  <p:cNvPr id="44" name="TextBox 43">
                    <a:extLst>
                      <a:ext uri="{FF2B5EF4-FFF2-40B4-BE49-F238E27FC236}">
                        <a16:creationId xmlns:a16="http://schemas.microsoft.com/office/drawing/2014/main" id="{0A672A51-1139-0F4F-A7BB-878C320B9BDF}"/>
                      </a:ext>
                    </a:extLst>
                  </p:cNvPr>
                  <p:cNvSpPr txBox="1"/>
                  <p:nvPr/>
                </p:nvSpPr>
                <p:spPr>
                  <a:xfrm>
                    <a:off x="107504" y="3186174"/>
                    <a:ext cx="322935" cy="444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fr-CH" i="1" dirty="0">
                        <a:latin typeface="Times New Roman" pitchFamily="18" charset="0"/>
                        <a:cs typeface="Times New Roman" pitchFamily="18" charset="0"/>
                      </a:rPr>
                      <a:t>z</a:t>
                    </a:r>
                  </a:p>
                </p:txBody>
              </p:sp>
            </p:grpSp>
            <p:cxnSp>
              <p:nvCxnSpPr>
                <p:cNvPr id="39" name="Straight Arrow Connector 38">
                  <a:extLst>
                    <a:ext uri="{FF2B5EF4-FFF2-40B4-BE49-F238E27FC236}">
                      <a16:creationId xmlns:a16="http://schemas.microsoft.com/office/drawing/2014/main" id="{E8A99123-5411-9D40-9985-5087724A6D07}"/>
                    </a:ext>
                  </a:extLst>
                </p:cNvPr>
                <p:cNvCxnSpPr/>
                <p:nvPr/>
              </p:nvCxnSpPr>
              <p:spPr>
                <a:xfrm rot="5400000">
                  <a:off x="429491" y="4872182"/>
                  <a:ext cx="267854" cy="258618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0" name="TextBox 39">
                  <a:extLst>
                    <a:ext uri="{FF2B5EF4-FFF2-40B4-BE49-F238E27FC236}">
                      <a16:creationId xmlns:a16="http://schemas.microsoft.com/office/drawing/2014/main" id="{0DAD9074-3011-BE43-8C1E-3A8099D7E297}"/>
                    </a:ext>
                  </a:extLst>
                </p:cNvPr>
                <p:cNvSpPr txBox="1"/>
                <p:nvPr/>
              </p:nvSpPr>
              <p:spPr>
                <a:xfrm>
                  <a:off x="214282" y="4929198"/>
                  <a:ext cx="244116" cy="30699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CH" i="1" dirty="0">
                      <a:latin typeface="Times New Roman" pitchFamily="18" charset="0"/>
                      <a:cs typeface="Times New Roman" pitchFamily="18" charset="0"/>
                    </a:rPr>
                    <a:t>x</a:t>
                  </a:r>
                </a:p>
              </p:txBody>
            </p:sp>
          </p:grp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9A324715-06F1-9546-AF2A-556D86618243}"/>
                  </a:ext>
                </a:extLst>
              </p:cNvPr>
              <p:cNvSpPr/>
              <p:nvPr/>
            </p:nvSpPr>
            <p:spPr>
              <a:xfrm>
                <a:off x="1163782" y="4555980"/>
                <a:ext cx="71438" cy="7143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9D71F187-BDE4-3F47-94AB-FD916527EF19}"/>
                  </a:ext>
                </a:extLst>
              </p:cNvPr>
              <p:cNvSpPr txBox="1"/>
              <p:nvPr/>
            </p:nvSpPr>
            <p:spPr>
              <a:xfrm>
                <a:off x="1142976" y="4214818"/>
                <a:ext cx="35458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CH" sz="2000" dirty="0"/>
                  <a:t>O</a:t>
                </a:r>
                <a:endParaRPr lang="de-DE" sz="20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28766279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1">
            <a:extLst>
              <a:ext uri="{FF2B5EF4-FFF2-40B4-BE49-F238E27FC236}">
                <a16:creationId xmlns:a16="http://schemas.microsoft.com/office/drawing/2014/main" id="{696CD5FC-7F65-7E48-BB64-61125658A560}"/>
              </a:ext>
            </a:extLst>
          </p:cNvPr>
          <p:cNvSpPr txBox="1">
            <a:spLocks/>
          </p:cNvSpPr>
          <p:nvPr/>
        </p:nvSpPr>
        <p:spPr>
          <a:xfrm>
            <a:off x="904874" y="751162"/>
            <a:ext cx="7726363" cy="1830766"/>
          </a:xfrm>
          <a:prstGeom prst="rect">
            <a:avLst/>
          </a:prstGeom>
        </p:spPr>
        <p:txBody>
          <a:bodyPr vert="horz" lIns="180000" tIns="45720" rIns="91440" bIns="45720" numCol="2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Clr>
                <a:schemeClr val="accent1"/>
              </a:buClr>
              <a:buSzPct val="90000"/>
              <a:buFont typeface="Wingdings" pitchFamily="2" charset="2"/>
              <a:buChar char="§"/>
              <a:defRPr lang="fr-FR" sz="1800" b="0" i="0" kern="1200" dirty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 sz="15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endParaRPr lang="fr-CH" dirty="0"/>
          </a:p>
          <a:p>
            <a:pPr lvl="1"/>
            <a:r>
              <a:rPr lang="fr-CH" dirty="0"/>
              <a:t>Equilibre en translation	</a:t>
            </a:r>
          </a:p>
          <a:p>
            <a:pPr lvl="1"/>
            <a:endParaRPr lang="fr-CH" dirty="0"/>
          </a:p>
          <a:p>
            <a:pPr lvl="1"/>
            <a:endParaRPr lang="fr-CH" dirty="0"/>
          </a:p>
          <a:p>
            <a:pPr lvl="1"/>
            <a:endParaRPr lang="fr-CH" dirty="0"/>
          </a:p>
          <a:p>
            <a:pPr lvl="1"/>
            <a:endParaRPr lang="fr-CH" dirty="0"/>
          </a:p>
          <a:p>
            <a:pPr lvl="1"/>
            <a:endParaRPr lang="fr-CH" dirty="0"/>
          </a:p>
          <a:p>
            <a:pPr lvl="1"/>
            <a:r>
              <a:rPr lang="fr-CH" dirty="0"/>
              <a:t>Equilibre en rotation	</a:t>
            </a:r>
          </a:p>
          <a:p>
            <a:pPr lvl="1"/>
            <a:endParaRPr lang="fr-CH" dirty="0"/>
          </a:p>
          <a:p>
            <a:pPr lvl="1"/>
            <a:endParaRPr lang="fr-FR" dirty="0"/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B5D2FAEA-FACE-5F4B-9ED9-E9C0A736BA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4875" y="723026"/>
            <a:ext cx="7726363" cy="602737"/>
          </a:xfrm>
        </p:spPr>
        <p:txBody>
          <a:bodyPr numCol="1"/>
          <a:lstStyle/>
          <a:p>
            <a:r>
              <a:rPr lang="fr-CH" dirty="0"/>
              <a:t>Equilibre dans l’espace (6 degrés de liberté)</a:t>
            </a:r>
          </a:p>
          <a:p>
            <a:pPr lvl="1"/>
            <a:endParaRPr lang="fr-CH" dirty="0"/>
          </a:p>
          <a:p>
            <a:pPr lvl="1"/>
            <a:endParaRPr lang="fr-FR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8F466287-CA61-B94C-A01E-F9B9840D63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/>
              <a:t>Formes principales des équations d’équilibre</a:t>
            </a:r>
            <a:br>
              <a:rPr lang="fr-CH" dirty="0"/>
            </a:br>
            <a:endParaRPr lang="fr-FR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A46787-78E9-7E42-8B7F-C01AA7ABEB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B7A0EF-A9D0-CA46-9D09-A872FED99C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891D045-967C-6243-9CBB-0A65A4315D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15</a:t>
            </a:fld>
            <a:endParaRPr lang="fr-FR" dirty="0"/>
          </a:p>
        </p:txBody>
      </p:sp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79ACB763-A845-D74D-8B99-B9D56DF716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200254"/>
              </p:ext>
            </p:extLst>
          </p:nvPr>
        </p:nvGraphicFramePr>
        <p:xfrm>
          <a:off x="2086851" y="1476306"/>
          <a:ext cx="782078" cy="489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0" name="Equation" r:id="rId4" imgW="1054100" imgH="660400" progId="Equation.3">
                  <p:embed/>
                </p:oleObj>
              </mc:Choice>
              <mc:Fallback>
                <p:oleObj name="Equation" r:id="rId4" imgW="1054100" imgH="660400" progId="Equation.3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6851" y="1476306"/>
                        <a:ext cx="782078" cy="4899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3A44AA76-A378-D64C-9802-2FEE8BEB48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66635"/>
              </p:ext>
            </p:extLst>
          </p:nvPr>
        </p:nvGraphicFramePr>
        <p:xfrm>
          <a:off x="2082139" y="2114799"/>
          <a:ext cx="791501" cy="489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1" name="Equation" r:id="rId6" imgW="1066800" imgH="660400" progId="Equation.3">
                  <p:embed/>
                </p:oleObj>
              </mc:Choice>
              <mc:Fallback>
                <p:oleObj name="Equation" r:id="rId6" imgW="1066800" imgH="660400" progId="Equation.3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139" y="2114799"/>
                        <a:ext cx="791501" cy="4899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CF0BF0AE-D314-8D4B-B32E-84171083DF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616910"/>
              </p:ext>
            </p:extLst>
          </p:nvPr>
        </p:nvGraphicFramePr>
        <p:xfrm>
          <a:off x="2086851" y="2753293"/>
          <a:ext cx="782078" cy="489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2" name="Equation" r:id="rId8" imgW="1054100" imgH="660400" progId="Equation.3">
                  <p:embed/>
                </p:oleObj>
              </mc:Choice>
              <mc:Fallback>
                <p:oleObj name="Equation" r:id="rId8" imgW="1054100" imgH="660400" progId="Equation.3">
                  <p:embed/>
                  <p:pic>
                    <p:nvPicPr>
                      <p:cNvPr id="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6851" y="2753293"/>
                        <a:ext cx="782078" cy="4899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312575E0-3318-944C-9C11-3FD26D496D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628935"/>
              </p:ext>
            </p:extLst>
          </p:nvPr>
        </p:nvGraphicFramePr>
        <p:xfrm>
          <a:off x="5157138" y="1471691"/>
          <a:ext cx="2176583" cy="499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3" name="Equation" r:id="rId10" imgW="2933640" imgH="672840" progId="Equation.3">
                  <p:embed/>
                </p:oleObj>
              </mc:Choice>
              <mc:Fallback>
                <p:oleObj name="Equation" r:id="rId10" imgW="2933640" imgH="672840" progId="Equation.3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138" y="1471691"/>
                        <a:ext cx="2176583" cy="4992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ECED47F0-865A-1A4B-8A7A-DC3F89C473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101056"/>
              </p:ext>
            </p:extLst>
          </p:nvPr>
        </p:nvGraphicFramePr>
        <p:xfrm>
          <a:off x="5152464" y="2744064"/>
          <a:ext cx="2185931" cy="499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4" name="Equation" r:id="rId12" imgW="2946240" imgH="672840" progId="Equation.3">
                  <p:embed/>
                </p:oleObj>
              </mc:Choice>
              <mc:Fallback>
                <p:oleObj name="Equation" r:id="rId12" imgW="2946240" imgH="672840" progId="Equation.3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2464" y="2744064"/>
                        <a:ext cx="2185931" cy="4992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609E6FC2-BA68-1645-B107-8616C4FF8A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314051"/>
              </p:ext>
            </p:extLst>
          </p:nvPr>
        </p:nvGraphicFramePr>
        <p:xfrm>
          <a:off x="5157138" y="2107878"/>
          <a:ext cx="2176583" cy="499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5" name="Equation" r:id="rId14" imgW="2933640" imgH="672840" progId="Equation.3">
                  <p:embed/>
                </p:oleObj>
              </mc:Choice>
              <mc:Fallback>
                <p:oleObj name="Equation" r:id="rId14" imgW="2933640" imgH="672840" progId="Equation.3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138" y="2107878"/>
                        <a:ext cx="2176583" cy="4992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45F06FAB-9F4E-2944-9972-E69725B2DA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366505"/>
              </p:ext>
            </p:extLst>
          </p:nvPr>
        </p:nvGraphicFramePr>
        <p:xfrm>
          <a:off x="2086851" y="3726705"/>
          <a:ext cx="782078" cy="489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6" name="Equation" r:id="rId16" imgW="1054100" imgH="660400" progId="Equation.3">
                  <p:embed/>
                </p:oleObj>
              </mc:Choice>
              <mc:Fallback>
                <p:oleObj name="Equation" r:id="rId16" imgW="1054100" imgH="660400" progId="Equation.3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6851" y="3726705"/>
                        <a:ext cx="782078" cy="4899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>
            <a:extLst>
              <a:ext uri="{FF2B5EF4-FFF2-40B4-BE49-F238E27FC236}">
                <a16:creationId xmlns:a16="http://schemas.microsoft.com/office/drawing/2014/main" id="{A07F36FB-5757-4F42-86E3-54D4C1E222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019328"/>
              </p:ext>
            </p:extLst>
          </p:nvPr>
        </p:nvGraphicFramePr>
        <p:xfrm>
          <a:off x="2086851" y="4382665"/>
          <a:ext cx="791501" cy="489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7" name="Equation" r:id="rId17" imgW="1066800" imgH="660400" progId="Equation.3">
                  <p:embed/>
                </p:oleObj>
              </mc:Choice>
              <mc:Fallback>
                <p:oleObj name="Equation" r:id="rId17" imgW="1066800" imgH="660400" progId="Equation.3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6851" y="4382665"/>
                        <a:ext cx="791501" cy="4899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3">
            <a:extLst>
              <a:ext uri="{FF2B5EF4-FFF2-40B4-BE49-F238E27FC236}">
                <a16:creationId xmlns:a16="http://schemas.microsoft.com/office/drawing/2014/main" id="{A2FA20AA-1BCF-7344-860F-C3C585A1E2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680183"/>
              </p:ext>
            </p:extLst>
          </p:nvPr>
        </p:nvGraphicFramePr>
        <p:xfrm>
          <a:off x="5147790" y="4041592"/>
          <a:ext cx="2185931" cy="499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8" name="Equation" r:id="rId18" imgW="2946240" imgH="672840" progId="Equation.3">
                  <p:embed/>
                </p:oleObj>
              </mc:Choice>
              <mc:Fallback>
                <p:oleObj name="Equation" r:id="rId18" imgW="2946240" imgH="672840" progId="Equation.3">
                  <p:embed/>
                  <p:pic>
                    <p:nvPicPr>
                      <p:cNvPr id="1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7790" y="4041592"/>
                        <a:ext cx="2185931" cy="4992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ontent Placeholder 1">
            <a:extLst>
              <a:ext uri="{FF2B5EF4-FFF2-40B4-BE49-F238E27FC236}">
                <a16:creationId xmlns:a16="http://schemas.microsoft.com/office/drawing/2014/main" id="{E096B288-2309-0945-99F8-3EF85D9113D6}"/>
              </a:ext>
            </a:extLst>
          </p:cNvPr>
          <p:cNvSpPr txBox="1">
            <a:spLocks/>
          </p:cNvSpPr>
          <p:nvPr/>
        </p:nvSpPr>
        <p:spPr>
          <a:xfrm>
            <a:off x="904874" y="3405406"/>
            <a:ext cx="7726363" cy="602737"/>
          </a:xfrm>
          <a:prstGeom prst="rect">
            <a:avLst/>
          </a:prstGeom>
        </p:spPr>
        <p:txBody>
          <a:bodyPr vert="horz" lIns="180000" tIns="45720" rIns="91440" bIns="45720" numCol="1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Clr>
                <a:schemeClr val="accent1"/>
              </a:buClr>
              <a:buSzPct val="90000"/>
              <a:buFont typeface="Wingdings" pitchFamily="2" charset="2"/>
              <a:buChar char="§"/>
              <a:defRPr lang="fr-FR" sz="1800" b="0" i="0" kern="1200" dirty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 sz="15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CH" dirty="0"/>
              <a:t>Equilibre dans le plan (3 degrés de liberté)</a:t>
            </a:r>
          </a:p>
          <a:p>
            <a:pPr lvl="1"/>
            <a:endParaRPr lang="fr-CH" dirty="0"/>
          </a:p>
          <a:p>
            <a:pPr lvl="1"/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9465541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B8DFF52A-3D36-DB4B-AFD6-349D5336849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4875" y="714173"/>
            <a:ext cx="7726363" cy="498411"/>
          </a:xfrm>
        </p:spPr>
        <p:txBody>
          <a:bodyPr/>
          <a:lstStyle/>
          <a:p>
            <a:pPr marL="0" indent="0">
              <a:buNone/>
            </a:pPr>
            <a:r>
              <a:rPr lang="fr-FR" sz="1600" dirty="0"/>
              <a:t>Corps isolé </a:t>
            </a:r>
            <a:r>
              <a:rPr lang="fr-FR" sz="1600" dirty="0">
                <a:sym typeface="Wingdings" panose="05000000000000000000" pitchFamily="2" charset="2"/>
              </a:rPr>
              <a:t> Extérioriser les réactions</a:t>
            </a:r>
            <a:endParaRPr lang="fr-FR" sz="1600" dirty="0"/>
          </a:p>
          <a:p>
            <a:endParaRPr lang="fr-FR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CD7A254-48AF-1B4D-8F0C-8C5C15E2F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4875" y="131032"/>
            <a:ext cx="7015806" cy="564669"/>
          </a:xfrm>
        </p:spPr>
        <p:txBody>
          <a:bodyPr/>
          <a:lstStyle/>
          <a:p>
            <a:r>
              <a:rPr lang="fr-FR" dirty="0"/>
              <a:t>Exemple: Poutre simple avec porte-à-faux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F9202D6-1184-FC49-81E8-72140FD847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056818-FA19-624A-B1AD-7CFDE01E9A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61781D-3594-EA4E-8A81-D1F107D876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16</a:t>
            </a:fld>
            <a:endParaRPr lang="fr-FR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D9169C0C-C675-4841-A457-88FF3FDA47C2}"/>
              </a:ext>
            </a:extLst>
          </p:cNvPr>
          <p:cNvGrpSpPr/>
          <p:nvPr/>
        </p:nvGrpSpPr>
        <p:grpSpPr>
          <a:xfrm>
            <a:off x="938716" y="1459724"/>
            <a:ext cx="5369488" cy="1398482"/>
            <a:chOff x="642910" y="1429531"/>
            <a:chExt cx="6352170" cy="1654421"/>
          </a:xfrm>
        </p:grpSpPr>
        <p:sp>
          <p:nvSpPr>
            <p:cNvPr id="8" name="Isosceles Triangle 7">
              <a:extLst>
                <a:ext uri="{FF2B5EF4-FFF2-40B4-BE49-F238E27FC236}">
                  <a16:creationId xmlns:a16="http://schemas.microsoft.com/office/drawing/2014/main" id="{5D63E468-CC42-CC42-82B7-8AF7156BFA59}"/>
                </a:ext>
              </a:extLst>
            </p:cNvPr>
            <p:cNvSpPr/>
            <p:nvPr/>
          </p:nvSpPr>
          <p:spPr>
            <a:xfrm>
              <a:off x="785786" y="2071678"/>
              <a:ext cx="285752" cy="285752"/>
            </a:xfrm>
            <a:prstGeom prst="triangl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71B88CAD-1197-FB4C-820D-3088BCE0B239}"/>
                </a:ext>
              </a:extLst>
            </p:cNvPr>
            <p:cNvCxnSpPr/>
            <p:nvPr/>
          </p:nvCxnSpPr>
          <p:spPr>
            <a:xfrm>
              <a:off x="642910" y="2375902"/>
              <a:ext cx="571504" cy="1588"/>
            </a:xfrm>
            <a:prstGeom prst="line">
              <a:avLst/>
            </a:prstGeom>
            <a:ln w="50800" cmpd="thickThin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Isosceles Triangle 14">
              <a:extLst>
                <a:ext uri="{FF2B5EF4-FFF2-40B4-BE49-F238E27FC236}">
                  <a16:creationId xmlns:a16="http://schemas.microsoft.com/office/drawing/2014/main" id="{72B2A2C5-0A46-E443-ACF7-27D72E11BD4D}"/>
                </a:ext>
              </a:extLst>
            </p:cNvPr>
            <p:cNvSpPr/>
            <p:nvPr/>
          </p:nvSpPr>
          <p:spPr>
            <a:xfrm>
              <a:off x="4921392" y="2060848"/>
              <a:ext cx="285752" cy="200164"/>
            </a:xfrm>
            <a:prstGeom prst="triangl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F30985D6-0806-E240-8BF1-EA982D3B0FCD}"/>
                </a:ext>
              </a:extLst>
            </p:cNvPr>
            <p:cNvCxnSpPr/>
            <p:nvPr/>
          </p:nvCxnSpPr>
          <p:spPr>
            <a:xfrm>
              <a:off x="4778516" y="2365072"/>
              <a:ext cx="571504" cy="1588"/>
            </a:xfrm>
            <a:prstGeom prst="line">
              <a:avLst/>
            </a:prstGeom>
            <a:ln w="50800" cmpd="thickThin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9659C723-B27F-864B-A7A5-AD85EDE3866A}"/>
                </a:ext>
              </a:extLst>
            </p:cNvPr>
            <p:cNvSpPr/>
            <p:nvPr/>
          </p:nvSpPr>
          <p:spPr>
            <a:xfrm>
              <a:off x="4967017" y="2258699"/>
              <a:ext cx="72000" cy="72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dirty="0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D0941EBD-33A1-E944-A1A5-2A63C913592B}"/>
                </a:ext>
              </a:extLst>
            </p:cNvPr>
            <p:cNvSpPr/>
            <p:nvPr/>
          </p:nvSpPr>
          <p:spPr>
            <a:xfrm>
              <a:off x="5105998" y="2260722"/>
              <a:ext cx="72000" cy="72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dirty="0"/>
            </a:p>
          </p:txBody>
        </p: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D0BA3388-D531-3A4D-BC5C-F06FA9184F20}"/>
                </a:ext>
              </a:extLst>
            </p:cNvPr>
            <p:cNvCxnSpPr/>
            <p:nvPr/>
          </p:nvCxnSpPr>
          <p:spPr>
            <a:xfrm rot="5400000">
              <a:off x="899954" y="2697018"/>
              <a:ext cx="14287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82C8C23F-CA83-8C4A-AC46-5EA529403C6C}"/>
                </a:ext>
              </a:extLst>
            </p:cNvPr>
            <p:cNvCxnSpPr/>
            <p:nvPr/>
          </p:nvCxnSpPr>
          <p:spPr>
            <a:xfrm>
              <a:off x="899954" y="2697018"/>
              <a:ext cx="5815186" cy="1760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2EC3E2C1-AB64-BA4F-9676-D069CDF534C7}"/>
                </a:ext>
              </a:extLst>
            </p:cNvPr>
            <p:cNvCxnSpPr/>
            <p:nvPr/>
          </p:nvCxnSpPr>
          <p:spPr>
            <a:xfrm rot="5400000">
              <a:off x="5000628" y="2714620"/>
              <a:ext cx="14287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534C6B4C-66B8-2E41-BD82-D0662BD122A8}"/>
                </a:ext>
              </a:extLst>
            </p:cNvPr>
            <p:cNvCxnSpPr/>
            <p:nvPr/>
          </p:nvCxnSpPr>
          <p:spPr>
            <a:xfrm rot="5400000" flipH="1" flipV="1">
              <a:off x="899954" y="2625580"/>
              <a:ext cx="142876" cy="14287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814672B5-D778-204E-8F63-5100443A7E6A}"/>
                </a:ext>
              </a:extLst>
            </p:cNvPr>
            <p:cNvCxnSpPr/>
            <p:nvPr/>
          </p:nvCxnSpPr>
          <p:spPr>
            <a:xfrm rot="5400000" flipH="1" flipV="1">
              <a:off x="5000628" y="2643182"/>
              <a:ext cx="142876" cy="14287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8FAD9C69-69BA-0348-8A84-B854192814E3}"/>
                </a:ext>
              </a:extLst>
            </p:cNvPr>
            <p:cNvSpPr txBox="1"/>
            <p:nvPr/>
          </p:nvSpPr>
          <p:spPr>
            <a:xfrm>
              <a:off x="2543592" y="2694568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latin typeface="Times New Roman" pitchFamily="18" charset="0"/>
                  <a:cs typeface="Times New Roman" pitchFamily="18" charset="0"/>
                </a:rPr>
                <a:t>L</a:t>
              </a:r>
              <a:endParaRPr lang="de-DE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1E1E69E1-D9E0-A146-9B49-012C838E4219}"/>
                </a:ext>
              </a:extLst>
            </p:cNvPr>
            <p:cNvCxnSpPr/>
            <p:nvPr/>
          </p:nvCxnSpPr>
          <p:spPr>
            <a:xfrm rot="5400000">
              <a:off x="6500826" y="2714620"/>
              <a:ext cx="14287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B47C4935-F261-3E40-96DD-5690EB353619}"/>
                </a:ext>
              </a:extLst>
            </p:cNvPr>
            <p:cNvCxnSpPr/>
            <p:nvPr/>
          </p:nvCxnSpPr>
          <p:spPr>
            <a:xfrm rot="5400000" flipH="1" flipV="1">
              <a:off x="6500826" y="2643182"/>
              <a:ext cx="142876" cy="14287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E2612FA-0D66-3647-A2E5-F278261D6EB1}"/>
                </a:ext>
              </a:extLst>
            </p:cNvPr>
            <p:cNvSpPr txBox="1"/>
            <p:nvPr/>
          </p:nvSpPr>
          <p:spPr>
            <a:xfrm>
              <a:off x="5643570" y="271462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latin typeface="Times New Roman" pitchFamily="18" charset="0"/>
                  <a:cs typeface="Times New Roman" pitchFamily="18" charset="0"/>
                </a:rPr>
                <a:t>L/3</a:t>
              </a:r>
              <a:endParaRPr lang="de-DE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C4C706AA-E461-A942-9CEF-30C7A6EB82DC}"/>
                </a:ext>
              </a:extLst>
            </p:cNvPr>
            <p:cNvCxnSpPr/>
            <p:nvPr/>
          </p:nvCxnSpPr>
          <p:spPr>
            <a:xfrm rot="5400000">
              <a:off x="6298837" y="1702165"/>
              <a:ext cx="546855" cy="158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484742A0-12CD-4140-83B9-811135097421}"/>
                </a:ext>
              </a:extLst>
            </p:cNvPr>
            <p:cNvSpPr txBox="1"/>
            <p:nvPr/>
          </p:nvSpPr>
          <p:spPr>
            <a:xfrm>
              <a:off x="6643702" y="1500174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Q</a:t>
              </a:r>
              <a:endParaRPr lang="de-DE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DA608822-7192-324F-8209-590E741E426C}"/>
                </a:ext>
              </a:extLst>
            </p:cNvPr>
            <p:cNvSpPr/>
            <p:nvPr/>
          </p:nvSpPr>
          <p:spPr>
            <a:xfrm>
              <a:off x="928662" y="2000240"/>
              <a:ext cx="5643602" cy="45720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3CDC0C3B-FE8E-C647-81B3-B0567DC4A284}"/>
              </a:ext>
            </a:extLst>
          </p:cNvPr>
          <p:cNvGrpSpPr/>
          <p:nvPr/>
        </p:nvGrpSpPr>
        <p:grpSpPr>
          <a:xfrm>
            <a:off x="1115549" y="3245436"/>
            <a:ext cx="5190279" cy="1317216"/>
            <a:chOff x="854121" y="3697811"/>
            <a:chExt cx="6140164" cy="1558283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643F923A-5406-A746-87F4-A2545C0A4A89}"/>
                </a:ext>
              </a:extLst>
            </p:cNvPr>
            <p:cNvSpPr/>
            <p:nvPr/>
          </p:nvSpPr>
          <p:spPr>
            <a:xfrm>
              <a:off x="928662" y="4247376"/>
              <a:ext cx="5643602" cy="45720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099F9088-FF7A-D349-9FC7-A5030368273F}"/>
                </a:ext>
              </a:extLst>
            </p:cNvPr>
            <p:cNvCxnSpPr/>
            <p:nvPr/>
          </p:nvCxnSpPr>
          <p:spPr>
            <a:xfrm rot="5400000">
              <a:off x="854121" y="4869160"/>
              <a:ext cx="14287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EFFA6B4D-4A36-784A-996C-6E0A326FA202}"/>
                </a:ext>
              </a:extLst>
            </p:cNvPr>
            <p:cNvCxnSpPr/>
            <p:nvPr/>
          </p:nvCxnSpPr>
          <p:spPr>
            <a:xfrm>
              <a:off x="854121" y="4869160"/>
              <a:ext cx="5815186" cy="1760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A61FB656-DDDD-9F4E-AB0C-0306A02B45D3}"/>
                </a:ext>
              </a:extLst>
            </p:cNvPr>
            <p:cNvCxnSpPr/>
            <p:nvPr/>
          </p:nvCxnSpPr>
          <p:spPr>
            <a:xfrm rot="5400000">
              <a:off x="4954795" y="4886762"/>
              <a:ext cx="14287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A959DCAD-F05B-B94F-ABBE-49107B4780A1}"/>
                </a:ext>
              </a:extLst>
            </p:cNvPr>
            <p:cNvCxnSpPr/>
            <p:nvPr/>
          </p:nvCxnSpPr>
          <p:spPr>
            <a:xfrm rot="5400000" flipH="1" flipV="1">
              <a:off x="854121" y="4797722"/>
              <a:ext cx="142876" cy="14287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9EB30A76-1F59-3A47-A7CF-EA2273632CB7}"/>
                </a:ext>
              </a:extLst>
            </p:cNvPr>
            <p:cNvCxnSpPr/>
            <p:nvPr/>
          </p:nvCxnSpPr>
          <p:spPr>
            <a:xfrm rot="5400000" flipH="1" flipV="1">
              <a:off x="4954795" y="4815324"/>
              <a:ext cx="142876" cy="14287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EA652705-FF7A-4D46-82D1-903BC43AAECE}"/>
                </a:ext>
              </a:extLst>
            </p:cNvPr>
            <p:cNvSpPr txBox="1"/>
            <p:nvPr/>
          </p:nvSpPr>
          <p:spPr>
            <a:xfrm>
              <a:off x="2497759" y="4866710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latin typeface="Times New Roman" pitchFamily="18" charset="0"/>
                  <a:cs typeface="Times New Roman" pitchFamily="18" charset="0"/>
                </a:rPr>
                <a:t>L</a:t>
              </a:r>
              <a:endParaRPr lang="de-DE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CDFAC6A8-7C4D-CE4C-8AD2-C95CFCBD79F3}"/>
                </a:ext>
              </a:extLst>
            </p:cNvPr>
            <p:cNvCxnSpPr/>
            <p:nvPr/>
          </p:nvCxnSpPr>
          <p:spPr>
            <a:xfrm rot="5400000">
              <a:off x="6454993" y="4886762"/>
              <a:ext cx="14287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80B48D51-6589-5341-8083-3A9F57251C9D}"/>
                </a:ext>
              </a:extLst>
            </p:cNvPr>
            <p:cNvCxnSpPr/>
            <p:nvPr/>
          </p:nvCxnSpPr>
          <p:spPr>
            <a:xfrm rot="5400000" flipH="1" flipV="1">
              <a:off x="6454993" y="4815324"/>
              <a:ext cx="142876" cy="14287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00161DB5-5E50-6F4C-B04C-B23C2986A29B}"/>
                </a:ext>
              </a:extLst>
            </p:cNvPr>
            <p:cNvSpPr txBox="1"/>
            <p:nvPr/>
          </p:nvSpPr>
          <p:spPr>
            <a:xfrm>
              <a:off x="5597737" y="4886762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latin typeface="Times New Roman" pitchFamily="18" charset="0"/>
                  <a:cs typeface="Times New Roman" pitchFamily="18" charset="0"/>
                </a:rPr>
                <a:t>L/3</a:t>
              </a:r>
              <a:endParaRPr lang="de-DE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CD1962AF-4F9E-FE4C-86D3-DA45AA17A72A}"/>
                </a:ext>
              </a:extLst>
            </p:cNvPr>
            <p:cNvCxnSpPr/>
            <p:nvPr/>
          </p:nvCxnSpPr>
          <p:spPr>
            <a:xfrm rot="5400000">
              <a:off x="6298042" y="3970445"/>
              <a:ext cx="546855" cy="158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4853F554-11F8-974D-8EF5-A2FEFB163EF6}"/>
                </a:ext>
              </a:extLst>
            </p:cNvPr>
            <p:cNvSpPr txBox="1"/>
            <p:nvPr/>
          </p:nvSpPr>
          <p:spPr>
            <a:xfrm>
              <a:off x="6642907" y="3768454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Q</a:t>
              </a:r>
              <a:endParaRPr lang="de-DE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9775673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>
            <a:extLst>
              <a:ext uri="{FF2B5EF4-FFF2-40B4-BE49-F238E27FC236}">
                <a16:creationId xmlns:a16="http://schemas.microsoft.com/office/drawing/2014/main" id="{5A5307FC-480F-B044-863F-A37E84032141}"/>
              </a:ext>
            </a:extLst>
          </p:cNvPr>
          <p:cNvGrpSpPr/>
          <p:nvPr/>
        </p:nvGrpSpPr>
        <p:grpSpPr>
          <a:xfrm>
            <a:off x="558059" y="498558"/>
            <a:ext cx="6016362" cy="1379234"/>
            <a:chOff x="292285" y="1225961"/>
            <a:chExt cx="6698103" cy="1535521"/>
          </a:xfrm>
        </p:grpSpPr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A289E911-A416-274B-8DFF-20BCBBC2606A}"/>
                </a:ext>
              </a:extLst>
            </p:cNvPr>
            <p:cNvSpPr/>
            <p:nvPr/>
          </p:nvSpPr>
          <p:spPr>
            <a:xfrm>
              <a:off x="924765" y="1772816"/>
              <a:ext cx="5643602" cy="45720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31669040-41ED-9D44-863F-38F0061E9AB8}"/>
                </a:ext>
              </a:extLst>
            </p:cNvPr>
            <p:cNvCxnSpPr/>
            <p:nvPr/>
          </p:nvCxnSpPr>
          <p:spPr>
            <a:xfrm rot="5400000">
              <a:off x="850224" y="2394600"/>
              <a:ext cx="14287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A8FA97A1-D1B7-7B45-A17B-629C80D9EBF8}"/>
                </a:ext>
              </a:extLst>
            </p:cNvPr>
            <p:cNvCxnSpPr/>
            <p:nvPr/>
          </p:nvCxnSpPr>
          <p:spPr>
            <a:xfrm>
              <a:off x="850224" y="2394600"/>
              <a:ext cx="5815186" cy="1760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9AEA7F89-53EC-234B-9ECB-87C44723567A}"/>
                </a:ext>
              </a:extLst>
            </p:cNvPr>
            <p:cNvCxnSpPr/>
            <p:nvPr/>
          </p:nvCxnSpPr>
          <p:spPr>
            <a:xfrm rot="5400000">
              <a:off x="4950898" y="2412202"/>
              <a:ext cx="14287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0AF32633-D2B0-114F-9D02-4535E487A03F}"/>
                </a:ext>
              </a:extLst>
            </p:cNvPr>
            <p:cNvCxnSpPr/>
            <p:nvPr/>
          </p:nvCxnSpPr>
          <p:spPr>
            <a:xfrm rot="5400000" flipH="1" flipV="1">
              <a:off x="850224" y="2323162"/>
              <a:ext cx="142876" cy="14287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2138F8D0-FD5E-AE43-9896-F28110398416}"/>
                </a:ext>
              </a:extLst>
            </p:cNvPr>
            <p:cNvCxnSpPr/>
            <p:nvPr/>
          </p:nvCxnSpPr>
          <p:spPr>
            <a:xfrm rot="5400000" flipH="1" flipV="1">
              <a:off x="4950898" y="2340764"/>
              <a:ext cx="142876" cy="14287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76A4E2F8-5E0C-4E41-85B4-FE7CB0C6C016}"/>
                </a:ext>
              </a:extLst>
            </p:cNvPr>
            <p:cNvSpPr txBox="1"/>
            <p:nvPr/>
          </p:nvSpPr>
          <p:spPr>
            <a:xfrm>
              <a:off x="2493862" y="2392150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latin typeface="Times New Roman" pitchFamily="18" charset="0"/>
                  <a:cs typeface="Times New Roman" pitchFamily="18" charset="0"/>
                </a:rPr>
                <a:t>L</a:t>
              </a:r>
              <a:endParaRPr lang="de-DE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9432EBFC-28A7-6045-B438-F1EA3252EFD3}"/>
                </a:ext>
              </a:extLst>
            </p:cNvPr>
            <p:cNvCxnSpPr/>
            <p:nvPr/>
          </p:nvCxnSpPr>
          <p:spPr>
            <a:xfrm rot="5400000">
              <a:off x="6451096" y="2412202"/>
              <a:ext cx="14287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D7573A4C-B944-9140-B468-93904E69D0F8}"/>
                </a:ext>
              </a:extLst>
            </p:cNvPr>
            <p:cNvCxnSpPr/>
            <p:nvPr/>
          </p:nvCxnSpPr>
          <p:spPr>
            <a:xfrm rot="5400000" flipH="1" flipV="1">
              <a:off x="6451096" y="2340764"/>
              <a:ext cx="142876" cy="14287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F0F99A14-4D9F-1C45-9476-22C9B34D683A}"/>
                </a:ext>
              </a:extLst>
            </p:cNvPr>
            <p:cNvCxnSpPr/>
            <p:nvPr/>
          </p:nvCxnSpPr>
          <p:spPr>
            <a:xfrm rot="5400000">
              <a:off x="6294145" y="1498595"/>
              <a:ext cx="546855" cy="158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ADD71A63-6E43-454D-B43F-8AB9649A711D}"/>
                </a:ext>
              </a:extLst>
            </p:cNvPr>
            <p:cNvSpPr txBox="1"/>
            <p:nvPr/>
          </p:nvSpPr>
          <p:spPr>
            <a:xfrm>
              <a:off x="6639010" y="1296604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Q</a:t>
              </a:r>
              <a:endParaRPr lang="de-DE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C39DB0B5-CBB9-AF4D-A793-E983AED4A742}"/>
                </a:ext>
              </a:extLst>
            </p:cNvPr>
            <p:cNvCxnSpPr/>
            <p:nvPr/>
          </p:nvCxnSpPr>
          <p:spPr>
            <a:xfrm flipV="1">
              <a:off x="5021542" y="1818536"/>
              <a:ext cx="5859" cy="50462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277BEF6F-C15D-614E-B939-6DB364617A6F}"/>
                </a:ext>
              </a:extLst>
            </p:cNvPr>
            <p:cNvSpPr txBox="1"/>
            <p:nvPr/>
          </p:nvSpPr>
          <p:spPr>
            <a:xfrm>
              <a:off x="5030369" y="194398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de-CH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endParaRPr lang="de-DE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6CDBEFA1-B822-9D4F-BECA-925F2DA203E4}"/>
                </a:ext>
              </a:extLst>
            </p:cNvPr>
            <p:cNvCxnSpPr/>
            <p:nvPr/>
          </p:nvCxnSpPr>
          <p:spPr>
            <a:xfrm flipV="1">
              <a:off x="922786" y="1818536"/>
              <a:ext cx="5859" cy="50462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1204B2EE-2DD3-3E46-B9DD-2E3E14A8DE02}"/>
                </a:ext>
              </a:extLst>
            </p:cNvPr>
            <p:cNvSpPr txBox="1"/>
            <p:nvPr/>
          </p:nvSpPr>
          <p:spPr>
            <a:xfrm>
              <a:off x="931613" y="194398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de-CH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endParaRPr lang="de-DE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FE5C6AB1-8933-BA45-817B-B252488EFD79}"/>
                </a:ext>
              </a:extLst>
            </p:cNvPr>
            <p:cNvSpPr txBox="1"/>
            <p:nvPr/>
          </p:nvSpPr>
          <p:spPr>
            <a:xfrm>
              <a:off x="292285" y="1750378"/>
              <a:ext cx="4283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de-CH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endParaRPr lang="de-DE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56" name="Straight Arrow Connector 55">
              <a:extLst>
                <a:ext uri="{FF2B5EF4-FFF2-40B4-BE49-F238E27FC236}">
                  <a16:creationId xmlns:a16="http://schemas.microsoft.com/office/drawing/2014/main" id="{EC2C51F8-67A1-F444-871B-7463889CB3E8}"/>
                </a:ext>
              </a:extLst>
            </p:cNvPr>
            <p:cNvCxnSpPr/>
            <p:nvPr/>
          </p:nvCxnSpPr>
          <p:spPr>
            <a:xfrm>
              <a:off x="323528" y="1789350"/>
              <a:ext cx="597340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Title 2">
            <a:extLst>
              <a:ext uri="{FF2B5EF4-FFF2-40B4-BE49-F238E27FC236}">
                <a16:creationId xmlns:a16="http://schemas.microsoft.com/office/drawing/2014/main" id="{0E8A6B67-8B92-894B-B1F1-245379B174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Exemple (suite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E97EEB-C73E-3040-A483-BBE9F4DAE8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B75F419-B6C7-7A4B-94E2-96D421A03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68800F4-DEBF-CF41-812C-B5DC9D8365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17</a:t>
            </a:fld>
            <a:endParaRPr lang="fr-FR" dirty="0"/>
          </a:p>
        </p:txBody>
      </p:sp>
      <p:sp>
        <p:nvSpPr>
          <p:cNvPr id="57" name="Content Placeholder 1">
            <a:extLst>
              <a:ext uri="{FF2B5EF4-FFF2-40B4-BE49-F238E27FC236}">
                <a16:creationId xmlns:a16="http://schemas.microsoft.com/office/drawing/2014/main" id="{66CB0480-D6E9-974B-9313-E5D73A97E1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4875" y="2005806"/>
            <a:ext cx="7726363" cy="107275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z="1600" dirty="0"/>
              <a:t>Equations d’équilibre forme 1:</a:t>
            </a:r>
          </a:p>
          <a:p>
            <a:pPr lvl="1"/>
            <a:r>
              <a:rPr lang="fr-FR" sz="1400" dirty="0"/>
              <a:t>2 translations</a:t>
            </a:r>
          </a:p>
          <a:p>
            <a:pPr lvl="1"/>
            <a:r>
              <a:rPr lang="fr-FR" sz="1400" dirty="0"/>
              <a:t>1 rotation</a:t>
            </a:r>
          </a:p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99029896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>
            <a:extLst>
              <a:ext uri="{FF2B5EF4-FFF2-40B4-BE49-F238E27FC236}">
                <a16:creationId xmlns:a16="http://schemas.microsoft.com/office/drawing/2014/main" id="{5A5307FC-480F-B044-863F-A37E84032141}"/>
              </a:ext>
            </a:extLst>
          </p:cNvPr>
          <p:cNvGrpSpPr/>
          <p:nvPr/>
        </p:nvGrpSpPr>
        <p:grpSpPr>
          <a:xfrm>
            <a:off x="558059" y="498558"/>
            <a:ext cx="6016362" cy="1379234"/>
            <a:chOff x="292285" y="1225961"/>
            <a:chExt cx="6698103" cy="1535521"/>
          </a:xfrm>
        </p:grpSpPr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A289E911-A416-274B-8DFF-20BCBBC2606A}"/>
                </a:ext>
              </a:extLst>
            </p:cNvPr>
            <p:cNvSpPr/>
            <p:nvPr/>
          </p:nvSpPr>
          <p:spPr>
            <a:xfrm>
              <a:off x="924765" y="1772816"/>
              <a:ext cx="5643602" cy="45720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31669040-41ED-9D44-863F-38F0061E9AB8}"/>
                </a:ext>
              </a:extLst>
            </p:cNvPr>
            <p:cNvCxnSpPr/>
            <p:nvPr/>
          </p:nvCxnSpPr>
          <p:spPr>
            <a:xfrm rot="5400000">
              <a:off x="850224" y="2394600"/>
              <a:ext cx="14287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A8FA97A1-D1B7-7B45-A17B-629C80D9EBF8}"/>
                </a:ext>
              </a:extLst>
            </p:cNvPr>
            <p:cNvCxnSpPr/>
            <p:nvPr/>
          </p:nvCxnSpPr>
          <p:spPr>
            <a:xfrm>
              <a:off x="850224" y="2394600"/>
              <a:ext cx="5815186" cy="1760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9AEA7F89-53EC-234B-9ECB-87C44723567A}"/>
                </a:ext>
              </a:extLst>
            </p:cNvPr>
            <p:cNvCxnSpPr/>
            <p:nvPr/>
          </p:nvCxnSpPr>
          <p:spPr>
            <a:xfrm rot="5400000">
              <a:off x="4950898" y="2412202"/>
              <a:ext cx="14287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0AF32633-D2B0-114F-9D02-4535E487A03F}"/>
                </a:ext>
              </a:extLst>
            </p:cNvPr>
            <p:cNvCxnSpPr/>
            <p:nvPr/>
          </p:nvCxnSpPr>
          <p:spPr>
            <a:xfrm rot="5400000" flipH="1" flipV="1">
              <a:off x="850224" y="2323162"/>
              <a:ext cx="142876" cy="14287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2138F8D0-FD5E-AE43-9896-F28110398416}"/>
                </a:ext>
              </a:extLst>
            </p:cNvPr>
            <p:cNvCxnSpPr/>
            <p:nvPr/>
          </p:nvCxnSpPr>
          <p:spPr>
            <a:xfrm rot="5400000" flipH="1" flipV="1">
              <a:off x="4950898" y="2340764"/>
              <a:ext cx="142876" cy="14287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76A4E2F8-5E0C-4E41-85B4-FE7CB0C6C016}"/>
                </a:ext>
              </a:extLst>
            </p:cNvPr>
            <p:cNvSpPr txBox="1"/>
            <p:nvPr/>
          </p:nvSpPr>
          <p:spPr>
            <a:xfrm>
              <a:off x="2493862" y="2392150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latin typeface="Times New Roman" pitchFamily="18" charset="0"/>
                  <a:cs typeface="Times New Roman" pitchFamily="18" charset="0"/>
                </a:rPr>
                <a:t>L</a:t>
              </a:r>
              <a:endParaRPr lang="de-DE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9432EBFC-28A7-6045-B438-F1EA3252EFD3}"/>
                </a:ext>
              </a:extLst>
            </p:cNvPr>
            <p:cNvCxnSpPr/>
            <p:nvPr/>
          </p:nvCxnSpPr>
          <p:spPr>
            <a:xfrm rot="5400000">
              <a:off x="6451096" y="2412202"/>
              <a:ext cx="14287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D7573A4C-B944-9140-B468-93904E69D0F8}"/>
                </a:ext>
              </a:extLst>
            </p:cNvPr>
            <p:cNvCxnSpPr/>
            <p:nvPr/>
          </p:nvCxnSpPr>
          <p:spPr>
            <a:xfrm rot="5400000" flipH="1" flipV="1">
              <a:off x="6451096" y="2340764"/>
              <a:ext cx="142876" cy="14287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F0F99A14-4D9F-1C45-9476-22C9B34D683A}"/>
                </a:ext>
              </a:extLst>
            </p:cNvPr>
            <p:cNvCxnSpPr/>
            <p:nvPr/>
          </p:nvCxnSpPr>
          <p:spPr>
            <a:xfrm rot="5400000">
              <a:off x="6294145" y="1498595"/>
              <a:ext cx="546855" cy="158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ADD71A63-6E43-454D-B43F-8AB9649A711D}"/>
                </a:ext>
              </a:extLst>
            </p:cNvPr>
            <p:cNvSpPr txBox="1"/>
            <p:nvPr/>
          </p:nvSpPr>
          <p:spPr>
            <a:xfrm>
              <a:off x="6639010" y="1296604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Q</a:t>
              </a:r>
              <a:endParaRPr lang="de-DE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C39DB0B5-CBB9-AF4D-A793-E983AED4A742}"/>
                </a:ext>
              </a:extLst>
            </p:cNvPr>
            <p:cNvCxnSpPr/>
            <p:nvPr/>
          </p:nvCxnSpPr>
          <p:spPr>
            <a:xfrm flipV="1">
              <a:off x="5021542" y="1818536"/>
              <a:ext cx="5859" cy="50462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277BEF6F-C15D-614E-B939-6DB364617A6F}"/>
                </a:ext>
              </a:extLst>
            </p:cNvPr>
            <p:cNvSpPr txBox="1"/>
            <p:nvPr/>
          </p:nvSpPr>
          <p:spPr>
            <a:xfrm>
              <a:off x="5030369" y="194398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de-CH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endParaRPr lang="de-DE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6CDBEFA1-B822-9D4F-BECA-925F2DA203E4}"/>
                </a:ext>
              </a:extLst>
            </p:cNvPr>
            <p:cNvCxnSpPr/>
            <p:nvPr/>
          </p:nvCxnSpPr>
          <p:spPr>
            <a:xfrm flipV="1">
              <a:off x="922786" y="1818536"/>
              <a:ext cx="5859" cy="50462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1204B2EE-2DD3-3E46-B9DD-2E3E14A8DE02}"/>
                </a:ext>
              </a:extLst>
            </p:cNvPr>
            <p:cNvSpPr txBox="1"/>
            <p:nvPr/>
          </p:nvSpPr>
          <p:spPr>
            <a:xfrm>
              <a:off x="931613" y="194398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de-CH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endParaRPr lang="de-DE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FE5C6AB1-8933-BA45-817B-B252488EFD79}"/>
                </a:ext>
              </a:extLst>
            </p:cNvPr>
            <p:cNvSpPr txBox="1"/>
            <p:nvPr/>
          </p:nvSpPr>
          <p:spPr>
            <a:xfrm>
              <a:off x="292285" y="1750378"/>
              <a:ext cx="4283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de-CH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endParaRPr lang="de-DE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56" name="Straight Arrow Connector 55">
              <a:extLst>
                <a:ext uri="{FF2B5EF4-FFF2-40B4-BE49-F238E27FC236}">
                  <a16:creationId xmlns:a16="http://schemas.microsoft.com/office/drawing/2014/main" id="{EC2C51F8-67A1-F444-871B-7463889CB3E8}"/>
                </a:ext>
              </a:extLst>
            </p:cNvPr>
            <p:cNvCxnSpPr/>
            <p:nvPr/>
          </p:nvCxnSpPr>
          <p:spPr>
            <a:xfrm>
              <a:off x="323528" y="1789350"/>
              <a:ext cx="597340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Title 2">
            <a:extLst>
              <a:ext uri="{FF2B5EF4-FFF2-40B4-BE49-F238E27FC236}">
                <a16:creationId xmlns:a16="http://schemas.microsoft.com/office/drawing/2014/main" id="{0E8A6B67-8B92-894B-B1F1-245379B174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Exemple (suite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E97EEB-C73E-3040-A483-BBE9F4DAE8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B75F419-B6C7-7A4B-94E2-96D421A03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68800F4-DEBF-CF41-812C-B5DC9D8365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18</a:t>
            </a:fld>
            <a:endParaRPr lang="fr-FR" dirty="0"/>
          </a:p>
        </p:txBody>
      </p:sp>
      <p:sp>
        <p:nvSpPr>
          <p:cNvPr id="57" name="Content Placeholder 1">
            <a:extLst>
              <a:ext uri="{FF2B5EF4-FFF2-40B4-BE49-F238E27FC236}">
                <a16:creationId xmlns:a16="http://schemas.microsoft.com/office/drawing/2014/main" id="{66CB0480-D6E9-974B-9313-E5D73A97E1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4875" y="2005806"/>
            <a:ext cx="7726363" cy="107275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z="1600" dirty="0"/>
              <a:t>Equations d’équilibre forme 2:</a:t>
            </a:r>
          </a:p>
          <a:p>
            <a:pPr lvl="1"/>
            <a:r>
              <a:rPr lang="fr-FR" sz="1400" dirty="0"/>
              <a:t>1 translation</a:t>
            </a:r>
          </a:p>
          <a:p>
            <a:pPr lvl="1"/>
            <a:r>
              <a:rPr lang="fr-FR" sz="1400" dirty="0"/>
              <a:t>2 rotations</a:t>
            </a:r>
          </a:p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44330511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>
            <a:extLst>
              <a:ext uri="{FF2B5EF4-FFF2-40B4-BE49-F238E27FC236}">
                <a16:creationId xmlns:a16="http://schemas.microsoft.com/office/drawing/2014/main" id="{5A5307FC-480F-B044-863F-A37E84032141}"/>
              </a:ext>
            </a:extLst>
          </p:cNvPr>
          <p:cNvGrpSpPr/>
          <p:nvPr/>
        </p:nvGrpSpPr>
        <p:grpSpPr>
          <a:xfrm>
            <a:off x="558059" y="498558"/>
            <a:ext cx="6016362" cy="1379234"/>
            <a:chOff x="292285" y="1225961"/>
            <a:chExt cx="6698103" cy="1535521"/>
          </a:xfrm>
        </p:grpSpPr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A289E911-A416-274B-8DFF-20BCBBC2606A}"/>
                </a:ext>
              </a:extLst>
            </p:cNvPr>
            <p:cNvSpPr/>
            <p:nvPr/>
          </p:nvSpPr>
          <p:spPr>
            <a:xfrm>
              <a:off x="924765" y="1772816"/>
              <a:ext cx="5643602" cy="45720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31669040-41ED-9D44-863F-38F0061E9AB8}"/>
                </a:ext>
              </a:extLst>
            </p:cNvPr>
            <p:cNvCxnSpPr/>
            <p:nvPr/>
          </p:nvCxnSpPr>
          <p:spPr>
            <a:xfrm rot="5400000">
              <a:off x="850224" y="2394600"/>
              <a:ext cx="14287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A8FA97A1-D1B7-7B45-A17B-629C80D9EBF8}"/>
                </a:ext>
              </a:extLst>
            </p:cNvPr>
            <p:cNvCxnSpPr/>
            <p:nvPr/>
          </p:nvCxnSpPr>
          <p:spPr>
            <a:xfrm>
              <a:off x="850224" y="2394600"/>
              <a:ext cx="5815186" cy="1760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9AEA7F89-53EC-234B-9ECB-87C44723567A}"/>
                </a:ext>
              </a:extLst>
            </p:cNvPr>
            <p:cNvCxnSpPr/>
            <p:nvPr/>
          </p:nvCxnSpPr>
          <p:spPr>
            <a:xfrm rot="5400000">
              <a:off x="4950898" y="2412202"/>
              <a:ext cx="14287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0AF32633-D2B0-114F-9D02-4535E487A03F}"/>
                </a:ext>
              </a:extLst>
            </p:cNvPr>
            <p:cNvCxnSpPr/>
            <p:nvPr/>
          </p:nvCxnSpPr>
          <p:spPr>
            <a:xfrm rot="5400000" flipH="1" flipV="1">
              <a:off x="850224" y="2323162"/>
              <a:ext cx="142876" cy="14287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2138F8D0-FD5E-AE43-9896-F28110398416}"/>
                </a:ext>
              </a:extLst>
            </p:cNvPr>
            <p:cNvCxnSpPr/>
            <p:nvPr/>
          </p:nvCxnSpPr>
          <p:spPr>
            <a:xfrm rot="5400000" flipH="1" flipV="1">
              <a:off x="4950898" y="2340764"/>
              <a:ext cx="142876" cy="14287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76A4E2F8-5E0C-4E41-85B4-FE7CB0C6C016}"/>
                </a:ext>
              </a:extLst>
            </p:cNvPr>
            <p:cNvSpPr txBox="1"/>
            <p:nvPr/>
          </p:nvSpPr>
          <p:spPr>
            <a:xfrm>
              <a:off x="2493862" y="2392150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latin typeface="Times New Roman" pitchFamily="18" charset="0"/>
                  <a:cs typeface="Times New Roman" pitchFamily="18" charset="0"/>
                </a:rPr>
                <a:t>L</a:t>
              </a:r>
              <a:endParaRPr lang="de-DE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9432EBFC-28A7-6045-B438-F1EA3252EFD3}"/>
                </a:ext>
              </a:extLst>
            </p:cNvPr>
            <p:cNvCxnSpPr/>
            <p:nvPr/>
          </p:nvCxnSpPr>
          <p:spPr>
            <a:xfrm rot="5400000">
              <a:off x="6451096" y="2412202"/>
              <a:ext cx="14287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D7573A4C-B944-9140-B468-93904E69D0F8}"/>
                </a:ext>
              </a:extLst>
            </p:cNvPr>
            <p:cNvCxnSpPr/>
            <p:nvPr/>
          </p:nvCxnSpPr>
          <p:spPr>
            <a:xfrm rot="5400000" flipH="1" flipV="1">
              <a:off x="6451096" y="2340764"/>
              <a:ext cx="142876" cy="14287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F0F99A14-4D9F-1C45-9476-22C9B34D683A}"/>
                </a:ext>
              </a:extLst>
            </p:cNvPr>
            <p:cNvCxnSpPr/>
            <p:nvPr/>
          </p:nvCxnSpPr>
          <p:spPr>
            <a:xfrm rot="5400000">
              <a:off x="6294145" y="1498595"/>
              <a:ext cx="546855" cy="158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ADD71A63-6E43-454D-B43F-8AB9649A711D}"/>
                </a:ext>
              </a:extLst>
            </p:cNvPr>
            <p:cNvSpPr txBox="1"/>
            <p:nvPr/>
          </p:nvSpPr>
          <p:spPr>
            <a:xfrm>
              <a:off x="6639010" y="1296604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Q</a:t>
              </a:r>
              <a:endParaRPr lang="de-DE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C39DB0B5-CBB9-AF4D-A793-E983AED4A742}"/>
                </a:ext>
              </a:extLst>
            </p:cNvPr>
            <p:cNvCxnSpPr/>
            <p:nvPr/>
          </p:nvCxnSpPr>
          <p:spPr>
            <a:xfrm flipV="1">
              <a:off x="5021542" y="1818536"/>
              <a:ext cx="5859" cy="50462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277BEF6F-C15D-614E-B939-6DB364617A6F}"/>
                </a:ext>
              </a:extLst>
            </p:cNvPr>
            <p:cNvSpPr txBox="1"/>
            <p:nvPr/>
          </p:nvSpPr>
          <p:spPr>
            <a:xfrm>
              <a:off x="5030369" y="194398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de-CH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endParaRPr lang="de-DE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6CDBEFA1-B822-9D4F-BECA-925F2DA203E4}"/>
                </a:ext>
              </a:extLst>
            </p:cNvPr>
            <p:cNvCxnSpPr/>
            <p:nvPr/>
          </p:nvCxnSpPr>
          <p:spPr>
            <a:xfrm flipV="1">
              <a:off x="922786" y="1818536"/>
              <a:ext cx="5859" cy="50462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1204B2EE-2DD3-3E46-B9DD-2E3E14A8DE02}"/>
                </a:ext>
              </a:extLst>
            </p:cNvPr>
            <p:cNvSpPr txBox="1"/>
            <p:nvPr/>
          </p:nvSpPr>
          <p:spPr>
            <a:xfrm>
              <a:off x="931613" y="194398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de-CH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endParaRPr lang="de-DE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FE5C6AB1-8933-BA45-817B-B252488EFD79}"/>
                </a:ext>
              </a:extLst>
            </p:cNvPr>
            <p:cNvSpPr txBox="1"/>
            <p:nvPr/>
          </p:nvSpPr>
          <p:spPr>
            <a:xfrm>
              <a:off x="292285" y="1750378"/>
              <a:ext cx="4283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de-CH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endParaRPr lang="de-DE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56" name="Straight Arrow Connector 55">
              <a:extLst>
                <a:ext uri="{FF2B5EF4-FFF2-40B4-BE49-F238E27FC236}">
                  <a16:creationId xmlns:a16="http://schemas.microsoft.com/office/drawing/2014/main" id="{EC2C51F8-67A1-F444-871B-7463889CB3E8}"/>
                </a:ext>
              </a:extLst>
            </p:cNvPr>
            <p:cNvCxnSpPr/>
            <p:nvPr/>
          </p:nvCxnSpPr>
          <p:spPr>
            <a:xfrm>
              <a:off x="323528" y="1789350"/>
              <a:ext cx="597340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Title 2">
            <a:extLst>
              <a:ext uri="{FF2B5EF4-FFF2-40B4-BE49-F238E27FC236}">
                <a16:creationId xmlns:a16="http://schemas.microsoft.com/office/drawing/2014/main" id="{0E8A6B67-8B92-894B-B1F1-245379B174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Exemple (suite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E97EEB-C73E-3040-A483-BBE9F4DAE8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B75F419-B6C7-7A4B-94E2-96D421A03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68800F4-DEBF-CF41-812C-B5DC9D8365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19</a:t>
            </a:fld>
            <a:endParaRPr lang="fr-FR" dirty="0"/>
          </a:p>
        </p:txBody>
      </p:sp>
      <p:sp>
        <p:nvSpPr>
          <p:cNvPr id="57" name="Content Placeholder 1">
            <a:extLst>
              <a:ext uri="{FF2B5EF4-FFF2-40B4-BE49-F238E27FC236}">
                <a16:creationId xmlns:a16="http://schemas.microsoft.com/office/drawing/2014/main" id="{66CB0480-D6E9-974B-9313-E5D73A97E1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4875" y="2005806"/>
            <a:ext cx="7726363" cy="107275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z="1600" dirty="0"/>
              <a:t>Equations d’équilibre forme 3:</a:t>
            </a:r>
          </a:p>
          <a:p>
            <a:pPr lvl="1"/>
            <a:r>
              <a:rPr lang="fr-FR" sz="1400" dirty="0"/>
              <a:t>0 translation</a:t>
            </a:r>
          </a:p>
          <a:p>
            <a:pPr lvl="1"/>
            <a:r>
              <a:rPr lang="fr-FR" sz="1400" dirty="0"/>
              <a:t>3 rotations</a:t>
            </a:r>
          </a:p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69194201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7603754B-1363-484F-A211-35657F83E7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fr-FR" sz="2000" dirty="0"/>
              <a:t>A la fin de ce cours, vous saurez:</a:t>
            </a:r>
          </a:p>
          <a:p>
            <a:r>
              <a:rPr lang="fr-FR" dirty="0"/>
              <a:t>Réduire forces et moments en un point quelconque</a:t>
            </a:r>
          </a:p>
          <a:p>
            <a:r>
              <a:rPr lang="fr-FR" dirty="0"/>
              <a:t>Faire le schéma statique d’un corps isolé</a:t>
            </a:r>
          </a:p>
          <a:p>
            <a:r>
              <a:rPr lang="fr-FR" dirty="0"/>
              <a:t>Formuler et résoudre les équations d’équilibre d’un corps</a:t>
            </a:r>
          </a:p>
          <a:p>
            <a:r>
              <a:rPr lang="fr-FR" dirty="0"/>
              <a:t>Choisir judicieusement la forme des équations d’équilibre</a:t>
            </a:r>
          </a:p>
          <a:p>
            <a:endParaRPr lang="fr-FR" dirty="0"/>
          </a:p>
          <a:p>
            <a:endParaRPr lang="fr-FR" dirty="0"/>
          </a:p>
          <a:p>
            <a:pPr lvl="1"/>
            <a:endParaRPr lang="fr-FR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196F36D-9492-B24F-B4FF-33D3672BF9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Objectif du cour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8A93EF-1C29-F243-9919-1CD843D914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/>
              <a:t>STATIQUE I – COURS 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DEDED0B-DFC4-1944-B5C6-B6713B0E06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578183-4191-4F43-88F8-E9941F2A4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2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13559347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86F034E1-1646-4344-AF77-B551F5D001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4875" y="629878"/>
            <a:ext cx="7726363" cy="3386772"/>
          </a:xfrm>
        </p:spPr>
        <p:txBody>
          <a:bodyPr/>
          <a:lstStyle/>
          <a:p>
            <a:r>
              <a:rPr lang="fr-FR" sz="1400" dirty="0"/>
              <a:t>Les forces et moments connus sont dessinés avec leur sens réel</a:t>
            </a:r>
          </a:p>
          <a:p>
            <a:r>
              <a:rPr lang="fr-FR" sz="1400" dirty="0"/>
              <a:t>Les forces et moments inconnus sont dessinés avec un sens arbitraire</a:t>
            </a:r>
          </a:p>
          <a:p>
            <a:r>
              <a:rPr lang="fr-FR" sz="1400" dirty="0"/>
              <a:t>Une valeur négative pour une force ou un moment inconnu signifie que la force ou le moment agit en sens inverse à celui dessiné</a:t>
            </a:r>
          </a:p>
          <a:p>
            <a:r>
              <a:rPr lang="fr-FR" sz="1400" b="1" dirty="0"/>
              <a:t>Il ne faut jamais changer le sens des vecteurs dans le schéma original</a:t>
            </a:r>
          </a:p>
          <a:p>
            <a:endParaRPr lang="fr-FR" sz="1400" b="1" i="1" dirty="0"/>
          </a:p>
          <a:p>
            <a:pPr marL="0" indent="0">
              <a:buNone/>
            </a:pPr>
            <a:r>
              <a:rPr lang="fr-FR" sz="1400" i="1" dirty="0"/>
              <a:t>Les solutions obtenues pour les deux systèmes statique sont complètement équivalentes:</a:t>
            </a:r>
          </a:p>
          <a:p>
            <a:endParaRPr lang="fr-FR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D47777DD-1949-2E43-A8B8-7F3821B1E0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CH" dirty="0"/>
              <a:t>Remarque sur le signe dans les calculs d’équilibre</a:t>
            </a:r>
            <a:br>
              <a:rPr lang="fr-CH" dirty="0"/>
            </a:br>
            <a:endParaRPr lang="fr-FR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88CF931-A722-884F-A9C0-FB05F1D92E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8CCB937-BB3E-1342-904F-BFBE159D33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/>
              <a:t>Prof. Katrin Beyer 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EF17C37-44FD-5B44-9769-B2D892E1F0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20</a:t>
            </a:fld>
            <a:endParaRPr lang="fr-FR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C17EA243-B4AC-334B-9E18-D623237CF05B}"/>
              </a:ext>
            </a:extLst>
          </p:cNvPr>
          <p:cNvGrpSpPr/>
          <p:nvPr/>
        </p:nvGrpSpPr>
        <p:grpSpPr>
          <a:xfrm>
            <a:off x="1125189" y="2735118"/>
            <a:ext cx="1534333" cy="1805456"/>
            <a:chOff x="107504" y="1510551"/>
            <a:chExt cx="1855530" cy="2183410"/>
          </a:xfrm>
        </p:grpSpPr>
        <p:pic>
          <p:nvPicPr>
            <p:cNvPr id="8" name="Picture 7" descr="Fig_5_6.jpg">
              <a:extLst>
                <a:ext uri="{FF2B5EF4-FFF2-40B4-BE49-F238E27FC236}">
                  <a16:creationId xmlns:a16="http://schemas.microsoft.com/office/drawing/2014/main" id="{BDEBE795-9AB3-6243-8972-10EE73DC703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/>
            <a:srcRect l="19249" t="18536" r="14084"/>
            <a:stretch/>
          </p:blipFill>
          <p:spPr>
            <a:xfrm>
              <a:off x="683568" y="1971519"/>
              <a:ext cx="1279466" cy="1722442"/>
            </a:xfrm>
            <a:prstGeom prst="rect">
              <a:avLst/>
            </a:prstGeom>
          </p:spPr>
        </p:pic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B4014135-A160-2F49-AF34-652A933D22D8}"/>
                </a:ext>
              </a:extLst>
            </p:cNvPr>
            <p:cNvCxnSpPr/>
            <p:nvPr/>
          </p:nvCxnSpPr>
          <p:spPr>
            <a:xfrm flipV="1">
              <a:off x="760194" y="2008055"/>
              <a:ext cx="4320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2B28F0DF-E774-5B4E-8B5E-F00C2AF7F742}"/>
                </a:ext>
              </a:extLst>
            </p:cNvPr>
            <p:cNvCxnSpPr/>
            <p:nvPr/>
          </p:nvCxnSpPr>
          <p:spPr>
            <a:xfrm rot="10800000" flipV="1">
              <a:off x="1275331" y="1510551"/>
              <a:ext cx="0" cy="43200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ED983ECE-A0F8-1F43-AE14-F2739381AEF4}"/>
                </a:ext>
              </a:extLst>
            </p:cNvPr>
            <p:cNvSpPr txBox="1"/>
            <p:nvPr/>
          </p:nvSpPr>
          <p:spPr>
            <a:xfrm>
              <a:off x="605886" y="1701161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latin typeface="Times New Roman" pitchFamily="18" charset="0"/>
                  <a:cs typeface="Times New Roman" pitchFamily="18" charset="0"/>
                </a:rPr>
                <a:t>H</a:t>
              </a:r>
              <a:endParaRPr lang="fr-CH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96E2172B-4E36-7D44-8370-7044888D517D}"/>
                </a:ext>
              </a:extLst>
            </p:cNvPr>
            <p:cNvSpPr txBox="1"/>
            <p:nvPr/>
          </p:nvSpPr>
          <p:spPr>
            <a:xfrm>
              <a:off x="1395417" y="1516495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fr-CH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3BC2C2EB-3EB6-FB4B-8353-A68C1A8D8558}"/>
                </a:ext>
              </a:extLst>
            </p:cNvPr>
            <p:cNvCxnSpPr/>
            <p:nvPr/>
          </p:nvCxnSpPr>
          <p:spPr>
            <a:xfrm flipH="1">
              <a:off x="315105" y="2008055"/>
              <a:ext cx="14164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4933FF64-474D-874F-ABFD-4E7A43C4506C}"/>
                </a:ext>
              </a:extLst>
            </p:cNvPr>
            <p:cNvGrpSpPr/>
            <p:nvPr/>
          </p:nvGrpSpPr>
          <p:grpSpPr>
            <a:xfrm rot="5400000">
              <a:off x="-393169" y="2651819"/>
              <a:ext cx="1536925" cy="176325"/>
              <a:chOff x="871517" y="4149650"/>
              <a:chExt cx="4243550" cy="161272"/>
            </a:xfrm>
          </p:grpSpPr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9E2596BD-32A0-A843-AEBE-7D0B0F1BF86B}"/>
                  </a:ext>
                </a:extLst>
              </p:cNvPr>
              <p:cNvCxnSpPr/>
              <p:nvPr/>
            </p:nvCxnSpPr>
            <p:spPr>
              <a:xfrm rot="5400000">
                <a:off x="871517" y="4221088"/>
                <a:ext cx="142876" cy="158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E675F534-9B63-2249-8BA9-5D1C581E014E}"/>
                  </a:ext>
                </a:extLst>
              </p:cNvPr>
              <p:cNvCxnSpPr/>
              <p:nvPr/>
            </p:nvCxnSpPr>
            <p:spPr>
              <a:xfrm>
                <a:off x="871517" y="4221088"/>
                <a:ext cx="4243550" cy="1839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7D7234F2-7928-9F40-85FD-7533509746B6}"/>
                  </a:ext>
                </a:extLst>
              </p:cNvPr>
              <p:cNvCxnSpPr/>
              <p:nvPr/>
            </p:nvCxnSpPr>
            <p:spPr>
              <a:xfrm rot="5400000">
                <a:off x="4972191" y="4238690"/>
                <a:ext cx="142876" cy="158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88337CEF-C63E-CB43-8922-4B445AA0F41C}"/>
                  </a:ext>
                </a:extLst>
              </p:cNvPr>
              <p:cNvCxnSpPr/>
              <p:nvPr/>
            </p:nvCxnSpPr>
            <p:spPr>
              <a:xfrm rot="5400000" flipH="1" flipV="1">
                <a:off x="871517" y="4149650"/>
                <a:ext cx="142876" cy="14287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DAB364B8-DF8E-0742-A655-330B1D063EA0}"/>
                  </a:ext>
                </a:extLst>
              </p:cNvPr>
              <p:cNvCxnSpPr/>
              <p:nvPr/>
            </p:nvCxnSpPr>
            <p:spPr>
              <a:xfrm rot="5400000" flipH="1" flipV="1">
                <a:off x="4972191" y="4167252"/>
                <a:ext cx="142876" cy="14287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63A266D9-6448-924A-9D45-E1A0F594292E}"/>
                </a:ext>
              </a:extLst>
            </p:cNvPr>
            <p:cNvSpPr txBox="1"/>
            <p:nvPr/>
          </p:nvSpPr>
          <p:spPr>
            <a:xfrm>
              <a:off x="107504" y="2483604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latin typeface="Times New Roman" pitchFamily="18" charset="0"/>
                  <a:cs typeface="Times New Roman" pitchFamily="18" charset="0"/>
                </a:rPr>
                <a:t>L</a:t>
              </a:r>
              <a:endParaRPr lang="de-DE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79E6CBED-20A4-4A41-97BD-A90C33060C13}"/>
              </a:ext>
            </a:extLst>
          </p:cNvPr>
          <p:cNvGrpSpPr/>
          <p:nvPr/>
        </p:nvGrpSpPr>
        <p:grpSpPr>
          <a:xfrm>
            <a:off x="3154378" y="2690774"/>
            <a:ext cx="1088079" cy="2039343"/>
            <a:chOff x="3778172" y="1571355"/>
            <a:chExt cx="1315858" cy="2466260"/>
          </a:xfrm>
        </p:grpSpPr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2F5133DE-11D6-F741-9087-85F124315B6A}"/>
                </a:ext>
              </a:extLst>
            </p:cNvPr>
            <p:cNvSpPr/>
            <p:nvPr/>
          </p:nvSpPr>
          <p:spPr>
            <a:xfrm>
              <a:off x="4417500" y="2068859"/>
              <a:ext cx="62253" cy="1439583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dirty="0"/>
            </a:p>
          </p:txBody>
        </p: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8AC4A79A-0488-444B-B688-94137A86466F}"/>
                </a:ext>
              </a:extLst>
            </p:cNvPr>
            <p:cNvCxnSpPr/>
            <p:nvPr/>
          </p:nvCxnSpPr>
          <p:spPr>
            <a:xfrm flipV="1">
              <a:off x="3933418" y="2068859"/>
              <a:ext cx="4320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EBB524E6-6548-954C-8C26-F0C024F2E4A6}"/>
                </a:ext>
              </a:extLst>
            </p:cNvPr>
            <p:cNvCxnSpPr/>
            <p:nvPr/>
          </p:nvCxnSpPr>
          <p:spPr>
            <a:xfrm rot="10800000" flipV="1">
              <a:off x="4448555" y="1571355"/>
              <a:ext cx="0" cy="43200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98898329-A6F6-1743-BB66-DD12C7820EA0}"/>
                </a:ext>
              </a:extLst>
            </p:cNvPr>
            <p:cNvSpPr txBox="1"/>
            <p:nvPr/>
          </p:nvSpPr>
          <p:spPr>
            <a:xfrm>
              <a:off x="3779110" y="1761965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latin typeface="Times New Roman" pitchFamily="18" charset="0"/>
                  <a:cs typeface="Times New Roman" pitchFamily="18" charset="0"/>
                </a:rPr>
                <a:t>H</a:t>
              </a:r>
              <a:endParaRPr lang="fr-CH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0650289D-3765-8B4C-8520-5FE395E42872}"/>
                </a:ext>
              </a:extLst>
            </p:cNvPr>
            <p:cNvSpPr txBox="1"/>
            <p:nvPr/>
          </p:nvSpPr>
          <p:spPr>
            <a:xfrm>
              <a:off x="4568641" y="1577299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fr-CH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26F90F83-1363-4C42-B34C-9A9FC6399D10}"/>
                </a:ext>
              </a:extLst>
            </p:cNvPr>
            <p:cNvCxnSpPr/>
            <p:nvPr/>
          </p:nvCxnSpPr>
          <p:spPr>
            <a:xfrm flipV="1">
              <a:off x="4436593" y="3532987"/>
              <a:ext cx="5859" cy="50462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A59D4BAE-8F49-1A40-8465-7AB3D62C6B8F}"/>
                </a:ext>
              </a:extLst>
            </p:cNvPr>
            <p:cNvSpPr txBox="1"/>
            <p:nvPr/>
          </p:nvSpPr>
          <p:spPr>
            <a:xfrm>
              <a:off x="4445420" y="3658433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de-CH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endParaRPr lang="de-DE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94DD5D35-FC59-9D40-8D98-291E828940FF}"/>
                </a:ext>
              </a:extLst>
            </p:cNvPr>
            <p:cNvSpPr txBox="1"/>
            <p:nvPr/>
          </p:nvSpPr>
          <p:spPr>
            <a:xfrm>
              <a:off x="3778172" y="3464829"/>
              <a:ext cx="4283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de-CH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endParaRPr lang="de-DE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70761396-3305-CE42-9ED4-B22B9E7893F5}"/>
                </a:ext>
              </a:extLst>
            </p:cNvPr>
            <p:cNvCxnSpPr/>
            <p:nvPr/>
          </p:nvCxnSpPr>
          <p:spPr>
            <a:xfrm>
              <a:off x="3809415" y="3503801"/>
              <a:ext cx="597340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Freeform 30">
              <a:extLst>
                <a:ext uri="{FF2B5EF4-FFF2-40B4-BE49-F238E27FC236}">
                  <a16:creationId xmlns:a16="http://schemas.microsoft.com/office/drawing/2014/main" id="{9D23973A-3650-4C45-99C1-ECB8B1ADB3FE}"/>
                </a:ext>
              </a:extLst>
            </p:cNvPr>
            <p:cNvSpPr/>
            <p:nvPr/>
          </p:nvSpPr>
          <p:spPr>
            <a:xfrm>
              <a:off x="4192576" y="3230583"/>
              <a:ext cx="529631" cy="508284"/>
            </a:xfrm>
            <a:custGeom>
              <a:avLst/>
              <a:gdLst>
                <a:gd name="connsiteX0" fmla="*/ 0 w 752881"/>
                <a:gd name="connsiteY0" fmla="*/ 605692 h 804984"/>
                <a:gd name="connsiteX1" fmla="*/ 179753 w 752881"/>
                <a:gd name="connsiteY1" fmla="*/ 769815 h 804984"/>
                <a:gd name="connsiteX2" fmla="*/ 508000 w 752881"/>
                <a:gd name="connsiteY2" fmla="*/ 777630 h 804984"/>
                <a:gd name="connsiteX3" fmla="*/ 695569 w 752881"/>
                <a:gd name="connsiteY3" fmla="*/ 605692 h 804984"/>
                <a:gd name="connsiteX4" fmla="*/ 742461 w 752881"/>
                <a:gd name="connsiteY4" fmla="*/ 324338 h 804984"/>
                <a:gd name="connsiteX5" fmla="*/ 633046 w 752881"/>
                <a:gd name="connsiteY5" fmla="*/ 113323 h 804984"/>
                <a:gd name="connsiteX6" fmla="*/ 445477 w 752881"/>
                <a:gd name="connsiteY6" fmla="*/ 11723 h 804984"/>
                <a:gd name="connsiteX7" fmla="*/ 164123 w 752881"/>
                <a:gd name="connsiteY7" fmla="*/ 42984 h 804984"/>
                <a:gd name="connsiteX8" fmla="*/ 164123 w 752881"/>
                <a:gd name="connsiteY8" fmla="*/ 42984 h 8049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52881" h="804984">
                  <a:moveTo>
                    <a:pt x="0" y="605692"/>
                  </a:moveTo>
                  <a:cubicBezTo>
                    <a:pt x="47543" y="673425"/>
                    <a:pt x="95086" y="741159"/>
                    <a:pt x="179753" y="769815"/>
                  </a:cubicBezTo>
                  <a:cubicBezTo>
                    <a:pt x="264420" y="798471"/>
                    <a:pt x="422031" y="804984"/>
                    <a:pt x="508000" y="777630"/>
                  </a:cubicBezTo>
                  <a:cubicBezTo>
                    <a:pt x="593969" y="750276"/>
                    <a:pt x="656492" y="681241"/>
                    <a:pt x="695569" y="605692"/>
                  </a:cubicBezTo>
                  <a:cubicBezTo>
                    <a:pt x="734646" y="530143"/>
                    <a:pt x="752881" y="406399"/>
                    <a:pt x="742461" y="324338"/>
                  </a:cubicBezTo>
                  <a:cubicBezTo>
                    <a:pt x="732041" y="242277"/>
                    <a:pt x="682543" y="165425"/>
                    <a:pt x="633046" y="113323"/>
                  </a:cubicBezTo>
                  <a:cubicBezTo>
                    <a:pt x="583549" y="61221"/>
                    <a:pt x="523631" y="23446"/>
                    <a:pt x="445477" y="11723"/>
                  </a:cubicBezTo>
                  <a:cubicBezTo>
                    <a:pt x="367323" y="0"/>
                    <a:pt x="164123" y="42984"/>
                    <a:pt x="164123" y="42984"/>
                  </a:cubicBezTo>
                  <a:lnTo>
                    <a:pt x="164123" y="42984"/>
                  </a:lnTo>
                </a:path>
              </a:pathLst>
            </a:custGeom>
            <a:ln w="19050">
              <a:solidFill>
                <a:srgbClr val="FF0000"/>
              </a:solidFill>
              <a:headEnd type="arrow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48DFD416-7F83-164E-84DD-3BAE2E8C4B93}"/>
                </a:ext>
              </a:extLst>
            </p:cNvPr>
            <p:cNvSpPr txBox="1"/>
            <p:nvPr/>
          </p:nvSpPr>
          <p:spPr>
            <a:xfrm>
              <a:off x="4593572" y="3112951"/>
              <a:ext cx="5004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de-CH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de-DE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5DE9AABA-0F11-254A-AB04-669064586149}"/>
              </a:ext>
            </a:extLst>
          </p:cNvPr>
          <p:cNvGrpSpPr/>
          <p:nvPr/>
        </p:nvGrpSpPr>
        <p:grpSpPr>
          <a:xfrm>
            <a:off x="6118954" y="2704560"/>
            <a:ext cx="1247078" cy="2025557"/>
            <a:chOff x="6456255" y="1571355"/>
            <a:chExt cx="1508141" cy="2449587"/>
          </a:xfrm>
        </p:grpSpPr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DD33A886-92BE-8F4D-BD38-18972E450B50}"/>
                </a:ext>
              </a:extLst>
            </p:cNvPr>
            <p:cNvSpPr/>
            <p:nvPr/>
          </p:nvSpPr>
          <p:spPr>
            <a:xfrm>
              <a:off x="7101770" y="2062110"/>
              <a:ext cx="62253" cy="1439583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AD634F34-79C0-7143-9B47-8CC0557C6CDA}"/>
                </a:ext>
              </a:extLst>
            </p:cNvPr>
            <p:cNvCxnSpPr/>
            <p:nvPr/>
          </p:nvCxnSpPr>
          <p:spPr>
            <a:xfrm flipV="1">
              <a:off x="6610563" y="2068859"/>
              <a:ext cx="4320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DD957C57-B9A1-194D-93A9-412A1B9B5293}"/>
                </a:ext>
              </a:extLst>
            </p:cNvPr>
            <p:cNvCxnSpPr/>
            <p:nvPr/>
          </p:nvCxnSpPr>
          <p:spPr>
            <a:xfrm rot="10800000" flipV="1">
              <a:off x="7125700" y="1571355"/>
              <a:ext cx="0" cy="43200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CA519FE3-02AD-324C-869D-26BF498D2EE7}"/>
                </a:ext>
              </a:extLst>
            </p:cNvPr>
            <p:cNvSpPr txBox="1"/>
            <p:nvPr/>
          </p:nvSpPr>
          <p:spPr>
            <a:xfrm>
              <a:off x="6456255" y="1761965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latin typeface="Times New Roman" pitchFamily="18" charset="0"/>
                  <a:cs typeface="Times New Roman" pitchFamily="18" charset="0"/>
                </a:rPr>
                <a:t>H</a:t>
              </a:r>
              <a:endParaRPr lang="fr-CH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6C98214D-715F-6F44-BDA2-B16D7D1C1202}"/>
                </a:ext>
              </a:extLst>
            </p:cNvPr>
            <p:cNvSpPr txBox="1"/>
            <p:nvPr/>
          </p:nvSpPr>
          <p:spPr>
            <a:xfrm>
              <a:off x="7245786" y="1577299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fr-CH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56F1B667-62C8-AE47-9A2D-6206DCC82BE2}"/>
                </a:ext>
              </a:extLst>
            </p:cNvPr>
            <p:cNvCxnSpPr/>
            <p:nvPr/>
          </p:nvCxnSpPr>
          <p:spPr>
            <a:xfrm flipV="1">
              <a:off x="7111749" y="3516314"/>
              <a:ext cx="5859" cy="50462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048284C2-66F4-464A-BBBA-4962C6D0936D}"/>
                </a:ext>
              </a:extLst>
            </p:cNvPr>
            <p:cNvSpPr txBox="1"/>
            <p:nvPr/>
          </p:nvSpPr>
          <p:spPr>
            <a:xfrm>
              <a:off x="7120576" y="3641760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de-CH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endParaRPr lang="de-DE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A1A500AC-D82C-C743-8057-28DBF8BF93FC}"/>
                </a:ext>
              </a:extLst>
            </p:cNvPr>
            <p:cNvSpPr txBox="1"/>
            <p:nvPr/>
          </p:nvSpPr>
          <p:spPr>
            <a:xfrm>
              <a:off x="7536074" y="3522880"/>
              <a:ext cx="4283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de-CH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endParaRPr lang="de-DE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21CD77DE-D3CD-CC4D-B952-FFA38CCD101E}"/>
                </a:ext>
              </a:extLst>
            </p:cNvPr>
            <p:cNvCxnSpPr/>
            <p:nvPr/>
          </p:nvCxnSpPr>
          <p:spPr>
            <a:xfrm>
              <a:off x="7171846" y="3493873"/>
              <a:ext cx="597340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arrow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Freeform 42">
              <a:extLst>
                <a:ext uri="{FF2B5EF4-FFF2-40B4-BE49-F238E27FC236}">
                  <a16:creationId xmlns:a16="http://schemas.microsoft.com/office/drawing/2014/main" id="{D765392F-DFDA-7A41-B782-0A01BED2DEA0}"/>
                </a:ext>
              </a:extLst>
            </p:cNvPr>
            <p:cNvSpPr/>
            <p:nvPr/>
          </p:nvSpPr>
          <p:spPr>
            <a:xfrm>
              <a:off x="6867732" y="3213910"/>
              <a:ext cx="529631" cy="508284"/>
            </a:xfrm>
            <a:custGeom>
              <a:avLst/>
              <a:gdLst>
                <a:gd name="connsiteX0" fmla="*/ 0 w 752881"/>
                <a:gd name="connsiteY0" fmla="*/ 605692 h 804984"/>
                <a:gd name="connsiteX1" fmla="*/ 179753 w 752881"/>
                <a:gd name="connsiteY1" fmla="*/ 769815 h 804984"/>
                <a:gd name="connsiteX2" fmla="*/ 508000 w 752881"/>
                <a:gd name="connsiteY2" fmla="*/ 777630 h 804984"/>
                <a:gd name="connsiteX3" fmla="*/ 695569 w 752881"/>
                <a:gd name="connsiteY3" fmla="*/ 605692 h 804984"/>
                <a:gd name="connsiteX4" fmla="*/ 742461 w 752881"/>
                <a:gd name="connsiteY4" fmla="*/ 324338 h 804984"/>
                <a:gd name="connsiteX5" fmla="*/ 633046 w 752881"/>
                <a:gd name="connsiteY5" fmla="*/ 113323 h 804984"/>
                <a:gd name="connsiteX6" fmla="*/ 445477 w 752881"/>
                <a:gd name="connsiteY6" fmla="*/ 11723 h 804984"/>
                <a:gd name="connsiteX7" fmla="*/ 164123 w 752881"/>
                <a:gd name="connsiteY7" fmla="*/ 42984 h 804984"/>
                <a:gd name="connsiteX8" fmla="*/ 164123 w 752881"/>
                <a:gd name="connsiteY8" fmla="*/ 42984 h 8049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52881" h="804984">
                  <a:moveTo>
                    <a:pt x="0" y="605692"/>
                  </a:moveTo>
                  <a:cubicBezTo>
                    <a:pt x="47543" y="673425"/>
                    <a:pt x="95086" y="741159"/>
                    <a:pt x="179753" y="769815"/>
                  </a:cubicBezTo>
                  <a:cubicBezTo>
                    <a:pt x="264420" y="798471"/>
                    <a:pt x="422031" y="804984"/>
                    <a:pt x="508000" y="777630"/>
                  </a:cubicBezTo>
                  <a:cubicBezTo>
                    <a:pt x="593969" y="750276"/>
                    <a:pt x="656492" y="681241"/>
                    <a:pt x="695569" y="605692"/>
                  </a:cubicBezTo>
                  <a:cubicBezTo>
                    <a:pt x="734646" y="530143"/>
                    <a:pt x="752881" y="406399"/>
                    <a:pt x="742461" y="324338"/>
                  </a:cubicBezTo>
                  <a:cubicBezTo>
                    <a:pt x="732041" y="242277"/>
                    <a:pt x="682543" y="165425"/>
                    <a:pt x="633046" y="113323"/>
                  </a:cubicBezTo>
                  <a:cubicBezTo>
                    <a:pt x="583549" y="61221"/>
                    <a:pt x="523631" y="23446"/>
                    <a:pt x="445477" y="11723"/>
                  </a:cubicBezTo>
                  <a:cubicBezTo>
                    <a:pt x="367323" y="0"/>
                    <a:pt x="164123" y="42984"/>
                    <a:pt x="164123" y="42984"/>
                  </a:cubicBezTo>
                  <a:lnTo>
                    <a:pt x="164123" y="42984"/>
                  </a:lnTo>
                </a:path>
              </a:pathLst>
            </a:custGeom>
            <a:ln w="19050">
              <a:solidFill>
                <a:srgbClr val="FF0000"/>
              </a:solidFill>
              <a:headEnd type="none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512B9A4F-A694-F342-AD5B-CC03F4019AD5}"/>
                </a:ext>
              </a:extLst>
            </p:cNvPr>
            <p:cNvSpPr txBox="1"/>
            <p:nvPr/>
          </p:nvSpPr>
          <p:spPr>
            <a:xfrm>
              <a:off x="7268728" y="3096278"/>
              <a:ext cx="5004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de-CH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de-DE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B38CC894-8340-B848-A358-E5D53E79E0AF}"/>
                  </a:ext>
                </a:extLst>
              </p:cNvPr>
              <p:cNvSpPr txBox="1"/>
              <p:nvPr/>
            </p:nvSpPr>
            <p:spPr>
              <a:xfrm>
                <a:off x="4096985" y="2956505"/>
                <a:ext cx="1650928" cy="10533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200" i="1" dirty="0"/>
                  <a:t>Schéma statique 1</a:t>
                </a:r>
              </a:p>
              <a:p>
                <a:r>
                  <a:rPr lang="fr-FR" sz="1200" i="1" dirty="0"/>
                  <a:t>Solution: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fr-FR" sz="1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1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fr-FR" sz="1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fr-FR" sz="1200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fr-FR" sz="1200" b="0" i="1" smtClean="0"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endParaRPr lang="fr-FR" sz="1200" b="0" i="1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fr-FR" sz="1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1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fr-FR" sz="12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fr-FR" sz="1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1200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endParaRPr lang="fr-FR" sz="1200" b="0" i="1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fr-FR" sz="1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12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fr-FR" sz="1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fr-FR" sz="1200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fr-FR" sz="1200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fr-FR" sz="1200" b="0" i="1" smtClean="0">
                        <a:latin typeface="Cambria Math" panose="02040503050406030204" pitchFamily="18" charset="0"/>
                      </a:rPr>
                      <m:t>·</m:t>
                    </m:r>
                    <m:r>
                      <a:rPr lang="fr-FR" sz="1200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endParaRPr lang="fr-FR" sz="1200" i="1" dirty="0"/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B38CC894-8340-B848-A358-E5D53E79E0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6985" y="2956505"/>
                <a:ext cx="1650928" cy="1053365"/>
              </a:xfrm>
              <a:prstGeom prst="rect">
                <a:avLst/>
              </a:prstGeom>
              <a:blipFill>
                <a:blip r:embed="rId4"/>
                <a:stretch>
                  <a:fillRect b="-119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3703B310-4C39-0641-87C7-0A8DC64DA77A}"/>
                  </a:ext>
                </a:extLst>
              </p:cNvPr>
              <p:cNvSpPr txBox="1"/>
              <p:nvPr/>
            </p:nvSpPr>
            <p:spPr>
              <a:xfrm>
                <a:off x="7159718" y="2960812"/>
                <a:ext cx="1650928" cy="10533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200" i="1" dirty="0"/>
                  <a:t>Schéma statique 2</a:t>
                </a:r>
              </a:p>
              <a:p>
                <a:r>
                  <a:rPr lang="fr-FR" sz="1200" i="1" dirty="0"/>
                  <a:t>Solution: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fr-FR" sz="1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1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fr-FR" sz="1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fr-FR" sz="1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1200" b="0" i="1" smtClean="0"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endParaRPr lang="fr-FR" sz="1200" b="0" i="1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fr-FR" sz="1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1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fr-FR" sz="12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fr-FR" sz="1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1200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endParaRPr lang="fr-FR" sz="1200" b="0" i="1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fr-FR" sz="1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12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fr-FR" sz="1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fr-FR" sz="1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1200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fr-FR" sz="1200" b="0" i="1" smtClean="0">
                        <a:latin typeface="Cambria Math" panose="02040503050406030204" pitchFamily="18" charset="0"/>
                      </a:rPr>
                      <m:t>·</m:t>
                    </m:r>
                    <m:r>
                      <a:rPr lang="fr-FR" sz="1200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endParaRPr lang="fr-FR" sz="1200" i="1" dirty="0"/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3703B310-4C39-0641-87C7-0A8DC64DA7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9718" y="2960812"/>
                <a:ext cx="1650928" cy="1053365"/>
              </a:xfrm>
              <a:prstGeom prst="rect">
                <a:avLst/>
              </a:prstGeom>
              <a:blipFill>
                <a:blip r:embed="rId5"/>
                <a:stretch>
                  <a:fillRect t="-1205" b="-120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>
            <a:extLst>
              <a:ext uri="{FF2B5EF4-FFF2-40B4-BE49-F238E27FC236}">
                <a16:creationId xmlns:a16="http://schemas.microsoft.com/office/drawing/2014/main" id="{D5F72011-7535-4E4B-A5CE-BA895C7D855E}"/>
              </a:ext>
            </a:extLst>
          </p:cNvPr>
          <p:cNvGrpSpPr/>
          <p:nvPr/>
        </p:nvGrpSpPr>
        <p:grpSpPr>
          <a:xfrm>
            <a:off x="602035" y="4392915"/>
            <a:ext cx="583368" cy="668905"/>
            <a:chOff x="7233" y="3904035"/>
            <a:chExt cx="1192072" cy="1087584"/>
          </a:xfrm>
        </p:grpSpPr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371625B5-D4D7-EA46-A836-64FC49F695AF}"/>
                </a:ext>
              </a:extLst>
            </p:cNvPr>
            <p:cNvCxnSpPr/>
            <p:nvPr/>
          </p:nvCxnSpPr>
          <p:spPr>
            <a:xfrm>
              <a:off x="428189" y="4665252"/>
              <a:ext cx="64807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9AC7503D-97B4-8C42-BACB-76E48F648282}"/>
                </a:ext>
              </a:extLst>
            </p:cNvPr>
            <p:cNvCxnSpPr/>
            <p:nvPr/>
          </p:nvCxnSpPr>
          <p:spPr>
            <a:xfrm flipH="1" flipV="1">
              <a:off x="428189" y="4089188"/>
              <a:ext cx="8384" cy="5844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0A776AB0-C442-204B-8212-B0806D0C6BDD}"/>
                </a:ext>
              </a:extLst>
            </p:cNvPr>
            <p:cNvSpPr txBox="1"/>
            <p:nvPr/>
          </p:nvSpPr>
          <p:spPr>
            <a:xfrm>
              <a:off x="912047" y="4622288"/>
              <a:ext cx="287258" cy="369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D713FC4B-A051-604B-B67F-4F17AFE59260}"/>
                </a:ext>
              </a:extLst>
            </p:cNvPr>
            <p:cNvSpPr txBox="1"/>
            <p:nvPr/>
          </p:nvSpPr>
          <p:spPr>
            <a:xfrm>
              <a:off x="7233" y="3904035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0961602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3BEC05B-10BC-404A-AD79-031CB2FE3D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5D8DA4E-DF64-C340-AA6E-466066CFFC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3DEEA28-BE61-DE48-B4C2-C6C85E9155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21</a:t>
            </a:fld>
            <a:endParaRPr lang="fr-FR" dirty="0"/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D532C763-2E77-CC47-8335-DD4CD02AFF1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58193" y="615450"/>
            <a:ext cx="6073046" cy="62519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CH" dirty="0"/>
              <a:t>Autour de quels points doit-on formuler l’équilibre en rotation pour que chaque équation ne contienne qu’une seule inconnue?</a:t>
            </a:r>
          </a:p>
          <a:p>
            <a:endParaRPr lang="fr-FR" dirty="0"/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430C518B-12BA-234A-B45A-A793C801B217}"/>
              </a:ext>
            </a:extLst>
          </p:cNvPr>
          <p:cNvGrpSpPr/>
          <p:nvPr/>
        </p:nvGrpSpPr>
        <p:grpSpPr>
          <a:xfrm>
            <a:off x="1088516" y="1671415"/>
            <a:ext cx="7020365" cy="3341050"/>
            <a:chOff x="403112" y="1155621"/>
            <a:chExt cx="8665809" cy="4124131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512A6F04-CFFD-CF4C-A552-80712FA30A08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904875" y="1241425"/>
              <a:ext cx="7981296" cy="3974102"/>
              <a:chOff x="539551" y="2450859"/>
              <a:chExt cx="4371309" cy="2176592"/>
            </a:xfrm>
          </p:grpSpPr>
          <p:pic>
            <p:nvPicPr>
              <p:cNvPr id="8" name="Picture 7" descr="Grid.jpg">
                <a:extLst>
                  <a:ext uri="{FF2B5EF4-FFF2-40B4-BE49-F238E27FC236}">
                    <a16:creationId xmlns:a16="http://schemas.microsoft.com/office/drawing/2014/main" id="{475F16BE-8A2A-7442-B6E9-508D3EA741EE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/>
              <a:srcRect l="1" t="19909" r="39894" b="39759"/>
              <a:stretch/>
            </p:blipFill>
            <p:spPr>
              <a:xfrm>
                <a:off x="539551" y="2450859"/>
                <a:ext cx="4371309" cy="1957018"/>
              </a:xfrm>
              <a:prstGeom prst="rect">
                <a:avLst/>
              </a:prstGeom>
            </p:spPr>
          </p:pic>
          <p:pic>
            <p:nvPicPr>
              <p:cNvPr id="9" name="Picture 8" descr="Grid.jpg">
                <a:extLst>
                  <a:ext uri="{FF2B5EF4-FFF2-40B4-BE49-F238E27FC236}">
                    <a16:creationId xmlns:a16="http://schemas.microsoft.com/office/drawing/2014/main" id="{4C169681-1927-414A-8405-B57507F3992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/>
              <a:srcRect l="12327" t="8309" r="78646" b="88148"/>
              <a:stretch>
                <a:fillRect/>
              </a:stretch>
            </p:blipFill>
            <p:spPr>
              <a:xfrm>
                <a:off x="2409413" y="4455513"/>
                <a:ext cx="656492" cy="171938"/>
              </a:xfrm>
              <a:prstGeom prst="rect">
                <a:avLst/>
              </a:prstGeom>
            </p:spPr>
          </p:pic>
        </p:grp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3B6F2BA7-515A-AA41-9203-22A491212E81}"/>
                </a:ext>
              </a:extLst>
            </p:cNvPr>
            <p:cNvSpPr/>
            <p:nvPr/>
          </p:nvSpPr>
          <p:spPr>
            <a:xfrm>
              <a:off x="717154" y="1155621"/>
              <a:ext cx="8351767" cy="3768201"/>
            </a:xfrm>
            <a:prstGeom prst="rect">
              <a:avLst/>
            </a:prstGeom>
            <a:solidFill>
              <a:schemeClr val="bg1">
                <a:alpha val="4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 dirty="0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FDC8BA64-BA6A-6344-877A-B012C8DAA083}"/>
                </a:ext>
              </a:extLst>
            </p:cNvPr>
            <p:cNvSpPr/>
            <p:nvPr/>
          </p:nvSpPr>
          <p:spPr>
            <a:xfrm>
              <a:off x="1786124" y="3010072"/>
              <a:ext cx="1800200" cy="900000"/>
            </a:xfrm>
            <a:prstGeom prst="rect">
              <a:avLst/>
            </a:prstGeom>
            <a:solidFill>
              <a:srgbClr val="007480">
                <a:alpha val="40000"/>
              </a:srgb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AE238689-32E2-8D4F-8038-7D30127EF9AE}"/>
                </a:ext>
              </a:extLst>
            </p:cNvPr>
            <p:cNvGrpSpPr/>
            <p:nvPr/>
          </p:nvGrpSpPr>
          <p:grpSpPr>
            <a:xfrm>
              <a:off x="1426315" y="3893176"/>
              <a:ext cx="416195" cy="374245"/>
              <a:chOff x="1195512" y="5018076"/>
              <a:chExt cx="1000224" cy="829505"/>
            </a:xfrm>
          </p:grpSpPr>
          <p:pic>
            <p:nvPicPr>
              <p:cNvPr id="13" name="Picture 3">
                <a:extLst>
                  <a:ext uri="{FF2B5EF4-FFF2-40B4-BE49-F238E27FC236}">
                    <a16:creationId xmlns:a16="http://schemas.microsoft.com/office/drawing/2014/main" id="{FB57CC82-26B0-154B-A10D-B63ECEDF5EB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6646"/>
              <a:stretch/>
            </p:blipFill>
            <p:spPr bwMode="auto">
              <a:xfrm>
                <a:off x="1195512" y="5018076"/>
                <a:ext cx="928216" cy="8295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91AD8B92-90F1-C34C-A969-9D6541C26EF5}"/>
                  </a:ext>
                </a:extLst>
              </p:cNvPr>
              <p:cNvSpPr/>
              <p:nvPr/>
            </p:nvSpPr>
            <p:spPr>
              <a:xfrm>
                <a:off x="2051720" y="5433501"/>
                <a:ext cx="144016" cy="41408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CH"/>
              </a:p>
            </p:txBody>
          </p: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012AE1F7-A31D-D74F-B3AB-D5DF635E83A8}"/>
                </a:ext>
              </a:extLst>
            </p:cNvPr>
            <p:cNvGrpSpPr/>
            <p:nvPr/>
          </p:nvGrpSpPr>
          <p:grpSpPr>
            <a:xfrm rot="5400000">
              <a:off x="1417327" y="2678933"/>
              <a:ext cx="416195" cy="374245"/>
              <a:chOff x="1195512" y="5018076"/>
              <a:chExt cx="1000224" cy="829505"/>
            </a:xfrm>
          </p:grpSpPr>
          <p:pic>
            <p:nvPicPr>
              <p:cNvPr id="16" name="Picture 3">
                <a:extLst>
                  <a:ext uri="{FF2B5EF4-FFF2-40B4-BE49-F238E27FC236}">
                    <a16:creationId xmlns:a16="http://schemas.microsoft.com/office/drawing/2014/main" id="{D8CF87DA-6D14-D54D-8D95-D6C2F7A8AE8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6646"/>
              <a:stretch/>
            </p:blipFill>
            <p:spPr bwMode="auto">
              <a:xfrm>
                <a:off x="1195512" y="5018076"/>
                <a:ext cx="928216" cy="8295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5AA6FCA8-C9DA-6C4F-A07A-A4864339A21F}"/>
                  </a:ext>
                </a:extLst>
              </p:cNvPr>
              <p:cNvSpPr/>
              <p:nvPr/>
            </p:nvSpPr>
            <p:spPr>
              <a:xfrm>
                <a:off x="2051720" y="5433501"/>
                <a:ext cx="144016" cy="41408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CH"/>
              </a:p>
            </p:txBody>
          </p:sp>
        </p:grp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1B0E312D-B7C1-4B4D-BDBA-328D004F8593}"/>
                </a:ext>
              </a:extLst>
            </p:cNvPr>
            <p:cNvGrpSpPr/>
            <p:nvPr/>
          </p:nvGrpSpPr>
          <p:grpSpPr>
            <a:xfrm rot="-2700000">
              <a:off x="3378226" y="3956231"/>
              <a:ext cx="416195" cy="374245"/>
              <a:chOff x="1195512" y="5018076"/>
              <a:chExt cx="1000224" cy="829505"/>
            </a:xfrm>
          </p:grpSpPr>
          <p:pic>
            <p:nvPicPr>
              <p:cNvPr id="19" name="Picture 3">
                <a:extLst>
                  <a:ext uri="{FF2B5EF4-FFF2-40B4-BE49-F238E27FC236}">
                    <a16:creationId xmlns:a16="http://schemas.microsoft.com/office/drawing/2014/main" id="{E955EBB5-5E68-6E4C-B7C2-C8C9C94F892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6646"/>
              <a:stretch/>
            </p:blipFill>
            <p:spPr bwMode="auto">
              <a:xfrm>
                <a:off x="1195512" y="5018076"/>
                <a:ext cx="928216" cy="8295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8FCD38E0-AD83-3E43-A11C-AD0C295357CA}"/>
                  </a:ext>
                </a:extLst>
              </p:cNvPr>
              <p:cNvSpPr/>
              <p:nvPr/>
            </p:nvSpPr>
            <p:spPr>
              <a:xfrm>
                <a:off x="2051720" y="5433501"/>
                <a:ext cx="144016" cy="41408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CH"/>
              </a:p>
            </p:txBody>
          </p:sp>
        </p:grp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C6CC9FA2-DDF8-C34C-9E1B-53F09EA7F9D2}"/>
                </a:ext>
              </a:extLst>
            </p:cNvPr>
            <p:cNvGrpSpPr/>
            <p:nvPr/>
          </p:nvGrpSpPr>
          <p:grpSpPr>
            <a:xfrm>
              <a:off x="403112" y="4422817"/>
              <a:ext cx="894306" cy="856935"/>
              <a:chOff x="-3040" y="3879291"/>
              <a:chExt cx="1117882" cy="1071169"/>
            </a:xfrm>
          </p:grpSpPr>
          <p:cxnSp>
            <p:nvCxnSpPr>
              <p:cNvPr id="22" name="Straight Arrow Connector 21">
                <a:extLst>
                  <a:ext uri="{FF2B5EF4-FFF2-40B4-BE49-F238E27FC236}">
                    <a16:creationId xmlns:a16="http://schemas.microsoft.com/office/drawing/2014/main" id="{12479E47-E6DC-FE4C-91DC-4725F1CF2044}"/>
                  </a:ext>
                </a:extLst>
              </p:cNvPr>
              <p:cNvCxnSpPr/>
              <p:nvPr/>
            </p:nvCxnSpPr>
            <p:spPr>
              <a:xfrm>
                <a:off x="428189" y="4665252"/>
                <a:ext cx="64807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>
                <a:extLst>
                  <a:ext uri="{FF2B5EF4-FFF2-40B4-BE49-F238E27FC236}">
                    <a16:creationId xmlns:a16="http://schemas.microsoft.com/office/drawing/2014/main" id="{ECA1CD00-3E14-6046-9044-37501832A6A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36573" y="3952398"/>
                <a:ext cx="0" cy="72124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18FA660-F0E8-3C40-8D16-4685B721536E}"/>
                  </a:ext>
                </a:extLst>
              </p:cNvPr>
              <p:cNvSpPr txBox="1"/>
              <p:nvPr/>
            </p:nvSpPr>
            <p:spPr>
              <a:xfrm>
                <a:off x="827584" y="4581128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CH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00EDBC0D-417B-7C4F-B2D6-DD06F59E96CA}"/>
                  </a:ext>
                </a:extLst>
              </p:cNvPr>
              <p:cNvSpPr txBox="1"/>
              <p:nvPr/>
            </p:nvSpPr>
            <p:spPr>
              <a:xfrm>
                <a:off x="-3040" y="3879291"/>
                <a:ext cx="287257" cy="369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CH" i="1" dirty="0">
                    <a:latin typeface="Times New Roman" pitchFamily="18" charset="0"/>
                    <a:cs typeface="Times New Roman" pitchFamily="18" charset="0"/>
                  </a:rPr>
                  <a:t>y</a:t>
                </a:r>
              </a:p>
            </p:txBody>
          </p:sp>
        </p:grp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8A03C335-DF83-F74C-9851-FC28919B7447}"/>
                </a:ext>
              </a:extLst>
            </p:cNvPr>
            <p:cNvSpPr txBox="1"/>
            <p:nvPr/>
          </p:nvSpPr>
          <p:spPr>
            <a:xfrm>
              <a:off x="3638974" y="1694234"/>
              <a:ext cx="8675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F=8kN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ED52BC0B-B4F9-354B-B606-67F7F848F7E8}"/>
                </a:ext>
              </a:extLst>
            </p:cNvPr>
            <p:cNvCxnSpPr/>
            <p:nvPr/>
          </p:nvCxnSpPr>
          <p:spPr>
            <a:xfrm flipV="1">
              <a:off x="3575730" y="2150541"/>
              <a:ext cx="864000" cy="8640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258D497A-183E-B14A-93B5-EF41A2F224B8}"/>
                </a:ext>
              </a:extLst>
            </p:cNvPr>
            <p:cNvSpPr/>
            <p:nvPr/>
          </p:nvSpPr>
          <p:spPr>
            <a:xfrm>
              <a:off x="6203969" y="3010072"/>
              <a:ext cx="1800200" cy="900000"/>
            </a:xfrm>
            <a:prstGeom prst="rect">
              <a:avLst/>
            </a:prstGeom>
            <a:solidFill>
              <a:srgbClr val="007480">
                <a:alpha val="40000"/>
              </a:srgb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4D4FB9E0-DC1B-6942-BC93-F1E81AA3747D}"/>
                </a:ext>
              </a:extLst>
            </p:cNvPr>
            <p:cNvSpPr txBox="1"/>
            <p:nvPr/>
          </p:nvSpPr>
          <p:spPr>
            <a:xfrm>
              <a:off x="8026668" y="1738307"/>
              <a:ext cx="8675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F=8kN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0FCC8FF7-3D14-4E45-9941-95FD6714718A}"/>
                </a:ext>
              </a:extLst>
            </p:cNvPr>
            <p:cNvCxnSpPr/>
            <p:nvPr/>
          </p:nvCxnSpPr>
          <p:spPr>
            <a:xfrm flipV="1">
              <a:off x="7993575" y="2150541"/>
              <a:ext cx="864000" cy="8640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27A59C67-92CB-634A-895C-B19E58011565}"/>
                </a:ext>
              </a:extLst>
            </p:cNvPr>
            <p:cNvSpPr txBox="1"/>
            <p:nvPr/>
          </p:nvSpPr>
          <p:spPr>
            <a:xfrm>
              <a:off x="1812547" y="2599488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FE64F035-6015-8342-848F-5DE8A181C971}"/>
                </a:ext>
              </a:extLst>
            </p:cNvPr>
            <p:cNvSpPr txBox="1"/>
            <p:nvPr/>
          </p:nvSpPr>
          <p:spPr>
            <a:xfrm>
              <a:off x="1878699" y="3969280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2C578113-2377-B445-B1E6-AAFD1055BC48}"/>
                </a:ext>
              </a:extLst>
            </p:cNvPr>
            <p:cNvSpPr txBox="1"/>
            <p:nvPr/>
          </p:nvSpPr>
          <p:spPr>
            <a:xfrm>
              <a:off x="3778548" y="3937014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9073C4B4-B610-354A-B99B-24CC047C73DC}"/>
                </a:ext>
              </a:extLst>
            </p:cNvPr>
            <p:cNvCxnSpPr/>
            <p:nvPr/>
          </p:nvCxnSpPr>
          <p:spPr>
            <a:xfrm flipV="1">
              <a:off x="5771969" y="3910072"/>
              <a:ext cx="432000" cy="4320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98235D4A-E8E2-0644-A0EC-9268D18C1B04}"/>
                </a:ext>
              </a:extLst>
            </p:cNvPr>
            <p:cNvCxnSpPr/>
            <p:nvPr/>
          </p:nvCxnSpPr>
          <p:spPr>
            <a:xfrm rot="5400000" flipV="1">
              <a:off x="5771969" y="2568154"/>
              <a:ext cx="432000" cy="4320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99759FCC-03D5-5F41-B632-EFACFFEECB47}"/>
                </a:ext>
              </a:extLst>
            </p:cNvPr>
            <p:cNvCxnSpPr/>
            <p:nvPr/>
          </p:nvCxnSpPr>
          <p:spPr>
            <a:xfrm rot="-5400000" flipV="1">
              <a:off x="7773427" y="4104855"/>
              <a:ext cx="432000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371235DE-FD6B-6244-A751-91A2B2EC2729}"/>
                </a:ext>
              </a:extLst>
            </p:cNvPr>
            <p:cNvSpPr txBox="1"/>
            <p:nvPr/>
          </p:nvSpPr>
          <p:spPr>
            <a:xfrm>
              <a:off x="6226488" y="2582763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4EC021E6-2C49-1D4A-BC98-727D25E0606B}"/>
                </a:ext>
              </a:extLst>
            </p:cNvPr>
            <p:cNvSpPr txBox="1"/>
            <p:nvPr/>
          </p:nvSpPr>
          <p:spPr>
            <a:xfrm>
              <a:off x="6292640" y="3952555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8A8E1B77-677C-D64E-9701-21C543DA9DE6}"/>
                </a:ext>
              </a:extLst>
            </p:cNvPr>
            <p:cNvSpPr txBox="1"/>
            <p:nvPr/>
          </p:nvSpPr>
          <p:spPr>
            <a:xfrm>
              <a:off x="8192489" y="3920289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5" name="TextBox 44">
            <a:extLst>
              <a:ext uri="{FF2B5EF4-FFF2-40B4-BE49-F238E27FC236}">
                <a16:creationId xmlns:a16="http://schemas.microsoft.com/office/drawing/2014/main" id="{79E84F03-4882-E049-BF9D-E7203AFD0C1C}"/>
              </a:ext>
            </a:extLst>
          </p:cNvPr>
          <p:cNvSpPr txBox="1"/>
          <p:nvPr/>
        </p:nvSpPr>
        <p:spPr>
          <a:xfrm>
            <a:off x="4605541" y="4773102"/>
            <a:ext cx="27122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b="1" i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157833385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3BEC05B-10BC-404A-AD79-031CB2FE3D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5D8DA4E-DF64-C340-AA6E-466066CFFC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3DEEA28-BE61-DE48-B4C2-C6C85E9155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22</a:t>
            </a:fld>
            <a:endParaRPr lang="fr-FR" dirty="0"/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430C518B-12BA-234A-B45A-A793C801B217}"/>
              </a:ext>
            </a:extLst>
          </p:cNvPr>
          <p:cNvGrpSpPr/>
          <p:nvPr/>
        </p:nvGrpSpPr>
        <p:grpSpPr>
          <a:xfrm>
            <a:off x="1088516" y="1671415"/>
            <a:ext cx="7020365" cy="3341050"/>
            <a:chOff x="403112" y="1155621"/>
            <a:chExt cx="8665809" cy="4124131"/>
          </a:xfrm>
        </p:grpSpPr>
        <p:pic>
          <p:nvPicPr>
            <p:cNvPr id="8" name="Picture 7" descr="Grid.jpg">
              <a:extLst>
                <a:ext uri="{FF2B5EF4-FFF2-40B4-BE49-F238E27FC236}">
                  <a16:creationId xmlns:a16="http://schemas.microsoft.com/office/drawing/2014/main" id="{475F16BE-8A2A-7442-B6E9-508D3EA741E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/>
            <a:srcRect l="1" t="19909" r="39894" b="39759"/>
            <a:stretch/>
          </p:blipFill>
          <p:spPr>
            <a:xfrm>
              <a:off x="904875" y="1241425"/>
              <a:ext cx="7981296" cy="3573196"/>
            </a:xfrm>
            <a:prstGeom prst="rect">
              <a:avLst/>
            </a:prstGeom>
          </p:spPr>
        </p:pic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3B6F2BA7-515A-AA41-9203-22A491212E81}"/>
                </a:ext>
              </a:extLst>
            </p:cNvPr>
            <p:cNvSpPr/>
            <p:nvPr/>
          </p:nvSpPr>
          <p:spPr>
            <a:xfrm>
              <a:off x="717154" y="1155621"/>
              <a:ext cx="8351767" cy="3768201"/>
            </a:xfrm>
            <a:prstGeom prst="rect">
              <a:avLst/>
            </a:prstGeom>
            <a:solidFill>
              <a:schemeClr val="bg1">
                <a:alpha val="4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 dirty="0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FDC8BA64-BA6A-6344-877A-B012C8DAA083}"/>
                </a:ext>
              </a:extLst>
            </p:cNvPr>
            <p:cNvSpPr/>
            <p:nvPr/>
          </p:nvSpPr>
          <p:spPr>
            <a:xfrm>
              <a:off x="1786124" y="3010072"/>
              <a:ext cx="1800200" cy="900000"/>
            </a:xfrm>
            <a:prstGeom prst="rect">
              <a:avLst/>
            </a:prstGeom>
            <a:solidFill>
              <a:srgbClr val="007480">
                <a:alpha val="40000"/>
              </a:srgb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AE238689-32E2-8D4F-8038-7D30127EF9AE}"/>
                </a:ext>
              </a:extLst>
            </p:cNvPr>
            <p:cNvGrpSpPr/>
            <p:nvPr/>
          </p:nvGrpSpPr>
          <p:grpSpPr>
            <a:xfrm>
              <a:off x="1426315" y="3893176"/>
              <a:ext cx="416195" cy="374245"/>
              <a:chOff x="1195512" y="5018076"/>
              <a:chExt cx="1000224" cy="829505"/>
            </a:xfrm>
          </p:grpSpPr>
          <p:pic>
            <p:nvPicPr>
              <p:cNvPr id="13" name="Picture 3">
                <a:extLst>
                  <a:ext uri="{FF2B5EF4-FFF2-40B4-BE49-F238E27FC236}">
                    <a16:creationId xmlns:a16="http://schemas.microsoft.com/office/drawing/2014/main" id="{FB57CC82-26B0-154B-A10D-B63ECEDF5EB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6646"/>
              <a:stretch/>
            </p:blipFill>
            <p:spPr bwMode="auto">
              <a:xfrm>
                <a:off x="1195512" y="5018076"/>
                <a:ext cx="928216" cy="8295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91AD8B92-90F1-C34C-A969-9D6541C26EF5}"/>
                  </a:ext>
                </a:extLst>
              </p:cNvPr>
              <p:cNvSpPr/>
              <p:nvPr/>
            </p:nvSpPr>
            <p:spPr>
              <a:xfrm>
                <a:off x="2051720" y="5433501"/>
                <a:ext cx="144016" cy="41408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CH"/>
              </a:p>
            </p:txBody>
          </p: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012AE1F7-A31D-D74F-B3AB-D5DF635E83A8}"/>
                </a:ext>
              </a:extLst>
            </p:cNvPr>
            <p:cNvGrpSpPr/>
            <p:nvPr/>
          </p:nvGrpSpPr>
          <p:grpSpPr>
            <a:xfrm rot="5400000">
              <a:off x="1417327" y="2678933"/>
              <a:ext cx="416195" cy="374245"/>
              <a:chOff x="1195512" y="5018076"/>
              <a:chExt cx="1000224" cy="829505"/>
            </a:xfrm>
          </p:grpSpPr>
          <p:pic>
            <p:nvPicPr>
              <p:cNvPr id="16" name="Picture 3">
                <a:extLst>
                  <a:ext uri="{FF2B5EF4-FFF2-40B4-BE49-F238E27FC236}">
                    <a16:creationId xmlns:a16="http://schemas.microsoft.com/office/drawing/2014/main" id="{D8CF87DA-6D14-D54D-8D95-D6C2F7A8AE8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6646"/>
              <a:stretch/>
            </p:blipFill>
            <p:spPr bwMode="auto">
              <a:xfrm>
                <a:off x="1195512" y="5018076"/>
                <a:ext cx="928216" cy="8295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5AA6FCA8-C9DA-6C4F-A07A-A4864339A21F}"/>
                  </a:ext>
                </a:extLst>
              </p:cNvPr>
              <p:cNvSpPr/>
              <p:nvPr/>
            </p:nvSpPr>
            <p:spPr>
              <a:xfrm>
                <a:off x="2051720" y="5433501"/>
                <a:ext cx="144016" cy="41408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CH"/>
              </a:p>
            </p:txBody>
          </p:sp>
        </p:grp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1B0E312D-B7C1-4B4D-BDBA-328D004F8593}"/>
                </a:ext>
              </a:extLst>
            </p:cNvPr>
            <p:cNvGrpSpPr/>
            <p:nvPr/>
          </p:nvGrpSpPr>
          <p:grpSpPr>
            <a:xfrm rot="-2700000">
              <a:off x="3378226" y="3956231"/>
              <a:ext cx="416195" cy="374245"/>
              <a:chOff x="1195512" y="5018076"/>
              <a:chExt cx="1000224" cy="829505"/>
            </a:xfrm>
          </p:grpSpPr>
          <p:pic>
            <p:nvPicPr>
              <p:cNvPr id="19" name="Picture 3">
                <a:extLst>
                  <a:ext uri="{FF2B5EF4-FFF2-40B4-BE49-F238E27FC236}">
                    <a16:creationId xmlns:a16="http://schemas.microsoft.com/office/drawing/2014/main" id="{E955EBB5-5E68-6E4C-B7C2-C8C9C94F892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6646"/>
              <a:stretch/>
            </p:blipFill>
            <p:spPr bwMode="auto">
              <a:xfrm>
                <a:off x="1195512" y="5018076"/>
                <a:ext cx="928216" cy="8295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8FCD38E0-AD83-3E43-A11C-AD0C295357CA}"/>
                  </a:ext>
                </a:extLst>
              </p:cNvPr>
              <p:cNvSpPr/>
              <p:nvPr/>
            </p:nvSpPr>
            <p:spPr>
              <a:xfrm>
                <a:off x="2051720" y="5433501"/>
                <a:ext cx="144016" cy="41408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CH"/>
              </a:p>
            </p:txBody>
          </p:sp>
        </p:grp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C6CC9FA2-DDF8-C34C-9E1B-53F09EA7F9D2}"/>
                </a:ext>
              </a:extLst>
            </p:cNvPr>
            <p:cNvGrpSpPr/>
            <p:nvPr/>
          </p:nvGrpSpPr>
          <p:grpSpPr>
            <a:xfrm>
              <a:off x="403112" y="4422817"/>
              <a:ext cx="894306" cy="856935"/>
              <a:chOff x="-3040" y="3879291"/>
              <a:chExt cx="1117882" cy="1071169"/>
            </a:xfrm>
          </p:grpSpPr>
          <p:cxnSp>
            <p:nvCxnSpPr>
              <p:cNvPr id="22" name="Straight Arrow Connector 21">
                <a:extLst>
                  <a:ext uri="{FF2B5EF4-FFF2-40B4-BE49-F238E27FC236}">
                    <a16:creationId xmlns:a16="http://schemas.microsoft.com/office/drawing/2014/main" id="{12479E47-E6DC-FE4C-91DC-4725F1CF2044}"/>
                  </a:ext>
                </a:extLst>
              </p:cNvPr>
              <p:cNvCxnSpPr/>
              <p:nvPr/>
            </p:nvCxnSpPr>
            <p:spPr>
              <a:xfrm>
                <a:off x="428189" y="4665252"/>
                <a:ext cx="64807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>
                <a:extLst>
                  <a:ext uri="{FF2B5EF4-FFF2-40B4-BE49-F238E27FC236}">
                    <a16:creationId xmlns:a16="http://schemas.microsoft.com/office/drawing/2014/main" id="{ECA1CD00-3E14-6046-9044-37501832A6A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36573" y="3952398"/>
                <a:ext cx="0" cy="72124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18FA660-F0E8-3C40-8D16-4685B721536E}"/>
                  </a:ext>
                </a:extLst>
              </p:cNvPr>
              <p:cNvSpPr txBox="1"/>
              <p:nvPr/>
            </p:nvSpPr>
            <p:spPr>
              <a:xfrm>
                <a:off x="827584" y="4581128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CH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00EDBC0D-417B-7C4F-B2D6-DD06F59E96CA}"/>
                  </a:ext>
                </a:extLst>
              </p:cNvPr>
              <p:cNvSpPr txBox="1"/>
              <p:nvPr/>
            </p:nvSpPr>
            <p:spPr>
              <a:xfrm>
                <a:off x="-3040" y="3879291"/>
                <a:ext cx="287257" cy="369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CH" i="1" dirty="0">
                    <a:latin typeface="Times New Roman" pitchFamily="18" charset="0"/>
                    <a:cs typeface="Times New Roman" pitchFamily="18" charset="0"/>
                  </a:rPr>
                  <a:t>y</a:t>
                </a:r>
              </a:p>
            </p:txBody>
          </p:sp>
        </p:grp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8A03C335-DF83-F74C-9851-FC28919B7447}"/>
                </a:ext>
              </a:extLst>
            </p:cNvPr>
            <p:cNvSpPr txBox="1"/>
            <p:nvPr/>
          </p:nvSpPr>
          <p:spPr>
            <a:xfrm>
              <a:off x="3638974" y="1694234"/>
              <a:ext cx="8675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F=8kN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ED52BC0B-B4F9-354B-B606-67F7F848F7E8}"/>
                </a:ext>
              </a:extLst>
            </p:cNvPr>
            <p:cNvCxnSpPr/>
            <p:nvPr/>
          </p:nvCxnSpPr>
          <p:spPr>
            <a:xfrm flipV="1">
              <a:off x="3575730" y="2150541"/>
              <a:ext cx="864000" cy="8640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258D497A-183E-B14A-93B5-EF41A2F224B8}"/>
                </a:ext>
              </a:extLst>
            </p:cNvPr>
            <p:cNvSpPr/>
            <p:nvPr/>
          </p:nvSpPr>
          <p:spPr>
            <a:xfrm>
              <a:off x="6203969" y="3010072"/>
              <a:ext cx="1800200" cy="900000"/>
            </a:xfrm>
            <a:prstGeom prst="rect">
              <a:avLst/>
            </a:prstGeom>
            <a:solidFill>
              <a:srgbClr val="007480">
                <a:alpha val="40000"/>
              </a:srgb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4D4FB9E0-DC1B-6942-BC93-F1E81AA3747D}"/>
                </a:ext>
              </a:extLst>
            </p:cNvPr>
            <p:cNvSpPr txBox="1"/>
            <p:nvPr/>
          </p:nvSpPr>
          <p:spPr>
            <a:xfrm>
              <a:off x="8026668" y="1738307"/>
              <a:ext cx="8675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F=8kN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0FCC8FF7-3D14-4E45-9941-95FD6714718A}"/>
                </a:ext>
              </a:extLst>
            </p:cNvPr>
            <p:cNvCxnSpPr/>
            <p:nvPr/>
          </p:nvCxnSpPr>
          <p:spPr>
            <a:xfrm flipV="1">
              <a:off x="7993575" y="2150541"/>
              <a:ext cx="864000" cy="8640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27A59C67-92CB-634A-895C-B19E58011565}"/>
                </a:ext>
              </a:extLst>
            </p:cNvPr>
            <p:cNvSpPr txBox="1"/>
            <p:nvPr/>
          </p:nvSpPr>
          <p:spPr>
            <a:xfrm>
              <a:off x="1812547" y="2599488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FE64F035-6015-8342-848F-5DE8A181C971}"/>
                </a:ext>
              </a:extLst>
            </p:cNvPr>
            <p:cNvSpPr txBox="1"/>
            <p:nvPr/>
          </p:nvSpPr>
          <p:spPr>
            <a:xfrm>
              <a:off x="1878699" y="3969280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2C578113-2377-B445-B1E6-AAFD1055BC48}"/>
                </a:ext>
              </a:extLst>
            </p:cNvPr>
            <p:cNvSpPr txBox="1"/>
            <p:nvPr/>
          </p:nvSpPr>
          <p:spPr>
            <a:xfrm>
              <a:off x="3778548" y="3937014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9073C4B4-B610-354A-B99B-24CC047C73DC}"/>
                </a:ext>
              </a:extLst>
            </p:cNvPr>
            <p:cNvCxnSpPr/>
            <p:nvPr/>
          </p:nvCxnSpPr>
          <p:spPr>
            <a:xfrm flipV="1">
              <a:off x="5771969" y="3910072"/>
              <a:ext cx="432000" cy="4320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98235D4A-E8E2-0644-A0EC-9268D18C1B04}"/>
                </a:ext>
              </a:extLst>
            </p:cNvPr>
            <p:cNvCxnSpPr/>
            <p:nvPr/>
          </p:nvCxnSpPr>
          <p:spPr>
            <a:xfrm rot="5400000" flipV="1">
              <a:off x="5771969" y="2568154"/>
              <a:ext cx="432000" cy="4320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99759FCC-03D5-5F41-B632-EFACFFEECB47}"/>
                </a:ext>
              </a:extLst>
            </p:cNvPr>
            <p:cNvCxnSpPr/>
            <p:nvPr/>
          </p:nvCxnSpPr>
          <p:spPr>
            <a:xfrm rot="-5400000" flipV="1">
              <a:off x="7773427" y="4104855"/>
              <a:ext cx="432000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371235DE-FD6B-6244-A751-91A2B2EC2729}"/>
                </a:ext>
              </a:extLst>
            </p:cNvPr>
            <p:cNvSpPr txBox="1"/>
            <p:nvPr/>
          </p:nvSpPr>
          <p:spPr>
            <a:xfrm>
              <a:off x="6226488" y="2582763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4EC021E6-2C49-1D4A-BC98-727D25E0606B}"/>
                </a:ext>
              </a:extLst>
            </p:cNvPr>
            <p:cNvSpPr txBox="1"/>
            <p:nvPr/>
          </p:nvSpPr>
          <p:spPr>
            <a:xfrm>
              <a:off x="6292640" y="3952555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8A8E1B77-677C-D64E-9701-21C543DA9DE6}"/>
                </a:ext>
              </a:extLst>
            </p:cNvPr>
            <p:cNvSpPr txBox="1"/>
            <p:nvPr/>
          </p:nvSpPr>
          <p:spPr>
            <a:xfrm>
              <a:off x="8192489" y="3920289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5" name="TextBox 44">
            <a:extLst>
              <a:ext uri="{FF2B5EF4-FFF2-40B4-BE49-F238E27FC236}">
                <a16:creationId xmlns:a16="http://schemas.microsoft.com/office/drawing/2014/main" id="{79E84F03-4882-E049-BF9D-E7203AFD0C1C}"/>
              </a:ext>
            </a:extLst>
          </p:cNvPr>
          <p:cNvSpPr txBox="1"/>
          <p:nvPr/>
        </p:nvSpPr>
        <p:spPr>
          <a:xfrm>
            <a:off x="4605541" y="4773102"/>
            <a:ext cx="27122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b="1" i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89BB8EB8-0CC6-5545-84B6-F7A94C36F770}"/>
              </a:ext>
            </a:extLst>
          </p:cNvPr>
          <p:cNvSpPr/>
          <p:nvPr/>
        </p:nvSpPr>
        <p:spPr>
          <a:xfrm>
            <a:off x="1017639" y="1563688"/>
            <a:ext cx="4055806" cy="34487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D532C763-2E77-CC47-8335-DD4CD02AFF1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04876" y="1299870"/>
                <a:ext cx="3971894" cy="2300950"/>
              </a:xfrm>
            </p:spPr>
            <p:txBody>
              <a:bodyPr>
                <a:normAutofit/>
              </a:bodyPr>
              <a:lstStyle/>
              <a:p>
                <a:r>
                  <a:rPr lang="fr-CH" dirty="0"/>
                  <a:t>Résultats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fr-FR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=−2.67 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𝑘𝑁</m:t>
                    </m:r>
                  </m:oMath>
                </a14:m>
                <a:endParaRPr lang="fr-CH" dirty="0"/>
              </a:p>
              <a:p>
                <a:pPr lvl="1"/>
                <a14:m>
                  <m:oMath xmlns:m="http://schemas.openxmlformats.org/officeDocument/2006/math">
                    <m:r>
                      <a:rPr lang="fr-FR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=−5.33 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𝑘𝑁</m:t>
                    </m:r>
                  </m:oMath>
                </a14:m>
                <a:endParaRPr lang="fr-FR" dirty="0"/>
              </a:p>
              <a:p>
                <a:pPr lvl="1"/>
                <a14:m>
                  <m:oMath xmlns:m="http://schemas.openxmlformats.org/officeDocument/2006/math">
                    <m:r>
                      <a:rPr lang="fr-FR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=−3.77 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𝑘𝑁</m:t>
                    </m:r>
                  </m:oMath>
                </a14:m>
                <a:endParaRPr lang="fr-FR" b="0" dirty="0"/>
              </a:p>
              <a:p>
                <a:r>
                  <a:rPr lang="fr-CH" dirty="0"/>
                  <a:t>Contrôle:</a:t>
                </a:r>
              </a:p>
              <a:p>
                <a:pPr lvl="1"/>
                <a:endParaRPr lang="fr-CH" dirty="0"/>
              </a:p>
              <a:p>
                <a:pPr lvl="1"/>
                <a:endParaRPr lang="fr-CH" dirty="0"/>
              </a:p>
              <a:p>
                <a:pPr lvl="1"/>
                <a:endParaRPr lang="fr-CH" dirty="0"/>
              </a:p>
              <a:p>
                <a:pPr>
                  <a:buFont typeface="Arial" panose="020B0604020202020204" pitchFamily="34" charset="0"/>
                  <a:buChar char="•"/>
                </a:pPr>
                <a:endParaRPr lang="fr-CH" dirty="0"/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D532C763-2E77-CC47-8335-DD4CD02AFF1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04876" y="1299870"/>
                <a:ext cx="3971894" cy="2300950"/>
              </a:xfrm>
              <a:blipFill>
                <a:blip r:embed="rId4"/>
                <a:stretch>
                  <a:fillRect t="-219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2589478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3BEC05B-10BC-404A-AD79-031CB2FE3D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5D8DA4E-DF64-C340-AA6E-466066CFFC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3DEEA28-BE61-DE48-B4C2-C6C85E9155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23</a:t>
            </a:fld>
            <a:endParaRPr lang="fr-FR" dirty="0"/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D532C763-2E77-CC47-8335-DD4CD02AFF1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46821" y="1341556"/>
            <a:ext cx="5435320" cy="444263"/>
          </a:xfrm>
        </p:spPr>
        <p:txBody>
          <a:bodyPr>
            <a:normAutofit fontScale="25000" lnSpcReduction="20000"/>
          </a:bodyPr>
          <a:lstStyle/>
          <a:p>
            <a:pPr>
              <a:lnSpc>
                <a:spcPct val="120000"/>
              </a:lnSpc>
            </a:pPr>
            <a:r>
              <a:rPr lang="fr-CH" sz="6400" dirty="0"/>
              <a:t>Un tunnel rectangulaire est immergé dans l’eau (eau: </a:t>
            </a:r>
            <a:r>
              <a:rPr lang="fr-CH" sz="6400" dirty="0" err="1">
                <a:latin typeface="Symbol" panose="05050102010706020507" pitchFamily="18" charset="2"/>
              </a:rPr>
              <a:t>g</a:t>
            </a:r>
            <a:r>
              <a:rPr lang="fr-CH" sz="6400" baseline="-25000" dirty="0" err="1"/>
              <a:t>e</a:t>
            </a:r>
            <a:r>
              <a:rPr lang="fr-CH" sz="6400" dirty="0"/>
              <a:t>=10 kN/m</a:t>
            </a:r>
            <a:r>
              <a:rPr lang="fr-CH" sz="6400" baseline="30000" dirty="0"/>
              <a:t>3</a:t>
            </a:r>
            <a:r>
              <a:rPr lang="fr-CH" sz="6400" dirty="0"/>
              <a:t>, béton: </a:t>
            </a:r>
            <a:r>
              <a:rPr lang="fr-CH" sz="6400" dirty="0" err="1">
                <a:latin typeface="Symbol" panose="05050102010706020507" pitchFamily="18" charset="2"/>
              </a:rPr>
              <a:t>g</a:t>
            </a:r>
            <a:r>
              <a:rPr lang="fr-CH" sz="6400" baseline="-25000" dirty="0" err="1">
                <a:latin typeface="+mn-lt"/>
              </a:rPr>
              <a:t>b</a:t>
            </a:r>
            <a:r>
              <a:rPr lang="fr-CH" sz="6400" dirty="0"/>
              <a:t>=10 kN/m</a:t>
            </a:r>
            <a:r>
              <a:rPr lang="fr-CH" sz="6400" baseline="30000" dirty="0"/>
              <a:t>3</a:t>
            </a:r>
            <a:r>
              <a:rPr lang="fr-CH" sz="6400" dirty="0"/>
              <a:t>). Il est ancré au sol par des paires de câbles disposés tous les 6 m. La surcharge admise dans les tunnels est de 10 kN/m’.     </a:t>
            </a: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fr-CH" sz="6400" dirty="0"/>
              <a:t>Dessiner la distribution de la poussée hydrostatique appliquée sur le tunnel.</a:t>
            </a: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fr-CH" sz="6400" dirty="0"/>
              <a:t>Déterminer l'orientation et la valeur de la résultante de la poussée hydrostatique qui s’applique sur le tunnel. Cette force est aussi appelée "Poussée d’Archimède".    </a:t>
            </a: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fr-CH" sz="6400" dirty="0"/>
              <a:t>Représenter dans un schéma toutes les forces qui agissent sur le tunnel (schéma de corps libre). Calculer la force reprise par chaque câble.</a:t>
            </a:r>
          </a:p>
          <a:p>
            <a:pPr lvl="1"/>
            <a:endParaRPr lang="fr-CH" sz="6400" dirty="0"/>
          </a:p>
          <a:p>
            <a:pPr>
              <a:buFont typeface="Arial" panose="020B0604020202020204" pitchFamily="34" charset="0"/>
              <a:buChar char="•"/>
            </a:pPr>
            <a:endParaRPr lang="fr-CH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98BAB31-9269-4736-A816-AD7DFAECF1E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42415"/>
          <a:stretch/>
        </p:blipFill>
        <p:spPr>
          <a:xfrm>
            <a:off x="381393" y="1703700"/>
            <a:ext cx="2698128" cy="186436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6CA30D0F-CB85-4753-819E-67D9D845825A}"/>
              </a:ext>
            </a:extLst>
          </p:cNvPr>
          <p:cNvSpPr/>
          <p:nvPr/>
        </p:nvSpPr>
        <p:spPr>
          <a:xfrm>
            <a:off x="2622176" y="2671482"/>
            <a:ext cx="573742" cy="8965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id="{D82D65C3-14DA-4215-936D-D7A7B07CE4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4874" y="47333"/>
            <a:ext cx="889004" cy="1185339"/>
          </a:xfrm>
          <a:prstGeom prst="rect">
            <a:avLst/>
          </a:prstGeom>
        </p:spPr>
      </p:pic>
      <p:sp>
        <p:nvSpPr>
          <p:cNvPr id="47" name="TextBox 46">
            <a:extLst>
              <a:ext uri="{FF2B5EF4-FFF2-40B4-BE49-F238E27FC236}">
                <a16:creationId xmlns:a16="http://schemas.microsoft.com/office/drawing/2014/main" id="{08296F5C-4643-4EB3-A167-D95E5FE67C5D}"/>
              </a:ext>
            </a:extLst>
          </p:cNvPr>
          <p:cNvSpPr txBox="1"/>
          <p:nvPr/>
        </p:nvSpPr>
        <p:spPr>
          <a:xfrm>
            <a:off x="671870" y="4698298"/>
            <a:ext cx="248497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050" dirty="0"/>
              <a:t>https://github.com/eesd-epfl/Statique_I</a:t>
            </a:r>
          </a:p>
        </p:txBody>
      </p:sp>
    </p:spTree>
    <p:extLst>
      <p:ext uri="{BB962C8B-B14F-4D97-AF65-F5344CB8AC3E}">
        <p14:creationId xmlns:p14="http://schemas.microsoft.com/office/powerpoint/2010/main" val="347487830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1EB54D-BE5B-4293-AE64-61F3ADA6EA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/>
              <a:t>STATIQUE I – COURS 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D08D9-7134-4B56-8D3D-F8729E82D9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DA62BF5-1DED-48F3-9B8C-72C47FF614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24</a:t>
            </a:fld>
            <a:endParaRPr lang="fr-FR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FCB935A-3EE0-4298-B236-80C7BFA172D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42415"/>
          <a:stretch/>
        </p:blipFill>
        <p:spPr>
          <a:xfrm>
            <a:off x="381393" y="1703700"/>
            <a:ext cx="2698128" cy="1864366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57284CE7-EECB-4113-8C42-1EDE9376D629}"/>
              </a:ext>
            </a:extLst>
          </p:cNvPr>
          <p:cNvSpPr/>
          <p:nvPr/>
        </p:nvSpPr>
        <p:spPr>
          <a:xfrm>
            <a:off x="2622176" y="2671482"/>
            <a:ext cx="573742" cy="8965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414245487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4">
            <a:extLst>
              <a:ext uri="{FF2B5EF4-FFF2-40B4-BE49-F238E27FC236}">
                <a16:creationId xmlns:a16="http://schemas.microsoft.com/office/drawing/2014/main" id="{0A33A9E0-AF19-7749-9C26-8102EDE26E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1593" y="1505720"/>
            <a:ext cx="1314982" cy="10369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BE196F22-201A-8B4D-93E0-3E2596982182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895686" y="1219597"/>
                <a:ext cx="5945630" cy="3792871"/>
              </a:xfrm>
            </p:spPr>
            <p:txBody>
              <a:bodyPr>
                <a:normAutofit/>
              </a:bodyPr>
              <a:lstStyle/>
              <a:p>
                <a:r>
                  <a:rPr lang="fr-CH" sz="1600" dirty="0"/>
                  <a:t>Décider clairement quelle structure ou quelle partie de la structure on désire traiter</a:t>
                </a:r>
              </a:p>
              <a:p>
                <a:r>
                  <a:rPr lang="fr-CH" sz="1600" dirty="0">
                    <a:sym typeface="Wingdings" pitchFamily="2" charset="2"/>
                  </a:rPr>
                  <a:t>Introduire toutes les forces et moments qui agissent sur la structure</a:t>
                </a:r>
              </a:p>
              <a:p>
                <a:r>
                  <a:rPr lang="fr-CH" sz="1600" dirty="0">
                    <a:sym typeface="Wingdings" pitchFamily="2" charset="2"/>
                  </a:rPr>
                  <a:t>Isoler la structure de son entourage à l’aide de coupes («corps isolé») et extérioriser les réactions</a:t>
                </a:r>
              </a:p>
              <a:p>
                <a:r>
                  <a:rPr lang="fr-CH" sz="1600" dirty="0">
                    <a:sym typeface="Wingdings" pitchFamily="2" charset="2"/>
                  </a:rPr>
                  <a:t>Réduire des forces si cela facilite les calculs (par exemple les charges distribuées)</a:t>
                </a:r>
                <a:endParaRPr lang="fr-CH" sz="1600" dirty="0"/>
              </a:p>
              <a:p>
                <a:r>
                  <a:rPr lang="fr-CH" sz="1600" dirty="0">
                    <a:sym typeface="Wingdings" pitchFamily="2" charset="2"/>
                  </a:rPr>
                  <a:t>Formuler l’équilibre avec 3 équations (2D) ou 6 équations (3D) d’équilibre indépendantes (choisir judicieusement)</a:t>
                </a:r>
              </a:p>
              <a:p>
                <a:r>
                  <a:rPr lang="fr-CH" sz="1600" dirty="0">
                    <a:sym typeface="Wingdings" pitchFamily="2" charset="2"/>
                  </a:rPr>
                  <a:t>Contrôler les calculs avec 1 ou 2 autres équations</a:t>
                </a:r>
              </a:p>
              <a:p>
                <a:pPr marL="342900" lvl="1" indent="0">
                  <a:buNone/>
                </a:pPr>
                <a:r>
                  <a:rPr lang="fr-CH" sz="1400" i="1" dirty="0">
                    <a:sym typeface="Wingdings" pitchFamily="2" charset="2"/>
                  </a:rPr>
                  <a:t>par exemple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fr-CH" sz="140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fr-CH" sz="140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sSubPr>
                          <m:e>
                            <m:r>
                              <a:rPr lang="fr-FR" sz="1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𝑀</m:t>
                            </m:r>
                          </m:e>
                          <m:sub>
                            <m:r>
                              <a:rPr lang="fr-FR" sz="1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𝐵</m:t>
                            </m:r>
                          </m:sub>
                        </m:sSub>
                        <m:r>
                          <a:rPr lang="fr-FR" sz="14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=0</m:t>
                        </m:r>
                      </m:e>
                    </m:nary>
                  </m:oMath>
                </a14:m>
                <a:endParaRPr lang="fr-CH" sz="1400" i="1" dirty="0"/>
              </a:p>
              <a:p>
                <a:endParaRPr lang="fr-FR" dirty="0"/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BE196F22-201A-8B4D-93E0-3E259698218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895686" y="1219597"/>
                <a:ext cx="5945630" cy="3792871"/>
              </a:xfrm>
              <a:blipFill>
                <a:blip r:embed="rId3"/>
                <a:stretch>
                  <a:fillRect t="-133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:a16="http://schemas.microsoft.com/office/drawing/2014/main" id="{120FC907-902E-2040-9C6F-C88EFF5F85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4875" y="131032"/>
            <a:ext cx="7015806" cy="662189"/>
          </a:xfrm>
        </p:spPr>
        <p:txBody>
          <a:bodyPr>
            <a:normAutofit fontScale="90000"/>
          </a:bodyPr>
          <a:lstStyle/>
          <a:p>
            <a:r>
              <a:rPr lang="fr-CH" dirty="0"/>
              <a:t>Démarche pour formuler les équations d’équilibre d’un solide</a:t>
            </a:r>
            <a:br>
              <a:rPr lang="fr-CH" dirty="0"/>
            </a:br>
            <a:endParaRPr lang="fr-FR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6F30CC1-9C1C-2840-9519-DABF61BDB2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746DE03-522E-2F44-A642-8A6662901E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5B137DA-F2E5-074B-97D3-4FA853958C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25</a:t>
            </a:fld>
            <a:endParaRPr lang="fr-FR" dirty="0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A114E649-3FD7-AC4A-BBDD-C520798428C3}"/>
              </a:ext>
            </a:extLst>
          </p:cNvPr>
          <p:cNvGrpSpPr/>
          <p:nvPr/>
        </p:nvGrpSpPr>
        <p:grpSpPr>
          <a:xfrm>
            <a:off x="6597271" y="593179"/>
            <a:ext cx="1382530" cy="1197713"/>
            <a:chOff x="7092280" y="893460"/>
            <a:chExt cx="1430645" cy="1239396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3230C8D3-BADF-924E-80C3-823E434AB2A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935" t="44280" r="11471" b="5446"/>
            <a:stretch/>
          </p:blipFill>
          <p:spPr>
            <a:xfrm>
              <a:off x="7092280" y="1052736"/>
              <a:ext cx="1374445" cy="1080120"/>
            </a:xfrm>
            <a:prstGeom prst="rect">
              <a:avLst/>
            </a:prstGeom>
          </p:spPr>
        </p:pic>
        <p:sp>
          <p:nvSpPr>
            <p:cNvPr id="12" name="Freeform 11">
              <a:extLst>
                <a:ext uri="{FF2B5EF4-FFF2-40B4-BE49-F238E27FC236}">
                  <a16:creationId xmlns:a16="http://schemas.microsoft.com/office/drawing/2014/main" id="{8374045C-4A9C-2543-A749-EFA1E5B70589}"/>
                </a:ext>
              </a:extLst>
            </p:cNvPr>
            <p:cNvSpPr/>
            <p:nvPr/>
          </p:nvSpPr>
          <p:spPr>
            <a:xfrm>
              <a:off x="7335310" y="893460"/>
              <a:ext cx="1187615" cy="1102864"/>
            </a:xfrm>
            <a:custGeom>
              <a:avLst/>
              <a:gdLst>
                <a:gd name="connsiteX0" fmla="*/ 1019933 w 1187615"/>
                <a:gd name="connsiteY0" fmla="*/ 76781 h 1102864"/>
                <a:gd name="connsiteX1" fmla="*/ 936171 w 1187615"/>
                <a:gd name="connsiteY1" fmla="*/ 55841 h 1102864"/>
                <a:gd name="connsiteX2" fmla="*/ 880330 w 1187615"/>
                <a:gd name="connsiteY2" fmla="*/ 41880 h 1102864"/>
                <a:gd name="connsiteX3" fmla="*/ 803548 w 1187615"/>
                <a:gd name="connsiteY3" fmla="*/ 34900 h 1102864"/>
                <a:gd name="connsiteX4" fmla="*/ 761667 w 1187615"/>
                <a:gd name="connsiteY4" fmla="*/ 27920 h 1102864"/>
                <a:gd name="connsiteX5" fmla="*/ 608104 w 1187615"/>
                <a:gd name="connsiteY5" fmla="*/ 20940 h 1102864"/>
                <a:gd name="connsiteX6" fmla="*/ 552263 w 1187615"/>
                <a:gd name="connsiteY6" fmla="*/ 13960 h 1102864"/>
                <a:gd name="connsiteX7" fmla="*/ 440580 w 1187615"/>
                <a:gd name="connsiteY7" fmla="*/ 6980 h 1102864"/>
                <a:gd name="connsiteX8" fmla="*/ 342858 w 1187615"/>
                <a:gd name="connsiteY8" fmla="*/ 0 h 1102864"/>
                <a:gd name="connsiteX9" fmla="*/ 147414 w 1187615"/>
                <a:gd name="connsiteY9" fmla="*/ 6980 h 1102864"/>
                <a:gd name="connsiteX10" fmla="*/ 84592 w 1187615"/>
                <a:gd name="connsiteY10" fmla="*/ 34900 h 1102864"/>
                <a:gd name="connsiteX11" fmla="*/ 56672 w 1187615"/>
                <a:gd name="connsiteY11" fmla="*/ 48861 h 1102864"/>
                <a:gd name="connsiteX12" fmla="*/ 42711 w 1187615"/>
                <a:gd name="connsiteY12" fmla="*/ 69801 h 1102864"/>
                <a:gd name="connsiteX13" fmla="*/ 28751 w 1187615"/>
                <a:gd name="connsiteY13" fmla="*/ 111682 h 1102864"/>
                <a:gd name="connsiteX14" fmla="*/ 21771 w 1187615"/>
                <a:gd name="connsiteY14" fmla="*/ 132622 h 1102864"/>
                <a:gd name="connsiteX15" fmla="*/ 7811 w 1187615"/>
                <a:gd name="connsiteY15" fmla="*/ 160543 h 1102864"/>
                <a:gd name="connsiteX16" fmla="*/ 7811 w 1187615"/>
                <a:gd name="connsiteY16" fmla="*/ 411829 h 1102864"/>
                <a:gd name="connsiteX17" fmla="*/ 28751 w 1187615"/>
                <a:gd name="connsiteY17" fmla="*/ 460690 h 1102864"/>
                <a:gd name="connsiteX18" fmla="*/ 42711 w 1187615"/>
                <a:gd name="connsiteY18" fmla="*/ 502571 h 1102864"/>
                <a:gd name="connsiteX19" fmla="*/ 56672 w 1187615"/>
                <a:gd name="connsiteY19" fmla="*/ 530491 h 1102864"/>
                <a:gd name="connsiteX20" fmla="*/ 63652 w 1187615"/>
                <a:gd name="connsiteY20" fmla="*/ 551432 h 1102864"/>
                <a:gd name="connsiteX21" fmla="*/ 91572 w 1187615"/>
                <a:gd name="connsiteY21" fmla="*/ 600293 h 1102864"/>
                <a:gd name="connsiteX22" fmla="*/ 98553 w 1187615"/>
                <a:gd name="connsiteY22" fmla="*/ 621233 h 1102864"/>
                <a:gd name="connsiteX23" fmla="*/ 126473 w 1187615"/>
                <a:gd name="connsiteY23" fmla="*/ 670094 h 1102864"/>
                <a:gd name="connsiteX24" fmla="*/ 140434 w 1187615"/>
                <a:gd name="connsiteY24" fmla="*/ 684055 h 1102864"/>
                <a:gd name="connsiteX25" fmla="*/ 168354 w 1187615"/>
                <a:gd name="connsiteY25" fmla="*/ 725935 h 1102864"/>
                <a:gd name="connsiteX26" fmla="*/ 189295 w 1187615"/>
                <a:gd name="connsiteY26" fmla="*/ 802717 h 1102864"/>
                <a:gd name="connsiteX27" fmla="*/ 196275 w 1187615"/>
                <a:gd name="connsiteY27" fmla="*/ 823658 h 1102864"/>
                <a:gd name="connsiteX28" fmla="*/ 210235 w 1187615"/>
                <a:gd name="connsiteY28" fmla="*/ 844598 h 1102864"/>
                <a:gd name="connsiteX29" fmla="*/ 231175 w 1187615"/>
                <a:gd name="connsiteY29" fmla="*/ 879499 h 1102864"/>
                <a:gd name="connsiteX30" fmla="*/ 252116 w 1187615"/>
                <a:gd name="connsiteY30" fmla="*/ 921380 h 1102864"/>
                <a:gd name="connsiteX31" fmla="*/ 293997 w 1187615"/>
                <a:gd name="connsiteY31" fmla="*/ 949300 h 1102864"/>
                <a:gd name="connsiteX32" fmla="*/ 300977 w 1187615"/>
                <a:gd name="connsiteY32" fmla="*/ 970241 h 1102864"/>
                <a:gd name="connsiteX33" fmla="*/ 321917 w 1187615"/>
                <a:gd name="connsiteY33" fmla="*/ 977221 h 1102864"/>
                <a:gd name="connsiteX34" fmla="*/ 363798 w 1187615"/>
                <a:gd name="connsiteY34" fmla="*/ 1005142 h 1102864"/>
                <a:gd name="connsiteX35" fmla="*/ 377759 w 1187615"/>
                <a:gd name="connsiteY35" fmla="*/ 1019102 h 1102864"/>
                <a:gd name="connsiteX36" fmla="*/ 419640 w 1187615"/>
                <a:gd name="connsiteY36" fmla="*/ 1033062 h 1102864"/>
                <a:gd name="connsiteX37" fmla="*/ 440580 w 1187615"/>
                <a:gd name="connsiteY37" fmla="*/ 1047022 h 1102864"/>
                <a:gd name="connsiteX38" fmla="*/ 454540 w 1187615"/>
                <a:gd name="connsiteY38" fmla="*/ 1060983 h 1102864"/>
                <a:gd name="connsiteX39" fmla="*/ 475481 w 1187615"/>
                <a:gd name="connsiteY39" fmla="*/ 1067963 h 1102864"/>
                <a:gd name="connsiteX40" fmla="*/ 573203 w 1187615"/>
                <a:gd name="connsiteY40" fmla="*/ 1081923 h 1102864"/>
                <a:gd name="connsiteX41" fmla="*/ 698846 w 1187615"/>
                <a:gd name="connsiteY41" fmla="*/ 1095884 h 1102864"/>
                <a:gd name="connsiteX42" fmla="*/ 740727 w 1187615"/>
                <a:gd name="connsiteY42" fmla="*/ 1102864 h 1102864"/>
                <a:gd name="connsiteX43" fmla="*/ 894290 w 1187615"/>
                <a:gd name="connsiteY43" fmla="*/ 1095884 h 1102864"/>
                <a:gd name="connsiteX44" fmla="*/ 915230 w 1187615"/>
                <a:gd name="connsiteY44" fmla="*/ 1088903 h 1102864"/>
                <a:gd name="connsiteX45" fmla="*/ 936171 w 1187615"/>
                <a:gd name="connsiteY45" fmla="*/ 1074943 h 1102864"/>
                <a:gd name="connsiteX46" fmla="*/ 978052 w 1187615"/>
                <a:gd name="connsiteY46" fmla="*/ 1054003 h 1102864"/>
                <a:gd name="connsiteX47" fmla="*/ 1026913 w 1187615"/>
                <a:gd name="connsiteY47" fmla="*/ 998161 h 1102864"/>
                <a:gd name="connsiteX48" fmla="*/ 1054834 w 1187615"/>
                <a:gd name="connsiteY48" fmla="*/ 970241 h 1102864"/>
                <a:gd name="connsiteX49" fmla="*/ 1082754 w 1187615"/>
                <a:gd name="connsiteY49" fmla="*/ 928360 h 1102864"/>
                <a:gd name="connsiteX50" fmla="*/ 1096714 w 1187615"/>
                <a:gd name="connsiteY50" fmla="*/ 907419 h 1102864"/>
                <a:gd name="connsiteX51" fmla="*/ 1110675 w 1187615"/>
                <a:gd name="connsiteY51" fmla="*/ 858558 h 1102864"/>
                <a:gd name="connsiteX52" fmla="*/ 1117655 w 1187615"/>
                <a:gd name="connsiteY52" fmla="*/ 837618 h 1102864"/>
                <a:gd name="connsiteX53" fmla="*/ 1138595 w 1187615"/>
                <a:gd name="connsiteY53" fmla="*/ 809697 h 1102864"/>
                <a:gd name="connsiteX54" fmla="*/ 1152556 w 1187615"/>
                <a:gd name="connsiteY54" fmla="*/ 781777 h 1102864"/>
                <a:gd name="connsiteX55" fmla="*/ 1159536 w 1187615"/>
                <a:gd name="connsiteY55" fmla="*/ 753856 h 1102864"/>
                <a:gd name="connsiteX56" fmla="*/ 1173496 w 1187615"/>
                <a:gd name="connsiteY56" fmla="*/ 718955 h 1102864"/>
                <a:gd name="connsiteX57" fmla="*/ 1180476 w 1187615"/>
                <a:gd name="connsiteY57" fmla="*/ 698015 h 1102864"/>
                <a:gd name="connsiteX58" fmla="*/ 1180476 w 1187615"/>
                <a:gd name="connsiteY58" fmla="*/ 425789 h 1102864"/>
                <a:gd name="connsiteX59" fmla="*/ 1152556 w 1187615"/>
                <a:gd name="connsiteY59" fmla="*/ 383908 h 1102864"/>
                <a:gd name="connsiteX60" fmla="*/ 1138595 w 1187615"/>
                <a:gd name="connsiteY60" fmla="*/ 355987 h 1102864"/>
                <a:gd name="connsiteX61" fmla="*/ 1124635 w 1187615"/>
                <a:gd name="connsiteY61" fmla="*/ 314106 h 1102864"/>
                <a:gd name="connsiteX62" fmla="*/ 1110675 w 1187615"/>
                <a:gd name="connsiteY62" fmla="*/ 293166 h 1102864"/>
                <a:gd name="connsiteX63" fmla="*/ 1096714 w 1187615"/>
                <a:gd name="connsiteY63" fmla="*/ 265245 h 1102864"/>
                <a:gd name="connsiteX64" fmla="*/ 1082754 w 1187615"/>
                <a:gd name="connsiteY64" fmla="*/ 223364 h 1102864"/>
                <a:gd name="connsiteX65" fmla="*/ 1054834 w 1187615"/>
                <a:gd name="connsiteY65" fmla="*/ 181484 h 1102864"/>
                <a:gd name="connsiteX66" fmla="*/ 1026913 w 1187615"/>
                <a:gd name="connsiteY66" fmla="*/ 139603 h 1102864"/>
                <a:gd name="connsiteX67" fmla="*/ 1012953 w 1187615"/>
                <a:gd name="connsiteY67" fmla="*/ 125642 h 1102864"/>
                <a:gd name="connsiteX68" fmla="*/ 1019933 w 1187615"/>
                <a:gd name="connsiteY68" fmla="*/ 76781 h 11028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</a:cxnLst>
              <a:rect l="l" t="t" r="r" b="b"/>
              <a:pathLst>
                <a:path w="1187615" h="1102864">
                  <a:moveTo>
                    <a:pt x="1019933" y="76781"/>
                  </a:moveTo>
                  <a:cubicBezTo>
                    <a:pt x="1007136" y="65148"/>
                    <a:pt x="1015133" y="72762"/>
                    <a:pt x="936171" y="55841"/>
                  </a:cubicBezTo>
                  <a:cubicBezTo>
                    <a:pt x="917410" y="51821"/>
                    <a:pt x="899438" y="43617"/>
                    <a:pt x="880330" y="41880"/>
                  </a:cubicBezTo>
                  <a:cubicBezTo>
                    <a:pt x="854736" y="39553"/>
                    <a:pt x="829072" y="37903"/>
                    <a:pt x="803548" y="34900"/>
                  </a:cubicBezTo>
                  <a:cubicBezTo>
                    <a:pt x="789492" y="33246"/>
                    <a:pt x="775784" y="28928"/>
                    <a:pt x="761667" y="27920"/>
                  </a:cubicBezTo>
                  <a:cubicBezTo>
                    <a:pt x="710557" y="24269"/>
                    <a:pt x="659292" y="23267"/>
                    <a:pt x="608104" y="20940"/>
                  </a:cubicBezTo>
                  <a:cubicBezTo>
                    <a:pt x="589490" y="18613"/>
                    <a:pt x="570957" y="15518"/>
                    <a:pt x="552263" y="13960"/>
                  </a:cubicBezTo>
                  <a:cubicBezTo>
                    <a:pt x="515092" y="10862"/>
                    <a:pt x="477798" y="9461"/>
                    <a:pt x="440580" y="6980"/>
                  </a:cubicBezTo>
                  <a:lnTo>
                    <a:pt x="342858" y="0"/>
                  </a:lnTo>
                  <a:cubicBezTo>
                    <a:pt x="277710" y="2327"/>
                    <a:pt x="212351" y="1250"/>
                    <a:pt x="147414" y="6980"/>
                  </a:cubicBezTo>
                  <a:cubicBezTo>
                    <a:pt x="111386" y="10159"/>
                    <a:pt x="109903" y="20436"/>
                    <a:pt x="84592" y="34900"/>
                  </a:cubicBezTo>
                  <a:cubicBezTo>
                    <a:pt x="75558" y="40063"/>
                    <a:pt x="65979" y="44207"/>
                    <a:pt x="56672" y="48861"/>
                  </a:cubicBezTo>
                  <a:cubicBezTo>
                    <a:pt x="52018" y="55841"/>
                    <a:pt x="46118" y="62135"/>
                    <a:pt x="42711" y="69801"/>
                  </a:cubicBezTo>
                  <a:cubicBezTo>
                    <a:pt x="36734" y="83248"/>
                    <a:pt x="33404" y="97722"/>
                    <a:pt x="28751" y="111682"/>
                  </a:cubicBezTo>
                  <a:cubicBezTo>
                    <a:pt x="26424" y="118662"/>
                    <a:pt x="25061" y="126041"/>
                    <a:pt x="21771" y="132622"/>
                  </a:cubicBezTo>
                  <a:lnTo>
                    <a:pt x="7811" y="160543"/>
                  </a:lnTo>
                  <a:cubicBezTo>
                    <a:pt x="-1471" y="281198"/>
                    <a:pt x="-3679" y="262461"/>
                    <a:pt x="7811" y="411829"/>
                  </a:cubicBezTo>
                  <a:cubicBezTo>
                    <a:pt x="8881" y="425737"/>
                    <a:pt x="24513" y="450094"/>
                    <a:pt x="28751" y="460690"/>
                  </a:cubicBezTo>
                  <a:cubicBezTo>
                    <a:pt x="34216" y="474353"/>
                    <a:pt x="38058" y="488611"/>
                    <a:pt x="42711" y="502571"/>
                  </a:cubicBezTo>
                  <a:cubicBezTo>
                    <a:pt x="46001" y="512442"/>
                    <a:pt x="52573" y="520927"/>
                    <a:pt x="56672" y="530491"/>
                  </a:cubicBezTo>
                  <a:cubicBezTo>
                    <a:pt x="59570" y="537254"/>
                    <a:pt x="60754" y="544669"/>
                    <a:pt x="63652" y="551432"/>
                  </a:cubicBezTo>
                  <a:cubicBezTo>
                    <a:pt x="100345" y="637051"/>
                    <a:pt x="56537" y="530224"/>
                    <a:pt x="91572" y="600293"/>
                  </a:cubicBezTo>
                  <a:cubicBezTo>
                    <a:pt x="94863" y="606874"/>
                    <a:pt x="95655" y="614470"/>
                    <a:pt x="98553" y="621233"/>
                  </a:cubicBezTo>
                  <a:cubicBezTo>
                    <a:pt x="105168" y="636668"/>
                    <a:pt x="115687" y="656612"/>
                    <a:pt x="126473" y="670094"/>
                  </a:cubicBezTo>
                  <a:cubicBezTo>
                    <a:pt x="130584" y="675233"/>
                    <a:pt x="136485" y="678790"/>
                    <a:pt x="140434" y="684055"/>
                  </a:cubicBezTo>
                  <a:cubicBezTo>
                    <a:pt x="150501" y="697477"/>
                    <a:pt x="168354" y="725935"/>
                    <a:pt x="168354" y="725935"/>
                  </a:cubicBezTo>
                  <a:cubicBezTo>
                    <a:pt x="178221" y="775269"/>
                    <a:pt x="171581" y="749577"/>
                    <a:pt x="189295" y="802717"/>
                  </a:cubicBezTo>
                  <a:cubicBezTo>
                    <a:pt x="191622" y="809697"/>
                    <a:pt x="192194" y="817536"/>
                    <a:pt x="196275" y="823658"/>
                  </a:cubicBezTo>
                  <a:cubicBezTo>
                    <a:pt x="200928" y="830638"/>
                    <a:pt x="206483" y="837095"/>
                    <a:pt x="210235" y="844598"/>
                  </a:cubicBezTo>
                  <a:cubicBezTo>
                    <a:pt x="228358" y="880844"/>
                    <a:pt x="203907" y="852229"/>
                    <a:pt x="231175" y="879499"/>
                  </a:cubicBezTo>
                  <a:cubicBezTo>
                    <a:pt x="236154" y="894434"/>
                    <a:pt x="239383" y="910238"/>
                    <a:pt x="252116" y="921380"/>
                  </a:cubicBezTo>
                  <a:cubicBezTo>
                    <a:pt x="264743" y="932428"/>
                    <a:pt x="293997" y="949300"/>
                    <a:pt x="293997" y="949300"/>
                  </a:cubicBezTo>
                  <a:cubicBezTo>
                    <a:pt x="296324" y="956280"/>
                    <a:pt x="295774" y="965038"/>
                    <a:pt x="300977" y="970241"/>
                  </a:cubicBezTo>
                  <a:cubicBezTo>
                    <a:pt x="306179" y="975444"/>
                    <a:pt x="315485" y="973648"/>
                    <a:pt x="321917" y="977221"/>
                  </a:cubicBezTo>
                  <a:cubicBezTo>
                    <a:pt x="336584" y="985369"/>
                    <a:pt x="351934" y="993278"/>
                    <a:pt x="363798" y="1005142"/>
                  </a:cubicBezTo>
                  <a:cubicBezTo>
                    <a:pt x="368452" y="1009795"/>
                    <a:pt x="371873" y="1016159"/>
                    <a:pt x="377759" y="1019102"/>
                  </a:cubicBezTo>
                  <a:cubicBezTo>
                    <a:pt x="390921" y="1025683"/>
                    <a:pt x="419640" y="1033062"/>
                    <a:pt x="419640" y="1033062"/>
                  </a:cubicBezTo>
                  <a:cubicBezTo>
                    <a:pt x="426620" y="1037715"/>
                    <a:pt x="434029" y="1041781"/>
                    <a:pt x="440580" y="1047022"/>
                  </a:cubicBezTo>
                  <a:cubicBezTo>
                    <a:pt x="445719" y="1051133"/>
                    <a:pt x="448897" y="1057597"/>
                    <a:pt x="454540" y="1060983"/>
                  </a:cubicBezTo>
                  <a:cubicBezTo>
                    <a:pt x="460849" y="1064769"/>
                    <a:pt x="468406" y="1065942"/>
                    <a:pt x="475481" y="1067963"/>
                  </a:cubicBezTo>
                  <a:cubicBezTo>
                    <a:pt x="516356" y="1079641"/>
                    <a:pt x="517573" y="1076360"/>
                    <a:pt x="573203" y="1081923"/>
                  </a:cubicBezTo>
                  <a:cubicBezTo>
                    <a:pt x="630154" y="1100907"/>
                    <a:pt x="573358" y="1083932"/>
                    <a:pt x="698846" y="1095884"/>
                  </a:cubicBezTo>
                  <a:cubicBezTo>
                    <a:pt x="712935" y="1097226"/>
                    <a:pt x="726767" y="1100537"/>
                    <a:pt x="740727" y="1102864"/>
                  </a:cubicBezTo>
                  <a:cubicBezTo>
                    <a:pt x="791915" y="1100537"/>
                    <a:pt x="843213" y="1099970"/>
                    <a:pt x="894290" y="1095884"/>
                  </a:cubicBezTo>
                  <a:cubicBezTo>
                    <a:pt x="901624" y="1095297"/>
                    <a:pt x="908649" y="1092194"/>
                    <a:pt x="915230" y="1088903"/>
                  </a:cubicBezTo>
                  <a:cubicBezTo>
                    <a:pt x="922733" y="1085151"/>
                    <a:pt x="928667" y="1078695"/>
                    <a:pt x="936171" y="1074943"/>
                  </a:cubicBezTo>
                  <a:cubicBezTo>
                    <a:pt x="964725" y="1060666"/>
                    <a:pt x="951382" y="1077339"/>
                    <a:pt x="978052" y="1054003"/>
                  </a:cubicBezTo>
                  <a:cubicBezTo>
                    <a:pt x="1053137" y="988305"/>
                    <a:pt x="986362" y="1045470"/>
                    <a:pt x="1026913" y="998161"/>
                  </a:cubicBezTo>
                  <a:cubicBezTo>
                    <a:pt x="1035479" y="988168"/>
                    <a:pt x="1046612" y="980519"/>
                    <a:pt x="1054834" y="970241"/>
                  </a:cubicBezTo>
                  <a:cubicBezTo>
                    <a:pt x="1065315" y="957140"/>
                    <a:pt x="1073447" y="942320"/>
                    <a:pt x="1082754" y="928360"/>
                  </a:cubicBezTo>
                  <a:lnTo>
                    <a:pt x="1096714" y="907419"/>
                  </a:lnTo>
                  <a:cubicBezTo>
                    <a:pt x="1101368" y="891132"/>
                    <a:pt x="1105808" y="874782"/>
                    <a:pt x="1110675" y="858558"/>
                  </a:cubicBezTo>
                  <a:cubicBezTo>
                    <a:pt x="1112789" y="851511"/>
                    <a:pt x="1114005" y="844006"/>
                    <a:pt x="1117655" y="837618"/>
                  </a:cubicBezTo>
                  <a:cubicBezTo>
                    <a:pt x="1123427" y="827517"/>
                    <a:pt x="1132429" y="819562"/>
                    <a:pt x="1138595" y="809697"/>
                  </a:cubicBezTo>
                  <a:cubicBezTo>
                    <a:pt x="1144110" y="800873"/>
                    <a:pt x="1147902" y="791084"/>
                    <a:pt x="1152556" y="781777"/>
                  </a:cubicBezTo>
                  <a:cubicBezTo>
                    <a:pt x="1154883" y="772470"/>
                    <a:pt x="1156502" y="762957"/>
                    <a:pt x="1159536" y="753856"/>
                  </a:cubicBezTo>
                  <a:cubicBezTo>
                    <a:pt x="1163498" y="741969"/>
                    <a:pt x="1169097" y="730687"/>
                    <a:pt x="1173496" y="718955"/>
                  </a:cubicBezTo>
                  <a:cubicBezTo>
                    <a:pt x="1176079" y="712066"/>
                    <a:pt x="1178149" y="704995"/>
                    <a:pt x="1180476" y="698015"/>
                  </a:cubicBezTo>
                  <a:cubicBezTo>
                    <a:pt x="1187471" y="565103"/>
                    <a:pt x="1192228" y="560940"/>
                    <a:pt x="1180476" y="425789"/>
                  </a:cubicBezTo>
                  <a:cubicBezTo>
                    <a:pt x="1178104" y="398510"/>
                    <a:pt x="1168329" y="405990"/>
                    <a:pt x="1152556" y="383908"/>
                  </a:cubicBezTo>
                  <a:cubicBezTo>
                    <a:pt x="1146508" y="375441"/>
                    <a:pt x="1142460" y="365648"/>
                    <a:pt x="1138595" y="355987"/>
                  </a:cubicBezTo>
                  <a:cubicBezTo>
                    <a:pt x="1133130" y="342324"/>
                    <a:pt x="1130611" y="327553"/>
                    <a:pt x="1124635" y="314106"/>
                  </a:cubicBezTo>
                  <a:cubicBezTo>
                    <a:pt x="1121228" y="306440"/>
                    <a:pt x="1114837" y="300450"/>
                    <a:pt x="1110675" y="293166"/>
                  </a:cubicBezTo>
                  <a:cubicBezTo>
                    <a:pt x="1105512" y="284131"/>
                    <a:pt x="1100579" y="274906"/>
                    <a:pt x="1096714" y="265245"/>
                  </a:cubicBezTo>
                  <a:cubicBezTo>
                    <a:pt x="1091249" y="251582"/>
                    <a:pt x="1087407" y="237324"/>
                    <a:pt x="1082754" y="223364"/>
                  </a:cubicBezTo>
                  <a:cubicBezTo>
                    <a:pt x="1077448" y="207447"/>
                    <a:pt x="1064141" y="195444"/>
                    <a:pt x="1054834" y="181484"/>
                  </a:cubicBezTo>
                  <a:lnTo>
                    <a:pt x="1026913" y="139603"/>
                  </a:lnTo>
                  <a:cubicBezTo>
                    <a:pt x="1023262" y="134127"/>
                    <a:pt x="1017606" y="130296"/>
                    <a:pt x="1012953" y="125642"/>
                  </a:cubicBezTo>
                  <a:cubicBezTo>
                    <a:pt x="998256" y="81554"/>
                    <a:pt x="1032730" y="88414"/>
                    <a:pt x="1019933" y="76781"/>
                  </a:cubicBezTo>
                  <a:close/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</p:grpSp>
      <p:pic>
        <p:nvPicPr>
          <p:cNvPr id="14" name="Picture 22">
            <a:extLst>
              <a:ext uri="{FF2B5EF4-FFF2-40B4-BE49-F238E27FC236}">
                <a16:creationId xmlns:a16="http://schemas.microsoft.com/office/drawing/2014/main" id="{8EB319D7-2C61-1149-B31B-89E8406778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4857" y="2435870"/>
            <a:ext cx="1171229" cy="989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21">
            <a:extLst>
              <a:ext uri="{FF2B5EF4-FFF2-40B4-BE49-F238E27FC236}">
                <a16:creationId xmlns:a16="http://schemas.microsoft.com/office/drawing/2014/main" id="{C0824CE2-FDAB-9D4E-89F2-DEA00100E3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4367" y="3192803"/>
            <a:ext cx="1279633" cy="989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10">
            <a:extLst>
              <a:ext uri="{FF2B5EF4-FFF2-40B4-BE49-F238E27FC236}">
                <a16:creationId xmlns:a16="http://schemas.microsoft.com/office/drawing/2014/main" id="{99DC74C2-AFBF-5240-9453-3CD637D65D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6265" y="3687689"/>
            <a:ext cx="718567" cy="11860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0764288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57E2B0A5-794F-1B46-BE2A-1F98EDEB8A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4875" y="1452317"/>
            <a:ext cx="6029325" cy="3386772"/>
          </a:xfrm>
        </p:spPr>
        <p:txBody>
          <a:bodyPr/>
          <a:lstStyle/>
          <a:p>
            <a:r>
              <a:rPr lang="fr-CH" dirty="0"/>
              <a:t>Nombre d’équations d’équilibre indépendantes:</a:t>
            </a:r>
          </a:p>
          <a:p>
            <a:pPr lvl="1"/>
            <a:r>
              <a:rPr lang="fr-CH" dirty="0"/>
              <a:t>Cas plan:	3 degrés de liberté	3 équations</a:t>
            </a:r>
          </a:p>
          <a:p>
            <a:pPr lvl="1"/>
            <a:r>
              <a:rPr lang="fr-CH" dirty="0"/>
              <a:t>Cas 3D:		6 degrés de liberté	6 équations</a:t>
            </a:r>
          </a:p>
          <a:p>
            <a:pPr lvl="1"/>
            <a:endParaRPr lang="fr-CH" dirty="0"/>
          </a:p>
          <a:p>
            <a:r>
              <a:rPr lang="fr-CH" dirty="0"/>
              <a:t>Cas plan</a:t>
            </a:r>
          </a:p>
          <a:p>
            <a:pPr lvl="1"/>
            <a:r>
              <a:rPr lang="fr-CH" dirty="0"/>
              <a:t>Forme principale des équations d’équilibre (l’équilibre est calculé avec):</a:t>
            </a:r>
          </a:p>
          <a:p>
            <a:pPr lvl="2"/>
            <a:r>
              <a:rPr lang="fr-CH" dirty="0"/>
              <a:t>2 équations d’équilibre de translation</a:t>
            </a:r>
          </a:p>
          <a:p>
            <a:pPr lvl="2"/>
            <a:r>
              <a:rPr lang="fr-CH" dirty="0"/>
              <a:t>1 équation d’équilibre en rotation</a:t>
            </a:r>
          </a:p>
          <a:p>
            <a:pPr lvl="1"/>
            <a:r>
              <a:rPr lang="fr-CH" dirty="0"/>
              <a:t>Mais souvent, un autre choix d’équations est plus judicieux</a:t>
            </a:r>
          </a:p>
          <a:p>
            <a:pPr marL="0" indent="0">
              <a:buNone/>
            </a:pPr>
            <a:endParaRPr lang="fr-CH" dirty="0"/>
          </a:p>
          <a:p>
            <a:endParaRPr lang="fr-FR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22E11107-BE26-E244-B7C0-3FED574BAD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CH" dirty="0"/>
              <a:t>Formes principales et formes équivalentes des équations d’équilibres</a:t>
            </a:r>
            <a:br>
              <a:rPr lang="fr-CH" dirty="0"/>
            </a:br>
            <a:endParaRPr lang="fr-FR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FFB19D0-9B23-8141-8FC4-15B1EEF245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9BBEDA1-0571-EF47-8852-624700C313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34F2EB4-39EE-8C47-A518-3550BA7837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26</a:t>
            </a:fld>
            <a:endParaRPr lang="fr-FR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2D25B91B-1335-764D-9C69-1F7BA0521171}"/>
              </a:ext>
            </a:extLst>
          </p:cNvPr>
          <p:cNvGrpSpPr/>
          <p:nvPr/>
        </p:nvGrpSpPr>
        <p:grpSpPr>
          <a:xfrm>
            <a:off x="7023076" y="2786005"/>
            <a:ext cx="911525" cy="1512744"/>
            <a:chOff x="7005147" y="2893579"/>
            <a:chExt cx="911525" cy="1512744"/>
          </a:xfrm>
        </p:grpSpPr>
        <p:graphicFrame>
          <p:nvGraphicFramePr>
            <p:cNvPr id="9" name="Object 3">
              <a:extLst>
                <a:ext uri="{FF2B5EF4-FFF2-40B4-BE49-F238E27FC236}">
                  <a16:creationId xmlns:a16="http://schemas.microsoft.com/office/drawing/2014/main" id="{93F97C53-4BC4-224F-85BB-D3431AF7630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5287191"/>
                </p:ext>
              </p:extLst>
            </p:nvPr>
          </p:nvGraphicFramePr>
          <p:xfrm>
            <a:off x="7005147" y="2893579"/>
            <a:ext cx="804857" cy="504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4" name="Equation" r:id="rId3" imgW="1054100" imgH="660400" progId="Equation.3">
                    <p:embed/>
                  </p:oleObj>
                </mc:Choice>
                <mc:Fallback>
                  <p:oleObj name="Equation" r:id="rId3" imgW="1054100" imgH="660400" progId="Equation.3">
                    <p:embed/>
                    <p:pic>
                      <p:nvPicPr>
                        <p:cNvPr id="7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5147" y="2893579"/>
                          <a:ext cx="804857" cy="50424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4">
              <a:extLst>
                <a:ext uri="{FF2B5EF4-FFF2-40B4-BE49-F238E27FC236}">
                  <a16:creationId xmlns:a16="http://schemas.microsoft.com/office/drawing/2014/main" id="{C35734FA-9DCE-DE47-A70B-F7753E64294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5686584"/>
                </p:ext>
              </p:extLst>
            </p:nvPr>
          </p:nvGraphicFramePr>
          <p:xfrm>
            <a:off x="7005147" y="3397827"/>
            <a:ext cx="814554" cy="504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5" name="Equation" r:id="rId5" imgW="1066800" imgH="660400" progId="Equation.3">
                    <p:embed/>
                  </p:oleObj>
                </mc:Choice>
                <mc:Fallback>
                  <p:oleObj name="Equation" r:id="rId5" imgW="1066800" imgH="660400" progId="Equation.3">
                    <p:embed/>
                    <p:pic>
                      <p:nvPicPr>
                        <p:cNvPr id="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5147" y="3397827"/>
                          <a:ext cx="814554" cy="50424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5">
              <a:extLst>
                <a:ext uri="{FF2B5EF4-FFF2-40B4-BE49-F238E27FC236}">
                  <a16:creationId xmlns:a16="http://schemas.microsoft.com/office/drawing/2014/main" id="{83EAB777-7B4C-A849-8A13-EF7EB5EB316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0736027"/>
                </p:ext>
              </p:extLst>
            </p:nvPr>
          </p:nvGraphicFramePr>
          <p:xfrm>
            <a:off x="7005147" y="3902075"/>
            <a:ext cx="911525" cy="504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6" name="Equation" r:id="rId7" imgW="1193800" imgH="660400" progId="Equation.3">
                    <p:embed/>
                  </p:oleObj>
                </mc:Choice>
                <mc:Fallback>
                  <p:oleObj name="Equation" r:id="rId7" imgW="1193800" imgH="660400" progId="Equation.3">
                    <p:embed/>
                    <p:pic>
                      <p:nvPicPr>
                        <p:cNvPr id="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5147" y="3902075"/>
                          <a:ext cx="911525" cy="50424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6704718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99C00FED-3FD8-3343-BA53-3E74C255DA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04875" y="1251436"/>
                <a:ext cx="7726363" cy="3816540"/>
              </a:xfrm>
            </p:spPr>
            <p:txBody>
              <a:bodyPr/>
              <a:lstStyle/>
              <a:p>
                <a:r>
                  <a:rPr lang="fr-FR" b="1" dirty="0"/>
                  <a:t>Forme principale</a:t>
                </a:r>
              </a:p>
              <a:p>
                <a:pPr lvl="1"/>
                <a:r>
                  <a:rPr lang="fr-FR" dirty="0" err="1"/>
                  <a:t>EdE</a:t>
                </a:r>
                <a:r>
                  <a:rPr lang="fr-FR" dirty="0"/>
                  <a:t> Forme 1</a:t>
                </a:r>
              </a:p>
              <a:p>
                <a:pPr lvl="2"/>
                <a:r>
                  <a:rPr lang="fr-FR" dirty="0"/>
                  <a:t>2 translations</a:t>
                </a:r>
              </a:p>
              <a:p>
                <a:pPr lvl="2"/>
                <a:r>
                  <a:rPr lang="fr-FR" dirty="0"/>
                  <a:t>1 rotation</a:t>
                </a:r>
              </a:p>
              <a:p>
                <a:r>
                  <a:rPr lang="fr-FR" b="1" dirty="0"/>
                  <a:t>Formes équivalentes</a:t>
                </a:r>
              </a:p>
              <a:p>
                <a:pPr lvl="1"/>
                <a:r>
                  <a:rPr lang="fr-FR" dirty="0" err="1"/>
                  <a:t>EdE</a:t>
                </a:r>
                <a:r>
                  <a:rPr lang="fr-FR" dirty="0"/>
                  <a:t> Forme 2</a:t>
                </a:r>
                <a:endParaRPr lang="fr-FR" i="1" dirty="0"/>
              </a:p>
              <a:p>
                <a:pPr lvl="2"/>
                <a:r>
                  <a:rPr lang="fr-FR" dirty="0"/>
                  <a:t>1 translation</a:t>
                </a:r>
              </a:p>
              <a:p>
                <a:pPr lvl="2"/>
                <a:r>
                  <a:rPr lang="fr-FR" dirty="0"/>
                  <a:t>2 rotations</a:t>
                </a:r>
              </a:p>
              <a:p>
                <a:pPr lvl="2"/>
                <a:r>
                  <a:rPr lang="fr-FR" dirty="0"/>
                  <a:t>l’axe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fr-FR" dirty="0"/>
                  <a:t> n’est pas normal 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i="1" smtClean="0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</m:oMath>
                </a14:m>
                <a:endParaRPr lang="fr-FR" i="1" dirty="0"/>
              </a:p>
              <a:p>
                <a:pPr lvl="1"/>
                <a:r>
                  <a:rPr lang="fr-FR" dirty="0" err="1"/>
                  <a:t>EdE</a:t>
                </a:r>
                <a:r>
                  <a:rPr lang="fr-FR" dirty="0"/>
                  <a:t> Forme 3 </a:t>
                </a:r>
              </a:p>
              <a:p>
                <a:pPr lvl="2"/>
                <a:r>
                  <a:rPr lang="fr-FR" dirty="0"/>
                  <a:t>0 translation</a:t>
                </a:r>
              </a:p>
              <a:p>
                <a:pPr lvl="2"/>
                <a:r>
                  <a:rPr lang="fr-FR" dirty="0"/>
                  <a:t>3 rotations</a:t>
                </a:r>
              </a:p>
              <a:p>
                <a:pPr lvl="2"/>
                <a:r>
                  <a:rPr lang="fr-FR" dirty="0"/>
                  <a:t>les points </a:t>
                </a:r>
                <a14:m>
                  <m:oMath xmlns:m="http://schemas.openxmlformats.org/officeDocument/2006/math">
                    <m:r>
                      <a:rPr lang="fr-FR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fr-FR" dirty="0"/>
                  <a:t>, </a:t>
                </a:r>
                <a14:m>
                  <m:oMath xmlns:m="http://schemas.openxmlformats.org/officeDocument/2006/math">
                    <m:r>
                      <a:rPr lang="fr-FR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fr-FR" dirty="0"/>
                  <a:t> et </a:t>
                </a:r>
                <a14:m>
                  <m:oMath xmlns:m="http://schemas.openxmlformats.org/officeDocument/2006/math">
                    <m:r>
                      <a:rPr lang="fr-FR" i="1" dirty="0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fr-FR" dirty="0"/>
                  <a:t> ne sont pas sur le même axe</a:t>
                </a:r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99C00FED-3FD8-3343-BA53-3E74C255DA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04875" y="1251436"/>
                <a:ext cx="7726363" cy="3816540"/>
              </a:xfrm>
              <a:blipFill>
                <a:blip r:embed="rId3"/>
                <a:stretch>
                  <a:fillRect t="-166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:a16="http://schemas.microsoft.com/office/drawing/2014/main" id="{7970B70B-4F06-C04D-A903-88DA3E85CE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CH" dirty="0"/>
              <a:t>3 </a:t>
            </a:r>
            <a:r>
              <a:rPr lang="de-CH" dirty="0" err="1"/>
              <a:t>formes</a:t>
            </a:r>
            <a:r>
              <a:rPr lang="de-CH" dirty="0"/>
              <a:t> </a:t>
            </a:r>
            <a:r>
              <a:rPr lang="de-CH" dirty="0" err="1"/>
              <a:t>équivalentes</a:t>
            </a:r>
            <a:r>
              <a:rPr lang="de-CH" dirty="0"/>
              <a:t> des </a:t>
            </a:r>
            <a:r>
              <a:rPr lang="de-CH" dirty="0" err="1"/>
              <a:t>équations</a:t>
            </a:r>
            <a:r>
              <a:rPr lang="de-CH" dirty="0"/>
              <a:t> </a:t>
            </a:r>
            <a:r>
              <a:rPr lang="de-CH" dirty="0" err="1"/>
              <a:t>d‘équilibre</a:t>
            </a:r>
            <a:r>
              <a:rPr lang="de-CH" dirty="0"/>
              <a:t> </a:t>
            </a:r>
            <a:r>
              <a:rPr lang="de-CH" dirty="0" err="1"/>
              <a:t>dans</a:t>
            </a:r>
            <a:r>
              <a:rPr lang="de-CH" dirty="0"/>
              <a:t> le plan</a:t>
            </a:r>
            <a:br>
              <a:rPr lang="de-CH" dirty="0"/>
            </a:br>
            <a:endParaRPr lang="fr-FR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53EFE8B-9E86-2246-A285-344A17806B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907C8A-814C-D04C-9DF3-DE2B300122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24ADE6C-E8B6-8841-B7F3-02C070755F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27</a:t>
            </a:fld>
            <a:endParaRPr lang="fr-FR" dirty="0"/>
          </a:p>
        </p:txBody>
      </p:sp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7B011F30-69CA-3B48-BC7C-79DC22D2AD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373476"/>
              </p:ext>
            </p:extLst>
          </p:nvPr>
        </p:nvGraphicFramePr>
        <p:xfrm>
          <a:off x="4412778" y="1637022"/>
          <a:ext cx="950466" cy="594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8" name="Equation" r:id="rId4" imgW="1054100" imgH="660400" progId="Equation.3">
                  <p:embed/>
                </p:oleObj>
              </mc:Choice>
              <mc:Fallback>
                <p:oleObj name="Equation" r:id="rId4" imgW="1054100" imgH="660400" progId="Equation.3">
                  <p:embed/>
                  <p:pic>
                    <p:nvPicPr>
                      <p:cNvPr id="522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2778" y="1637022"/>
                        <a:ext cx="950466" cy="594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3AF00BC0-4092-9A41-8C17-B666352C85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702502"/>
              </p:ext>
            </p:extLst>
          </p:nvPr>
        </p:nvGraphicFramePr>
        <p:xfrm>
          <a:off x="5755357" y="1637022"/>
          <a:ext cx="962360" cy="594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9" name="Equation" r:id="rId6" imgW="1066800" imgH="660400" progId="Equation.3">
                  <p:embed/>
                </p:oleObj>
              </mc:Choice>
              <mc:Fallback>
                <p:oleObj name="Equation" r:id="rId6" imgW="1066800" imgH="660400" progId="Equation.3">
                  <p:embed/>
                  <p:pic>
                    <p:nvPicPr>
                      <p:cNvPr id="522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5357" y="1637022"/>
                        <a:ext cx="962360" cy="594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26058BBC-F256-984D-B677-4DB30F0B61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454868"/>
              </p:ext>
            </p:extLst>
          </p:nvPr>
        </p:nvGraphicFramePr>
        <p:xfrm>
          <a:off x="7202392" y="1644961"/>
          <a:ext cx="1076978" cy="594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0" name="Equation" r:id="rId8" imgW="1193800" imgH="660400" progId="Equation.3">
                  <p:embed/>
                </p:oleObj>
              </mc:Choice>
              <mc:Fallback>
                <p:oleObj name="Equation" r:id="rId8" imgW="1193800" imgH="660400" progId="Equation.3">
                  <p:embed/>
                  <p:pic>
                    <p:nvPicPr>
                      <p:cNvPr id="522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2392" y="1644961"/>
                        <a:ext cx="1076978" cy="594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43175D9B-C1F6-E545-860E-A962CD5EA0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919775"/>
              </p:ext>
            </p:extLst>
          </p:nvPr>
        </p:nvGraphicFramePr>
        <p:xfrm>
          <a:off x="5620405" y="2738758"/>
          <a:ext cx="1076978" cy="594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1" name="Equation" r:id="rId10" imgW="1193800" imgH="660400" progId="Equation.3">
                  <p:embed/>
                </p:oleObj>
              </mc:Choice>
              <mc:Fallback>
                <p:oleObj name="Equation" r:id="rId10" imgW="1193800" imgH="660400" progId="Equation.3">
                  <p:embed/>
                  <p:pic>
                    <p:nvPicPr>
                      <p:cNvPr id="522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0405" y="2738758"/>
                        <a:ext cx="1076978" cy="594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>
            <a:extLst>
              <a:ext uri="{FF2B5EF4-FFF2-40B4-BE49-F238E27FC236}">
                <a16:creationId xmlns:a16="http://schemas.microsoft.com/office/drawing/2014/main" id="{40E31633-2FAC-4441-924F-D6EA26E4C6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788275"/>
              </p:ext>
            </p:extLst>
          </p:nvPr>
        </p:nvGraphicFramePr>
        <p:xfrm>
          <a:off x="7151589" y="2748794"/>
          <a:ext cx="1076978" cy="594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2" name="Equation" r:id="rId12" imgW="1193800" imgH="660400" progId="Equation.3">
                  <p:embed/>
                </p:oleObj>
              </mc:Choice>
              <mc:Fallback>
                <p:oleObj name="Equation" r:id="rId12" imgW="1193800" imgH="660400" progId="Equation.3">
                  <p:embed/>
                  <p:pic>
                    <p:nvPicPr>
                      <p:cNvPr id="522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1589" y="2748794"/>
                        <a:ext cx="1076978" cy="594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>
            <a:extLst>
              <a:ext uri="{FF2B5EF4-FFF2-40B4-BE49-F238E27FC236}">
                <a16:creationId xmlns:a16="http://schemas.microsoft.com/office/drawing/2014/main" id="{CEF1F881-E818-0C4C-A326-B479B88ED1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181364"/>
              </p:ext>
            </p:extLst>
          </p:nvPr>
        </p:nvGraphicFramePr>
        <p:xfrm>
          <a:off x="4412778" y="2740866"/>
          <a:ext cx="962360" cy="594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3" name="Equation" r:id="rId14" imgW="1066800" imgH="660400" progId="Equation.3">
                  <p:embed/>
                </p:oleObj>
              </mc:Choice>
              <mc:Fallback>
                <p:oleObj name="Equation" r:id="rId14" imgW="1066800" imgH="660400" progId="Equation.3">
                  <p:embed/>
                  <p:pic>
                    <p:nvPicPr>
                      <p:cNvPr id="522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2778" y="2740866"/>
                        <a:ext cx="962360" cy="594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>
            <a:extLst>
              <a:ext uri="{FF2B5EF4-FFF2-40B4-BE49-F238E27FC236}">
                <a16:creationId xmlns:a16="http://schemas.microsoft.com/office/drawing/2014/main" id="{3C624FF3-F121-774E-804A-F2445C0CA3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724390"/>
              </p:ext>
            </p:extLst>
          </p:nvPr>
        </p:nvGraphicFramePr>
        <p:xfrm>
          <a:off x="4412778" y="3903176"/>
          <a:ext cx="1076978" cy="594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4" name="Equation" r:id="rId16" imgW="1193800" imgH="660400" progId="Equation.3">
                  <p:embed/>
                </p:oleObj>
              </mc:Choice>
              <mc:Fallback>
                <p:oleObj name="Equation" r:id="rId16" imgW="1193800" imgH="660400" progId="Equation.3">
                  <p:embed/>
                  <p:pic>
                    <p:nvPicPr>
                      <p:cNvPr id="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2778" y="3903176"/>
                        <a:ext cx="1076978" cy="594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>
            <a:extLst>
              <a:ext uri="{FF2B5EF4-FFF2-40B4-BE49-F238E27FC236}">
                <a16:creationId xmlns:a16="http://schemas.microsoft.com/office/drawing/2014/main" id="{B1924153-4072-7944-A65E-97363B0B17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422553"/>
              </p:ext>
            </p:extLst>
          </p:nvPr>
        </p:nvGraphicFramePr>
        <p:xfrm>
          <a:off x="5755357" y="3896196"/>
          <a:ext cx="1076978" cy="594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5" name="Equation" r:id="rId17" imgW="1193800" imgH="660400" progId="Equation.3">
                  <p:embed/>
                </p:oleObj>
              </mc:Choice>
              <mc:Fallback>
                <p:oleObj name="Equation" r:id="rId17" imgW="1193800" imgH="660400" progId="Equation.3">
                  <p:embed/>
                  <p:pic>
                    <p:nvPicPr>
                      <p:cNvPr id="1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5357" y="3896196"/>
                        <a:ext cx="1076978" cy="594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">
            <a:extLst>
              <a:ext uri="{FF2B5EF4-FFF2-40B4-BE49-F238E27FC236}">
                <a16:creationId xmlns:a16="http://schemas.microsoft.com/office/drawing/2014/main" id="{7C479A94-21A3-DD46-B123-19F2782EEE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993568"/>
              </p:ext>
            </p:extLst>
          </p:nvPr>
        </p:nvGraphicFramePr>
        <p:xfrm>
          <a:off x="7271329" y="3892064"/>
          <a:ext cx="1088872" cy="594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6" name="Equation" r:id="rId19" imgW="1206500" imgH="660400" progId="Equation.3">
                  <p:embed/>
                </p:oleObj>
              </mc:Choice>
              <mc:Fallback>
                <p:oleObj name="Equation" r:id="rId19" imgW="1206500" imgH="660400" progId="Equation.3">
                  <p:embed/>
                  <p:pic>
                    <p:nvPicPr>
                      <p:cNvPr id="5224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1329" y="3892064"/>
                        <a:ext cx="1088872" cy="594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256606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8427518A-3D69-DA4E-80D6-8A3BF854F6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Chapitres à étudier dans le TGC 1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6F1FC4A-BEDE-1044-8985-B12E707367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33E407-128D-5F41-BBB9-413DE2F608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290DF7-932C-7346-8B64-4C2528E899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28</a:t>
            </a:fld>
            <a:endParaRPr lang="fr-FR" dirty="0"/>
          </a:p>
        </p:txBody>
      </p:sp>
      <p:sp>
        <p:nvSpPr>
          <p:cNvPr id="7" name="Content Placeholder 1">
            <a:extLst>
              <a:ext uri="{FF2B5EF4-FFF2-40B4-BE49-F238E27FC236}">
                <a16:creationId xmlns:a16="http://schemas.microsoft.com/office/drawing/2014/main" id="{3F1EC953-9A03-4043-96A1-4E2A689E93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H" b="1" dirty="0"/>
              <a:t>Chapitre 2: </a:t>
            </a:r>
            <a:r>
              <a:rPr lang="fr-CH" dirty="0"/>
              <a:t>Forces, moments et principes 2.3</a:t>
            </a:r>
            <a:endParaRPr lang="fr-CH" i="1" dirty="0"/>
          </a:p>
          <a:p>
            <a:endParaRPr lang="fr-FR" dirty="0"/>
          </a:p>
          <a:p>
            <a:r>
              <a:rPr lang="fr-CH" b="1" dirty="0"/>
              <a:t>Chapitre 3:</a:t>
            </a:r>
            <a:r>
              <a:rPr lang="fr-CH" dirty="0"/>
              <a:t> Réduction et équilibre (en entier)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0649660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23BD633F-F9B2-0046-BBF7-5F6EA7D5085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/>
              <a:t>Références des illustrations par ordre d’apparition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2B7C6D8E-9B72-8045-B550-8A45691CEE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Référenc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F99F28C-7425-7945-9999-B9AA6B5381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/>
              <a:t>STATIQUE I – COURS 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84DE77-CC75-FA47-A6C0-9EF9069EED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73EE2D-49CF-D34E-908A-EF5C6CEB11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29</a:t>
            </a:fld>
            <a:endParaRPr lang="fr-FR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0BE6CFE1-5773-0241-BE56-15D4C4CBEE1B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904875" y="1534733"/>
            <a:ext cx="7726363" cy="3370007"/>
          </a:xfrm>
        </p:spPr>
        <p:txBody>
          <a:bodyPr>
            <a:normAutofit/>
          </a:bodyPr>
          <a:lstStyle/>
          <a:p>
            <a:r>
              <a:rPr lang="fr-FR" dirty="0"/>
              <a:t>[1] </a:t>
            </a:r>
            <a:r>
              <a:rPr lang="en-GB" dirty="0">
                <a:hlinkClick r:id="rId2"/>
              </a:rPr>
              <a:t>Rainbow Bridge</a:t>
            </a:r>
            <a:r>
              <a:rPr lang="en-GB" dirty="0"/>
              <a:t> © Ad Meskens, </a:t>
            </a:r>
            <a:r>
              <a:rPr lang="en-GB" dirty="0">
                <a:hlinkClick r:id="rId3"/>
              </a:rPr>
              <a:t>CC BY-SA 3.0</a:t>
            </a:r>
            <a:endParaRPr lang="en-GB" dirty="0"/>
          </a:p>
          <a:p>
            <a:r>
              <a:rPr lang="en-GB" dirty="0"/>
              <a:t>[2] </a:t>
            </a:r>
            <a:r>
              <a:rPr lang="en-GB" dirty="0" err="1"/>
              <a:t>Icone</a:t>
            </a:r>
            <a:r>
              <a:rPr lang="en-GB" dirty="0"/>
              <a:t> </a:t>
            </a:r>
            <a:r>
              <a:rPr lang="en-GB" dirty="0" err="1"/>
              <a:t>exercices</a:t>
            </a:r>
            <a:r>
              <a:rPr lang="en-GB" dirty="0"/>
              <a:t>: </a:t>
            </a:r>
            <a:r>
              <a:rPr lang="en-GB" dirty="0">
                <a:hlinkClick r:id="rId4"/>
              </a:rPr>
              <a:t>Figure</a:t>
            </a:r>
            <a:r>
              <a:rPr lang="en-GB" dirty="0"/>
              <a:t> © Dukesy68, </a:t>
            </a:r>
            <a:r>
              <a:rPr lang="en-GB" dirty="0">
                <a:hlinkClick r:id="rId5"/>
              </a:rPr>
              <a:t>CC BY-SA 4.0</a:t>
            </a:r>
            <a:r>
              <a:rPr lang="en-GB" dirty="0"/>
              <a:t> ; </a:t>
            </a:r>
            <a:r>
              <a:rPr lang="en-GB" dirty="0">
                <a:hlinkClick r:id="rId6"/>
              </a:rPr>
              <a:t>Pont du Golden Gate</a:t>
            </a:r>
            <a:r>
              <a:rPr lang="en-GB" dirty="0"/>
              <a:t>, </a:t>
            </a:r>
            <a:r>
              <a:rPr lang="en-GB" dirty="0">
                <a:hlinkClick r:id="rId7"/>
              </a:rPr>
              <a:t>CC0 1.0</a:t>
            </a:r>
            <a:endParaRPr lang="en-GB" dirty="0"/>
          </a:p>
          <a:p>
            <a:r>
              <a:rPr lang="en-GB" dirty="0"/>
              <a:t>[3] Rocher: Frey, François. </a:t>
            </a:r>
            <a:r>
              <a:rPr lang="en-GB" dirty="0" err="1"/>
              <a:t>Statique</a:t>
            </a:r>
            <a:r>
              <a:rPr lang="en-GB" dirty="0"/>
              <a:t> </a:t>
            </a:r>
            <a:r>
              <a:rPr lang="en-GB" dirty="0" err="1"/>
              <a:t>appliquée</a:t>
            </a:r>
            <a:r>
              <a:rPr lang="en-GB" dirty="0"/>
              <a:t> (TGC volume 1) – Analyse des structures et milieux </a:t>
            </a:r>
            <a:r>
              <a:rPr lang="en-GB" dirty="0" err="1"/>
              <a:t>continus</a:t>
            </a:r>
            <a:r>
              <a:rPr lang="en-GB" dirty="0"/>
              <a:t>. EPFL Press, 2005.</a:t>
            </a:r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  <a:p>
            <a:endParaRPr lang="en-GB" dirty="0"/>
          </a:p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466520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779CF830-C079-944B-AE65-BF0A9036A6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4875" y="1260608"/>
            <a:ext cx="7726363" cy="3386772"/>
          </a:xfrm>
        </p:spPr>
        <p:txBody>
          <a:bodyPr>
            <a:norm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fr-CH" dirty="0"/>
              <a:t>Réduction</a:t>
            </a:r>
            <a:endParaRPr lang="fr-FR" dirty="0"/>
          </a:p>
          <a:p>
            <a:pPr lvl="1"/>
            <a:r>
              <a:rPr lang="fr-CH" dirty="0"/>
              <a:t>L’idée </a:t>
            </a:r>
          </a:p>
          <a:p>
            <a:pPr lvl="1"/>
            <a:r>
              <a:rPr lang="fr-CH" dirty="0"/>
              <a:t>Concept d’ «équivalence statique»</a:t>
            </a:r>
          </a:p>
          <a:p>
            <a:pPr lvl="1"/>
            <a:r>
              <a:rPr lang="fr-CH" dirty="0"/>
              <a:t>Réduction d’une force</a:t>
            </a:r>
          </a:p>
          <a:p>
            <a:pPr lvl="1"/>
            <a:r>
              <a:rPr lang="fr-FR" dirty="0"/>
              <a:t>Réduction d’un moment</a:t>
            </a:r>
          </a:p>
          <a:p>
            <a:pPr lvl="1"/>
            <a:r>
              <a:rPr lang="fr-FR" dirty="0"/>
              <a:t>Réduction d’un système des forces et des moments</a:t>
            </a:r>
          </a:p>
          <a:p>
            <a:pPr marL="342900" indent="-342900">
              <a:buFont typeface="+mj-lt"/>
              <a:buAutoNum type="arabicPeriod"/>
            </a:pPr>
            <a:r>
              <a:rPr lang="fr-FR" dirty="0"/>
              <a:t>Equilibre</a:t>
            </a:r>
          </a:p>
          <a:p>
            <a:pPr lvl="1"/>
            <a:r>
              <a:rPr lang="fr-FR" dirty="0"/>
              <a:t>Action et réaction</a:t>
            </a:r>
          </a:p>
          <a:p>
            <a:pPr lvl="1"/>
            <a:r>
              <a:rPr lang="fr-FR" dirty="0"/>
              <a:t>Corps isolé</a:t>
            </a:r>
          </a:p>
          <a:p>
            <a:pPr lvl="1"/>
            <a:r>
              <a:rPr lang="fr-FR" dirty="0"/>
              <a:t>Equations d’équilibre dans l’espace</a:t>
            </a:r>
          </a:p>
          <a:p>
            <a:pPr lvl="1"/>
            <a:r>
              <a:rPr lang="fr-FR" dirty="0"/>
              <a:t>Equations d’équilibre dans le plan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0D05402-83E7-5F4B-AAB5-3798100F39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Contenu du cour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E867D06-011B-2247-819C-3A24D30775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195EAD4-3C47-1F4F-A455-E27DC20DC0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C4C5A1E-2541-7242-AC2C-00BB147D18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3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1123072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E07A7FF1-DD09-2D45-ADBC-D1D61FD6B5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/>
              <a:t>Remplacer un </a:t>
            </a:r>
            <a:r>
              <a:rPr lang="fr-CH" dirty="0"/>
              <a:t>système de forces et moments par un autre qui est </a:t>
            </a:r>
            <a:r>
              <a:rPr lang="fr-CH" b="1" dirty="0"/>
              <a:t>statiquement équivalent</a:t>
            </a:r>
          </a:p>
          <a:p>
            <a:r>
              <a:rPr lang="fr-CH" dirty="0"/>
              <a:t>Le nouveau système de forces et moments doit être </a:t>
            </a:r>
            <a:r>
              <a:rPr lang="fr-CH" b="1" dirty="0"/>
              <a:t>plus simple et doit faciliter les calculs ultérieurs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ECF8EA5-35AD-5549-81CD-466CB2B9C1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L’idée de la réduction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20FB1FA-D32A-7E4E-BC2E-A1FAEA93AF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15C3B80-3590-3248-BBB2-ADAB47D36A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943A5C4-C8EB-8642-BDA4-8DA2692717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4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95908679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9" name="Content Placeholder 68">
                <a:extLst>
                  <a:ext uri="{FF2B5EF4-FFF2-40B4-BE49-F238E27FC236}">
                    <a16:creationId xmlns:a16="http://schemas.microsoft.com/office/drawing/2014/main" id="{7A091567-6DC7-F749-A17A-02E5AD6F67E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04875" y="1563688"/>
                <a:ext cx="5208827" cy="3386772"/>
              </a:xfrm>
            </p:spPr>
            <p:txBody>
              <a:bodyPr/>
              <a:lstStyle/>
              <a:p>
                <a:r>
                  <a:rPr lang="fr-FR" dirty="0"/>
                  <a:t>Système de forces et moments:</a:t>
                </a:r>
              </a:p>
              <a:p>
                <a:pPr lvl="1">
                  <a:buSzPct val="80000"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fr-FR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20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fr-FR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acc>
                    <m:r>
                      <a:rPr lang="fr-FR" sz="2000" b="0" i="0" smtClean="0">
                        <a:latin typeface="Cambria Math" panose="02040503050406030204" pitchFamily="18" charset="0"/>
                      </a:rPr>
                      <m:t>       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=1, 2,…,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fr-FR" dirty="0"/>
                  <a:t> avec points d‘application </a:t>
                </a:r>
                <a:r>
                  <a:rPr lang="fr-FR" i="1" dirty="0"/>
                  <a:t>A</a:t>
                </a:r>
                <a:r>
                  <a:rPr lang="fr-FR" i="1" baseline="-25000" dirty="0"/>
                  <a:t>i</a:t>
                </a:r>
              </a:p>
              <a:p>
                <a:pPr lvl="1">
                  <a:buSzPct val="80000"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20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Sup>
                          <m:sSubSupPr>
                            <m:ctrlPr>
                              <a:rPr lang="fr-FR" sz="2000" i="1" dirty="0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fr-FR" sz="2000" b="0" i="1" dirty="0" smtClean="0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fr-FR" sz="2000" b="0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fr-FR" sz="2000" b="0" i="1" dirty="0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</m:e>
                    </m:acc>
                    <m:r>
                      <a:rPr lang="fr-FR" sz="2000" b="0" i="0" dirty="0" smtClean="0">
                        <a:latin typeface="Cambria Math" panose="02040503050406030204" pitchFamily="18" charset="0"/>
                      </a:rPr>
                      <m:t>     </m:t>
                    </m:r>
                    <m:r>
                      <m:rPr>
                        <m:sty m:val="p"/>
                      </m:rPr>
                      <a:rPr lang="fr-FR" b="0" i="0" smtClean="0">
                        <a:latin typeface="Cambria Math" panose="02040503050406030204" pitchFamily="18" charset="0"/>
                      </a:rPr>
                      <m:t>j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=1, 2,…,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fr-FR" dirty="0"/>
                  <a:t> avec points d‘application </a:t>
                </a:r>
                <a:r>
                  <a:rPr lang="fr-FR" i="1" dirty="0" err="1"/>
                  <a:t>B</a:t>
                </a:r>
                <a:r>
                  <a:rPr lang="fr-FR" i="1" baseline="-25000" dirty="0" err="1"/>
                  <a:t>j</a:t>
                </a:r>
                <a:endParaRPr lang="fr-FR" i="1" baseline="-25000" dirty="0"/>
              </a:p>
              <a:p>
                <a:r>
                  <a:rPr lang="fr-FR" dirty="0"/>
                  <a:t>Réduction en </a:t>
                </a:r>
                <a14:m>
                  <m:oMath xmlns:m="http://schemas.openxmlformats.org/officeDocument/2006/math">
                    <m:r>
                      <a:rPr lang="fr-FR" i="1" dirty="0" smtClean="0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fr-FR" dirty="0"/>
                  <a:t>:</a:t>
                </a:r>
              </a:p>
              <a:p>
                <a:pPr lvl="1"/>
                <a:r>
                  <a:rPr lang="fr-FR" dirty="0"/>
                  <a:t>Calculer</a:t>
                </a:r>
                <a:r>
                  <a:rPr lang="de-CH" dirty="0"/>
                  <a:t> </a:t>
                </a:r>
                <a:r>
                  <a:rPr lang="de-CH" dirty="0" err="1"/>
                  <a:t>un</a:t>
                </a:r>
                <a:r>
                  <a:rPr lang="de-CH" dirty="0"/>
                  <a:t> </a:t>
                </a:r>
                <a:r>
                  <a:rPr lang="de-CH" dirty="0" err="1"/>
                  <a:t>système</a:t>
                </a:r>
                <a:r>
                  <a:rPr lang="de-CH" dirty="0"/>
                  <a:t> de </a:t>
                </a:r>
                <a:r>
                  <a:rPr lang="de-CH" dirty="0" err="1"/>
                  <a:t>forces</a:t>
                </a:r>
                <a:r>
                  <a:rPr lang="de-CH" dirty="0"/>
                  <a:t> et </a:t>
                </a:r>
                <a:r>
                  <a:rPr lang="de-CH" dirty="0" err="1"/>
                  <a:t>moments</a:t>
                </a:r>
                <a:r>
                  <a:rPr lang="de-CH" dirty="0"/>
                  <a:t> 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fr-FR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sub>
                        </m:sSub>
                      </m:e>
                    </m:acc>
                    <m:r>
                      <a:rPr lang="fr-FR" b="0" i="0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fr-FR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fr-FR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b="0" i="1" dirty="0" smtClean="0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fr-FR" b="0" i="1" dirty="0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sub>
                        </m:sSub>
                      </m:e>
                    </m:acc>
                  </m:oMath>
                </a14:m>
                <a:r>
                  <a:rPr lang="fr-FR" dirty="0"/>
                  <a:t>) statiquement équivalent</a:t>
                </a:r>
              </a:p>
              <a:p>
                <a:pPr lvl="1"/>
                <a:r>
                  <a:rPr lang="fr-FR" dirty="0"/>
                  <a:t>La force résultant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sub>
                        </m:sSub>
                      </m:e>
                    </m:acc>
                  </m:oMath>
                </a14:m>
                <a:r>
                  <a:rPr lang="fr-FR" dirty="0"/>
                  <a:t> a comme point d’application le point </a:t>
                </a:r>
                <a14:m>
                  <m:oMath xmlns:m="http://schemas.openxmlformats.org/officeDocument/2006/math">
                    <m:r>
                      <a:rPr lang="fr-FR" i="1" dirty="0" smtClean="0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endParaRPr lang="fr-FR" i="1" dirty="0"/>
              </a:p>
              <a:p>
                <a:pPr lvl="1"/>
                <a:r>
                  <a:rPr lang="fr-FR" dirty="0"/>
                  <a:t>Le moment résultant est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fr-FR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i="1" dirty="0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fr-FR" i="1" dirty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sub>
                        </m:sSub>
                      </m:e>
                    </m:acc>
                  </m:oMath>
                </a14:m>
                <a:endParaRPr lang="fr-FR" dirty="0"/>
              </a:p>
              <a:p>
                <a:pPr lvl="1"/>
                <a:endParaRPr lang="fr-FR" dirty="0"/>
              </a:p>
            </p:txBody>
          </p:sp>
        </mc:Choice>
        <mc:Fallback xmlns="">
          <p:sp>
            <p:nvSpPr>
              <p:cNvPr id="69" name="Content Placeholder 68">
                <a:extLst>
                  <a:ext uri="{FF2B5EF4-FFF2-40B4-BE49-F238E27FC236}">
                    <a16:creationId xmlns:a16="http://schemas.microsoft.com/office/drawing/2014/main" id="{7A091567-6DC7-F749-A17A-02E5AD6F67E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04875" y="1563688"/>
                <a:ext cx="5208827" cy="3386772"/>
              </a:xfrm>
              <a:blipFill>
                <a:blip r:embed="rId4"/>
                <a:stretch>
                  <a:fillRect t="-187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itle 6">
            <a:extLst>
              <a:ext uri="{FF2B5EF4-FFF2-40B4-BE49-F238E27FC236}">
                <a16:creationId xmlns:a16="http://schemas.microsoft.com/office/drawing/2014/main" id="{546A855D-4755-6545-A13F-A8CCB49F39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4874" y="131032"/>
            <a:ext cx="5087127" cy="1072753"/>
          </a:xfrm>
        </p:spPr>
        <p:txBody>
          <a:bodyPr>
            <a:normAutofit/>
          </a:bodyPr>
          <a:lstStyle/>
          <a:p>
            <a:r>
              <a:rPr lang="fr-FR" dirty="0"/>
              <a:t>La réduction d’un système de forces et moments en un point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0FE358-E5BB-6C44-8C78-2464A27A2896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CB3DC9-0FD3-5246-97F5-443CA9F98E68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90E330F-61BF-B448-A812-91A16181672D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5</a:t>
            </a:fld>
            <a:endParaRPr lang="fr-FR" dirty="0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77D85812-E2E7-6B40-8892-2AB419C6E19C}"/>
              </a:ext>
            </a:extLst>
          </p:cNvPr>
          <p:cNvGrpSpPr/>
          <p:nvPr/>
        </p:nvGrpSpPr>
        <p:grpSpPr>
          <a:xfrm>
            <a:off x="6450979" y="358815"/>
            <a:ext cx="1913206" cy="2192849"/>
            <a:chOff x="931822" y="1426810"/>
            <a:chExt cx="2094210" cy="2400309"/>
          </a:xfrm>
        </p:grpSpPr>
        <p:sp>
          <p:nvSpPr>
            <p:cNvPr id="11" name="Freeform 10">
              <a:extLst>
                <a:ext uri="{FF2B5EF4-FFF2-40B4-BE49-F238E27FC236}">
                  <a16:creationId xmlns:a16="http://schemas.microsoft.com/office/drawing/2014/main" id="{487A1F9F-FB19-0742-A2CE-20B1A15EC0AC}"/>
                </a:ext>
              </a:extLst>
            </p:cNvPr>
            <p:cNvSpPr/>
            <p:nvPr/>
          </p:nvSpPr>
          <p:spPr>
            <a:xfrm>
              <a:off x="992684" y="1884012"/>
              <a:ext cx="1621085" cy="1943107"/>
            </a:xfrm>
            <a:custGeom>
              <a:avLst/>
              <a:gdLst>
                <a:gd name="connsiteX0" fmla="*/ 1242997 w 1269815"/>
                <a:gd name="connsiteY0" fmla="*/ 427473 h 1888950"/>
                <a:gd name="connsiteX1" fmla="*/ 1242997 w 1269815"/>
                <a:gd name="connsiteY1" fmla="*/ 427473 h 1888950"/>
                <a:gd name="connsiteX2" fmla="*/ 1219551 w 1269815"/>
                <a:gd name="connsiteY2" fmla="*/ 364950 h 1888950"/>
                <a:gd name="connsiteX3" fmla="*/ 1203921 w 1269815"/>
                <a:gd name="connsiteY3" fmla="*/ 341503 h 1888950"/>
                <a:gd name="connsiteX4" fmla="*/ 1180474 w 1269815"/>
                <a:gd name="connsiteY4" fmla="*/ 286796 h 1888950"/>
                <a:gd name="connsiteX5" fmla="*/ 1149213 w 1269815"/>
                <a:gd name="connsiteY5" fmla="*/ 263350 h 1888950"/>
                <a:gd name="connsiteX6" fmla="*/ 1094505 w 1269815"/>
                <a:gd name="connsiteY6" fmla="*/ 200827 h 1888950"/>
                <a:gd name="connsiteX7" fmla="*/ 1063244 w 1269815"/>
                <a:gd name="connsiteY7" fmla="*/ 153934 h 1888950"/>
                <a:gd name="connsiteX8" fmla="*/ 992905 w 1269815"/>
                <a:gd name="connsiteY8" fmla="*/ 107042 h 1888950"/>
                <a:gd name="connsiteX9" fmla="*/ 969459 w 1269815"/>
                <a:gd name="connsiteY9" fmla="*/ 91411 h 1888950"/>
                <a:gd name="connsiteX10" fmla="*/ 930382 w 1269815"/>
                <a:gd name="connsiteY10" fmla="*/ 83596 h 1888950"/>
                <a:gd name="connsiteX11" fmla="*/ 860044 w 1269815"/>
                <a:gd name="connsiteY11" fmla="*/ 60150 h 1888950"/>
                <a:gd name="connsiteX12" fmla="*/ 805336 w 1269815"/>
                <a:gd name="connsiteY12" fmla="*/ 44519 h 1888950"/>
                <a:gd name="connsiteX13" fmla="*/ 758444 w 1269815"/>
                <a:gd name="connsiteY13" fmla="*/ 28888 h 1888950"/>
                <a:gd name="connsiteX14" fmla="*/ 680290 w 1269815"/>
                <a:gd name="connsiteY14" fmla="*/ 13257 h 1888950"/>
                <a:gd name="connsiteX15" fmla="*/ 312967 w 1269815"/>
                <a:gd name="connsiteY15" fmla="*/ 28888 h 1888950"/>
                <a:gd name="connsiteX16" fmla="*/ 258259 w 1269815"/>
                <a:gd name="connsiteY16" fmla="*/ 44519 h 1888950"/>
                <a:gd name="connsiteX17" fmla="*/ 164474 w 1269815"/>
                <a:gd name="connsiteY17" fmla="*/ 122673 h 1888950"/>
                <a:gd name="connsiteX18" fmla="*/ 148844 w 1269815"/>
                <a:gd name="connsiteY18" fmla="*/ 146119 h 1888950"/>
                <a:gd name="connsiteX19" fmla="*/ 117582 w 1269815"/>
                <a:gd name="connsiteY19" fmla="*/ 208642 h 1888950"/>
                <a:gd name="connsiteX20" fmla="*/ 94136 w 1269815"/>
                <a:gd name="connsiteY20" fmla="*/ 286796 h 1888950"/>
                <a:gd name="connsiteX21" fmla="*/ 86321 w 1269815"/>
                <a:gd name="connsiteY21" fmla="*/ 310242 h 1888950"/>
                <a:gd name="connsiteX22" fmla="*/ 78505 w 1269815"/>
                <a:gd name="connsiteY22" fmla="*/ 357134 h 1888950"/>
                <a:gd name="connsiteX23" fmla="*/ 70690 w 1269815"/>
                <a:gd name="connsiteY23" fmla="*/ 380580 h 1888950"/>
                <a:gd name="connsiteX24" fmla="*/ 62874 w 1269815"/>
                <a:gd name="connsiteY24" fmla="*/ 411842 h 1888950"/>
                <a:gd name="connsiteX25" fmla="*/ 55059 w 1269815"/>
                <a:gd name="connsiteY25" fmla="*/ 450919 h 1888950"/>
                <a:gd name="connsiteX26" fmla="*/ 47244 w 1269815"/>
                <a:gd name="connsiteY26" fmla="*/ 497811 h 1888950"/>
                <a:gd name="connsiteX27" fmla="*/ 31613 w 1269815"/>
                <a:gd name="connsiteY27" fmla="*/ 521257 h 1888950"/>
                <a:gd name="connsiteX28" fmla="*/ 23797 w 1269815"/>
                <a:gd name="connsiteY28" fmla="*/ 669750 h 1888950"/>
                <a:gd name="connsiteX29" fmla="*/ 15982 w 1269815"/>
                <a:gd name="connsiteY29" fmla="*/ 716642 h 1888950"/>
                <a:gd name="connsiteX30" fmla="*/ 31613 w 1269815"/>
                <a:gd name="connsiteY30" fmla="*/ 1052703 h 1888950"/>
                <a:gd name="connsiteX31" fmla="*/ 47244 w 1269815"/>
                <a:gd name="connsiteY31" fmla="*/ 1162119 h 1888950"/>
                <a:gd name="connsiteX32" fmla="*/ 55059 w 1269815"/>
                <a:gd name="connsiteY32" fmla="*/ 1185565 h 1888950"/>
                <a:gd name="connsiteX33" fmla="*/ 62874 w 1269815"/>
                <a:gd name="connsiteY33" fmla="*/ 1248088 h 1888950"/>
                <a:gd name="connsiteX34" fmla="*/ 70690 w 1269815"/>
                <a:gd name="connsiteY34" fmla="*/ 1287165 h 1888950"/>
                <a:gd name="connsiteX35" fmla="*/ 78505 w 1269815"/>
                <a:gd name="connsiteY35" fmla="*/ 1365319 h 1888950"/>
                <a:gd name="connsiteX36" fmla="*/ 94136 w 1269815"/>
                <a:gd name="connsiteY36" fmla="*/ 1420027 h 1888950"/>
                <a:gd name="connsiteX37" fmla="*/ 109767 w 1269815"/>
                <a:gd name="connsiteY37" fmla="*/ 1505996 h 1888950"/>
                <a:gd name="connsiteX38" fmla="*/ 125397 w 1269815"/>
                <a:gd name="connsiteY38" fmla="*/ 1552888 h 1888950"/>
                <a:gd name="connsiteX39" fmla="*/ 141028 w 1269815"/>
                <a:gd name="connsiteY39" fmla="*/ 1607596 h 1888950"/>
                <a:gd name="connsiteX40" fmla="*/ 148844 w 1269815"/>
                <a:gd name="connsiteY40" fmla="*/ 1638857 h 1888950"/>
                <a:gd name="connsiteX41" fmla="*/ 164474 w 1269815"/>
                <a:gd name="connsiteY41" fmla="*/ 1662303 h 1888950"/>
                <a:gd name="connsiteX42" fmla="*/ 172290 w 1269815"/>
                <a:gd name="connsiteY42" fmla="*/ 1685750 h 1888950"/>
                <a:gd name="connsiteX43" fmla="*/ 219182 w 1269815"/>
                <a:gd name="connsiteY43" fmla="*/ 1748273 h 1888950"/>
                <a:gd name="connsiteX44" fmla="*/ 226997 w 1269815"/>
                <a:gd name="connsiteY44" fmla="*/ 1771719 h 1888950"/>
                <a:gd name="connsiteX45" fmla="*/ 305151 w 1269815"/>
                <a:gd name="connsiteY45" fmla="*/ 1834242 h 1888950"/>
                <a:gd name="connsiteX46" fmla="*/ 328597 w 1269815"/>
                <a:gd name="connsiteY46" fmla="*/ 1842057 h 1888950"/>
                <a:gd name="connsiteX47" fmla="*/ 359859 w 1269815"/>
                <a:gd name="connsiteY47" fmla="*/ 1857688 h 1888950"/>
                <a:gd name="connsiteX48" fmla="*/ 391121 w 1269815"/>
                <a:gd name="connsiteY48" fmla="*/ 1865503 h 1888950"/>
                <a:gd name="connsiteX49" fmla="*/ 414567 w 1269815"/>
                <a:gd name="connsiteY49" fmla="*/ 1873319 h 1888950"/>
                <a:gd name="connsiteX50" fmla="*/ 500536 w 1269815"/>
                <a:gd name="connsiteY50" fmla="*/ 1888950 h 1888950"/>
                <a:gd name="connsiteX51" fmla="*/ 680290 w 1269815"/>
                <a:gd name="connsiteY51" fmla="*/ 1881134 h 1888950"/>
                <a:gd name="connsiteX52" fmla="*/ 703736 w 1269815"/>
                <a:gd name="connsiteY52" fmla="*/ 1865503 h 1888950"/>
                <a:gd name="connsiteX53" fmla="*/ 734997 w 1269815"/>
                <a:gd name="connsiteY53" fmla="*/ 1842057 h 1888950"/>
                <a:gd name="connsiteX54" fmla="*/ 774074 w 1269815"/>
                <a:gd name="connsiteY54" fmla="*/ 1826427 h 1888950"/>
                <a:gd name="connsiteX55" fmla="*/ 852228 w 1269815"/>
                <a:gd name="connsiteY55" fmla="*/ 1763903 h 1888950"/>
                <a:gd name="connsiteX56" fmla="*/ 875674 w 1269815"/>
                <a:gd name="connsiteY56" fmla="*/ 1748273 h 1888950"/>
                <a:gd name="connsiteX57" fmla="*/ 906936 w 1269815"/>
                <a:gd name="connsiteY57" fmla="*/ 1732642 h 1888950"/>
                <a:gd name="connsiteX58" fmla="*/ 930382 w 1269815"/>
                <a:gd name="connsiteY58" fmla="*/ 1709196 h 1888950"/>
                <a:gd name="connsiteX59" fmla="*/ 961644 w 1269815"/>
                <a:gd name="connsiteY59" fmla="*/ 1693565 h 1888950"/>
                <a:gd name="connsiteX60" fmla="*/ 985090 w 1269815"/>
                <a:gd name="connsiteY60" fmla="*/ 1670119 h 1888950"/>
                <a:gd name="connsiteX61" fmla="*/ 1016351 w 1269815"/>
                <a:gd name="connsiteY61" fmla="*/ 1646673 h 1888950"/>
                <a:gd name="connsiteX62" fmla="*/ 1063244 w 1269815"/>
                <a:gd name="connsiteY62" fmla="*/ 1615411 h 1888950"/>
                <a:gd name="connsiteX63" fmla="*/ 1110136 w 1269815"/>
                <a:gd name="connsiteY63" fmla="*/ 1568519 h 1888950"/>
                <a:gd name="connsiteX64" fmla="*/ 1125767 w 1269815"/>
                <a:gd name="connsiteY64" fmla="*/ 1545073 h 1888950"/>
                <a:gd name="connsiteX65" fmla="*/ 1180474 w 1269815"/>
                <a:gd name="connsiteY65" fmla="*/ 1490365 h 1888950"/>
                <a:gd name="connsiteX66" fmla="*/ 1211736 w 1269815"/>
                <a:gd name="connsiteY66" fmla="*/ 1443473 h 1888950"/>
                <a:gd name="connsiteX67" fmla="*/ 1258628 w 1269815"/>
                <a:gd name="connsiteY67" fmla="*/ 1334057 h 1888950"/>
                <a:gd name="connsiteX68" fmla="*/ 1266444 w 1269815"/>
                <a:gd name="connsiteY68" fmla="*/ 1302796 h 1888950"/>
                <a:gd name="connsiteX69" fmla="*/ 1250813 w 1269815"/>
                <a:gd name="connsiteY69" fmla="*/ 1029257 h 1888950"/>
                <a:gd name="connsiteX70" fmla="*/ 1242997 w 1269815"/>
                <a:gd name="connsiteY70" fmla="*/ 1005811 h 1888950"/>
                <a:gd name="connsiteX71" fmla="*/ 1227367 w 1269815"/>
                <a:gd name="connsiteY71" fmla="*/ 919842 h 1888950"/>
                <a:gd name="connsiteX72" fmla="*/ 1211736 w 1269815"/>
                <a:gd name="connsiteY72" fmla="*/ 857319 h 1888950"/>
                <a:gd name="connsiteX73" fmla="*/ 1211736 w 1269815"/>
                <a:gd name="connsiteY73" fmla="*/ 536888 h 1888950"/>
                <a:gd name="connsiteX74" fmla="*/ 1219551 w 1269815"/>
                <a:gd name="connsiteY74" fmla="*/ 474365 h 1888950"/>
                <a:gd name="connsiteX75" fmla="*/ 1227367 w 1269815"/>
                <a:gd name="connsiteY75" fmla="*/ 450919 h 1888950"/>
                <a:gd name="connsiteX76" fmla="*/ 1242997 w 1269815"/>
                <a:gd name="connsiteY76" fmla="*/ 427473 h 1888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</a:cxnLst>
              <a:rect l="l" t="t" r="r" b="b"/>
              <a:pathLst>
                <a:path w="1269815" h="1888950">
                  <a:moveTo>
                    <a:pt x="1242997" y="427473"/>
                  </a:moveTo>
                  <a:lnTo>
                    <a:pt x="1242997" y="427473"/>
                  </a:lnTo>
                  <a:cubicBezTo>
                    <a:pt x="1235182" y="406632"/>
                    <a:pt x="1228761" y="385213"/>
                    <a:pt x="1219551" y="364950"/>
                  </a:cubicBezTo>
                  <a:cubicBezTo>
                    <a:pt x="1215664" y="356399"/>
                    <a:pt x="1208122" y="349904"/>
                    <a:pt x="1203921" y="341503"/>
                  </a:cubicBezTo>
                  <a:cubicBezTo>
                    <a:pt x="1192281" y="318223"/>
                    <a:pt x="1199986" y="309560"/>
                    <a:pt x="1180474" y="286796"/>
                  </a:cubicBezTo>
                  <a:cubicBezTo>
                    <a:pt x="1171997" y="276906"/>
                    <a:pt x="1159633" y="271165"/>
                    <a:pt x="1149213" y="263350"/>
                  </a:cubicBezTo>
                  <a:cubicBezTo>
                    <a:pt x="1112741" y="208642"/>
                    <a:pt x="1133582" y="226877"/>
                    <a:pt x="1094505" y="200827"/>
                  </a:cubicBezTo>
                  <a:cubicBezTo>
                    <a:pt x="1084085" y="185196"/>
                    <a:pt x="1078273" y="165205"/>
                    <a:pt x="1063244" y="153934"/>
                  </a:cubicBezTo>
                  <a:cubicBezTo>
                    <a:pt x="1011209" y="114908"/>
                    <a:pt x="1053205" y="144730"/>
                    <a:pt x="992905" y="107042"/>
                  </a:cubicBezTo>
                  <a:cubicBezTo>
                    <a:pt x="984940" y="102064"/>
                    <a:pt x="978254" y="94709"/>
                    <a:pt x="969459" y="91411"/>
                  </a:cubicBezTo>
                  <a:cubicBezTo>
                    <a:pt x="957021" y="86747"/>
                    <a:pt x="943408" y="86201"/>
                    <a:pt x="930382" y="83596"/>
                  </a:cubicBezTo>
                  <a:cubicBezTo>
                    <a:pt x="888856" y="55911"/>
                    <a:pt x="924460" y="75015"/>
                    <a:pt x="860044" y="60150"/>
                  </a:cubicBezTo>
                  <a:cubicBezTo>
                    <a:pt x="841564" y="55885"/>
                    <a:pt x="823463" y="50097"/>
                    <a:pt x="805336" y="44519"/>
                  </a:cubicBezTo>
                  <a:cubicBezTo>
                    <a:pt x="789588" y="39674"/>
                    <a:pt x="774428" y="32884"/>
                    <a:pt x="758444" y="28888"/>
                  </a:cubicBezTo>
                  <a:cubicBezTo>
                    <a:pt x="732670" y="22444"/>
                    <a:pt x="680290" y="13257"/>
                    <a:pt x="680290" y="13257"/>
                  </a:cubicBezTo>
                  <a:cubicBezTo>
                    <a:pt x="473854" y="18173"/>
                    <a:pt x="442969" y="0"/>
                    <a:pt x="312967" y="28888"/>
                  </a:cubicBezTo>
                  <a:cubicBezTo>
                    <a:pt x="306216" y="30388"/>
                    <a:pt x="266966" y="39682"/>
                    <a:pt x="258259" y="44519"/>
                  </a:cubicBezTo>
                  <a:cubicBezTo>
                    <a:pt x="227729" y="61480"/>
                    <a:pt x="183754" y="93752"/>
                    <a:pt x="164474" y="122673"/>
                  </a:cubicBezTo>
                  <a:cubicBezTo>
                    <a:pt x="159264" y="130488"/>
                    <a:pt x="153342" y="137873"/>
                    <a:pt x="148844" y="146119"/>
                  </a:cubicBezTo>
                  <a:cubicBezTo>
                    <a:pt x="137686" y="166575"/>
                    <a:pt x="117582" y="208642"/>
                    <a:pt x="117582" y="208642"/>
                  </a:cubicBezTo>
                  <a:cubicBezTo>
                    <a:pt x="105770" y="255890"/>
                    <a:pt x="113164" y="229710"/>
                    <a:pt x="94136" y="286796"/>
                  </a:cubicBezTo>
                  <a:cubicBezTo>
                    <a:pt x="91531" y="294611"/>
                    <a:pt x="87675" y="302116"/>
                    <a:pt x="86321" y="310242"/>
                  </a:cubicBezTo>
                  <a:cubicBezTo>
                    <a:pt x="83716" y="325873"/>
                    <a:pt x="81943" y="341665"/>
                    <a:pt x="78505" y="357134"/>
                  </a:cubicBezTo>
                  <a:cubicBezTo>
                    <a:pt x="76718" y="365176"/>
                    <a:pt x="72953" y="372659"/>
                    <a:pt x="70690" y="380580"/>
                  </a:cubicBezTo>
                  <a:cubicBezTo>
                    <a:pt x="67739" y="390908"/>
                    <a:pt x="65204" y="401356"/>
                    <a:pt x="62874" y="411842"/>
                  </a:cubicBezTo>
                  <a:cubicBezTo>
                    <a:pt x="59992" y="424809"/>
                    <a:pt x="57435" y="437850"/>
                    <a:pt x="55059" y="450919"/>
                  </a:cubicBezTo>
                  <a:cubicBezTo>
                    <a:pt x="52224" y="466510"/>
                    <a:pt x="52255" y="482778"/>
                    <a:pt x="47244" y="497811"/>
                  </a:cubicBezTo>
                  <a:cubicBezTo>
                    <a:pt x="44274" y="506722"/>
                    <a:pt x="36823" y="513442"/>
                    <a:pt x="31613" y="521257"/>
                  </a:cubicBezTo>
                  <a:cubicBezTo>
                    <a:pt x="29008" y="570755"/>
                    <a:pt x="27750" y="620342"/>
                    <a:pt x="23797" y="669750"/>
                  </a:cubicBezTo>
                  <a:cubicBezTo>
                    <a:pt x="22533" y="685546"/>
                    <a:pt x="15982" y="700796"/>
                    <a:pt x="15982" y="716642"/>
                  </a:cubicBezTo>
                  <a:cubicBezTo>
                    <a:pt x="15982" y="999821"/>
                    <a:pt x="0" y="926263"/>
                    <a:pt x="31613" y="1052703"/>
                  </a:cubicBezTo>
                  <a:cubicBezTo>
                    <a:pt x="36477" y="1096484"/>
                    <a:pt x="37289" y="1122298"/>
                    <a:pt x="47244" y="1162119"/>
                  </a:cubicBezTo>
                  <a:cubicBezTo>
                    <a:pt x="49242" y="1170111"/>
                    <a:pt x="52454" y="1177750"/>
                    <a:pt x="55059" y="1185565"/>
                  </a:cubicBezTo>
                  <a:cubicBezTo>
                    <a:pt x="57664" y="1206406"/>
                    <a:pt x="59680" y="1227329"/>
                    <a:pt x="62874" y="1248088"/>
                  </a:cubicBezTo>
                  <a:cubicBezTo>
                    <a:pt x="64894" y="1261217"/>
                    <a:pt x="68934" y="1273998"/>
                    <a:pt x="70690" y="1287165"/>
                  </a:cubicBezTo>
                  <a:cubicBezTo>
                    <a:pt x="74150" y="1313117"/>
                    <a:pt x="74802" y="1339401"/>
                    <a:pt x="78505" y="1365319"/>
                  </a:cubicBezTo>
                  <a:cubicBezTo>
                    <a:pt x="80957" y="1382484"/>
                    <a:pt x="88571" y="1403331"/>
                    <a:pt x="94136" y="1420027"/>
                  </a:cubicBezTo>
                  <a:cubicBezTo>
                    <a:pt x="99642" y="1458568"/>
                    <a:pt x="99715" y="1472490"/>
                    <a:pt x="109767" y="1505996"/>
                  </a:cubicBezTo>
                  <a:cubicBezTo>
                    <a:pt x="114501" y="1521777"/>
                    <a:pt x="121401" y="1536904"/>
                    <a:pt x="125397" y="1552888"/>
                  </a:cubicBezTo>
                  <a:cubicBezTo>
                    <a:pt x="149828" y="1650605"/>
                    <a:pt x="118606" y="1529122"/>
                    <a:pt x="141028" y="1607596"/>
                  </a:cubicBezTo>
                  <a:cubicBezTo>
                    <a:pt x="143979" y="1617924"/>
                    <a:pt x="144613" y="1628984"/>
                    <a:pt x="148844" y="1638857"/>
                  </a:cubicBezTo>
                  <a:cubicBezTo>
                    <a:pt x="152544" y="1647490"/>
                    <a:pt x="160274" y="1653902"/>
                    <a:pt x="164474" y="1662303"/>
                  </a:cubicBezTo>
                  <a:cubicBezTo>
                    <a:pt x="168158" y="1669672"/>
                    <a:pt x="167867" y="1678800"/>
                    <a:pt x="172290" y="1685750"/>
                  </a:cubicBezTo>
                  <a:cubicBezTo>
                    <a:pt x="186276" y="1707728"/>
                    <a:pt x="219182" y="1748273"/>
                    <a:pt x="219182" y="1748273"/>
                  </a:cubicBezTo>
                  <a:cubicBezTo>
                    <a:pt x="221787" y="1756088"/>
                    <a:pt x="222209" y="1765015"/>
                    <a:pt x="226997" y="1771719"/>
                  </a:cubicBezTo>
                  <a:cubicBezTo>
                    <a:pt x="240335" y="1790392"/>
                    <a:pt x="285780" y="1827785"/>
                    <a:pt x="305151" y="1834242"/>
                  </a:cubicBezTo>
                  <a:cubicBezTo>
                    <a:pt x="312966" y="1836847"/>
                    <a:pt x="321025" y="1838812"/>
                    <a:pt x="328597" y="1842057"/>
                  </a:cubicBezTo>
                  <a:cubicBezTo>
                    <a:pt x="339306" y="1846646"/>
                    <a:pt x="348950" y="1853597"/>
                    <a:pt x="359859" y="1857688"/>
                  </a:cubicBezTo>
                  <a:cubicBezTo>
                    <a:pt x="369916" y="1861459"/>
                    <a:pt x="380793" y="1862552"/>
                    <a:pt x="391121" y="1865503"/>
                  </a:cubicBezTo>
                  <a:cubicBezTo>
                    <a:pt x="399042" y="1867766"/>
                    <a:pt x="406575" y="1871321"/>
                    <a:pt x="414567" y="1873319"/>
                  </a:cubicBezTo>
                  <a:cubicBezTo>
                    <a:pt x="436400" y="1878777"/>
                    <a:pt x="479648" y="1885468"/>
                    <a:pt x="500536" y="1888950"/>
                  </a:cubicBezTo>
                  <a:cubicBezTo>
                    <a:pt x="560454" y="1886345"/>
                    <a:pt x="620711" y="1888009"/>
                    <a:pt x="680290" y="1881134"/>
                  </a:cubicBezTo>
                  <a:cubicBezTo>
                    <a:pt x="689621" y="1880057"/>
                    <a:pt x="696093" y="1870963"/>
                    <a:pt x="703736" y="1865503"/>
                  </a:cubicBezTo>
                  <a:cubicBezTo>
                    <a:pt x="714335" y="1857932"/>
                    <a:pt x="723611" y="1848383"/>
                    <a:pt x="734997" y="1842057"/>
                  </a:cubicBezTo>
                  <a:cubicBezTo>
                    <a:pt x="747261" y="1835244"/>
                    <a:pt x="761048" y="1831637"/>
                    <a:pt x="774074" y="1826427"/>
                  </a:cubicBezTo>
                  <a:cubicBezTo>
                    <a:pt x="818618" y="1781883"/>
                    <a:pt x="793077" y="1803337"/>
                    <a:pt x="852228" y="1763903"/>
                  </a:cubicBezTo>
                  <a:cubicBezTo>
                    <a:pt x="860043" y="1758693"/>
                    <a:pt x="867273" y="1752474"/>
                    <a:pt x="875674" y="1748273"/>
                  </a:cubicBezTo>
                  <a:cubicBezTo>
                    <a:pt x="886095" y="1743063"/>
                    <a:pt x="897455" y="1739414"/>
                    <a:pt x="906936" y="1732642"/>
                  </a:cubicBezTo>
                  <a:cubicBezTo>
                    <a:pt x="915930" y="1726218"/>
                    <a:pt x="921388" y="1715620"/>
                    <a:pt x="930382" y="1709196"/>
                  </a:cubicBezTo>
                  <a:cubicBezTo>
                    <a:pt x="939863" y="1702424"/>
                    <a:pt x="952163" y="1700337"/>
                    <a:pt x="961644" y="1693565"/>
                  </a:cubicBezTo>
                  <a:cubicBezTo>
                    <a:pt x="970638" y="1687141"/>
                    <a:pt x="976698" y="1677312"/>
                    <a:pt x="985090" y="1670119"/>
                  </a:cubicBezTo>
                  <a:cubicBezTo>
                    <a:pt x="994980" y="1661642"/>
                    <a:pt x="1005680" y="1654143"/>
                    <a:pt x="1016351" y="1646673"/>
                  </a:cubicBezTo>
                  <a:cubicBezTo>
                    <a:pt x="1031741" y="1635900"/>
                    <a:pt x="1049960" y="1628695"/>
                    <a:pt x="1063244" y="1615411"/>
                  </a:cubicBezTo>
                  <a:cubicBezTo>
                    <a:pt x="1078875" y="1599780"/>
                    <a:pt x="1097874" y="1586911"/>
                    <a:pt x="1110136" y="1568519"/>
                  </a:cubicBezTo>
                  <a:cubicBezTo>
                    <a:pt x="1115346" y="1560704"/>
                    <a:pt x="1119483" y="1552055"/>
                    <a:pt x="1125767" y="1545073"/>
                  </a:cubicBezTo>
                  <a:cubicBezTo>
                    <a:pt x="1143019" y="1525904"/>
                    <a:pt x="1180474" y="1490365"/>
                    <a:pt x="1180474" y="1490365"/>
                  </a:cubicBezTo>
                  <a:cubicBezTo>
                    <a:pt x="1200514" y="1430249"/>
                    <a:pt x="1170754" y="1507874"/>
                    <a:pt x="1211736" y="1443473"/>
                  </a:cubicBezTo>
                  <a:cubicBezTo>
                    <a:pt x="1230157" y="1414525"/>
                    <a:pt x="1249918" y="1368893"/>
                    <a:pt x="1258628" y="1334057"/>
                  </a:cubicBezTo>
                  <a:lnTo>
                    <a:pt x="1266444" y="1302796"/>
                  </a:lnTo>
                  <a:cubicBezTo>
                    <a:pt x="1263996" y="1231806"/>
                    <a:pt x="1269815" y="1114765"/>
                    <a:pt x="1250813" y="1029257"/>
                  </a:cubicBezTo>
                  <a:cubicBezTo>
                    <a:pt x="1249026" y="1021215"/>
                    <a:pt x="1245602" y="1013626"/>
                    <a:pt x="1242997" y="1005811"/>
                  </a:cubicBezTo>
                  <a:cubicBezTo>
                    <a:pt x="1238211" y="977095"/>
                    <a:pt x="1233920" y="948237"/>
                    <a:pt x="1227367" y="919842"/>
                  </a:cubicBezTo>
                  <a:cubicBezTo>
                    <a:pt x="1222537" y="898910"/>
                    <a:pt x="1211736" y="857319"/>
                    <a:pt x="1211736" y="857319"/>
                  </a:cubicBezTo>
                  <a:cubicBezTo>
                    <a:pt x="1196975" y="709703"/>
                    <a:pt x="1199701" y="771575"/>
                    <a:pt x="1211736" y="536888"/>
                  </a:cubicBezTo>
                  <a:cubicBezTo>
                    <a:pt x="1212812" y="515912"/>
                    <a:pt x="1215794" y="495029"/>
                    <a:pt x="1219551" y="474365"/>
                  </a:cubicBezTo>
                  <a:cubicBezTo>
                    <a:pt x="1221025" y="466260"/>
                    <a:pt x="1226202" y="459074"/>
                    <a:pt x="1227367" y="450919"/>
                  </a:cubicBezTo>
                  <a:cubicBezTo>
                    <a:pt x="1228841" y="440603"/>
                    <a:pt x="1240392" y="431381"/>
                    <a:pt x="1242997" y="427473"/>
                  </a:cubicBezTo>
                  <a:close/>
                </a:path>
              </a:pathLst>
            </a:custGeom>
            <a:solidFill>
              <a:schemeClr val="accent4">
                <a:alpha val="18000"/>
              </a:scheme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59733959-260F-AE4A-BEC2-2D017DDC5D9D}"/>
                </a:ext>
              </a:extLst>
            </p:cNvPr>
            <p:cNvSpPr/>
            <p:nvPr/>
          </p:nvSpPr>
          <p:spPr>
            <a:xfrm>
              <a:off x="2302516" y="2122425"/>
              <a:ext cx="60862" cy="571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8EB6EC52-9BC9-AB4F-87CF-EEAE74889FDA}"/>
                </a:ext>
              </a:extLst>
            </p:cNvPr>
            <p:cNvSpPr txBox="1"/>
            <p:nvPr/>
          </p:nvSpPr>
          <p:spPr>
            <a:xfrm>
              <a:off x="2209920" y="1826862"/>
              <a:ext cx="358083" cy="3200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sz="2000" dirty="0"/>
                <a:t>A</a:t>
              </a:r>
              <a:r>
                <a:rPr lang="de-CH" sz="2000" baseline="-25000" dirty="0"/>
                <a:t>1</a:t>
              </a:r>
              <a:endParaRPr lang="de-DE" sz="2000" baseline="-25000" dirty="0"/>
            </a:p>
          </p:txBody>
        </p:sp>
        <p:graphicFrame>
          <p:nvGraphicFramePr>
            <p:cNvPr id="14" name="Object 2">
              <a:extLst>
                <a:ext uri="{FF2B5EF4-FFF2-40B4-BE49-F238E27FC236}">
                  <a16:creationId xmlns:a16="http://schemas.microsoft.com/office/drawing/2014/main" id="{33F8D742-9E3B-224B-B9D5-A3975C351AA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5840229"/>
                </p:ext>
              </p:extLst>
            </p:nvPr>
          </p:nvGraphicFramePr>
          <p:xfrm>
            <a:off x="2757676" y="1644680"/>
            <a:ext cx="182585" cy="241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1" name="Equation" r:id="rId5" imgW="279279" imgH="393529" progId="Equation.3">
                    <p:embed/>
                  </p:oleObj>
                </mc:Choice>
                <mc:Fallback>
                  <p:oleObj name="Equation" r:id="rId5" imgW="279279" imgH="393529" progId="Equation.3">
                    <p:embed/>
                    <p:pic>
                      <p:nvPicPr>
                        <p:cNvPr id="153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7676" y="1644680"/>
                          <a:ext cx="182585" cy="2411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6D258739-C05A-4940-98EA-D00C2330D612}"/>
                </a:ext>
              </a:extLst>
            </p:cNvPr>
            <p:cNvCxnSpPr/>
            <p:nvPr/>
          </p:nvCxnSpPr>
          <p:spPr>
            <a:xfrm rot="5400000" flipH="1" flipV="1">
              <a:off x="1916746" y="1823150"/>
              <a:ext cx="342901" cy="121724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1BCB23FB-BE10-7A44-8873-155F1FE7FED2}"/>
                </a:ext>
              </a:extLst>
            </p:cNvPr>
            <p:cNvSpPr txBox="1"/>
            <p:nvPr/>
          </p:nvSpPr>
          <p:spPr>
            <a:xfrm>
              <a:off x="1723025" y="1884012"/>
              <a:ext cx="358083" cy="3200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sz="2000" dirty="0"/>
                <a:t>A</a:t>
              </a:r>
              <a:r>
                <a:rPr lang="de-CH" sz="2000" baseline="-25000" dirty="0"/>
                <a:t>2</a:t>
              </a:r>
              <a:endParaRPr lang="de-DE" sz="2000" baseline="-25000" dirty="0"/>
            </a:p>
          </p:txBody>
        </p:sp>
        <p:graphicFrame>
          <p:nvGraphicFramePr>
            <p:cNvPr id="17" name="Object 2">
              <a:extLst>
                <a:ext uri="{FF2B5EF4-FFF2-40B4-BE49-F238E27FC236}">
                  <a16:creationId xmlns:a16="http://schemas.microsoft.com/office/drawing/2014/main" id="{37C01B01-67B6-A34C-8BE0-E9C01F90B4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5804143"/>
                </p:ext>
              </p:extLst>
            </p:nvPr>
          </p:nvGraphicFramePr>
          <p:xfrm>
            <a:off x="2027334" y="1426810"/>
            <a:ext cx="200166" cy="241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2" name="Equation" r:id="rId7" imgW="304536" imgH="393359" progId="Equation.3">
                    <p:embed/>
                  </p:oleObj>
                </mc:Choice>
                <mc:Fallback>
                  <p:oleObj name="Equation" r:id="rId7" imgW="304536" imgH="393359" progId="Equation.3">
                    <p:embed/>
                    <p:pic>
                      <p:nvPicPr>
                        <p:cNvPr id="15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7334" y="1426810"/>
                          <a:ext cx="200166" cy="241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23433CEF-3335-734D-AF2A-DC860D83E851}"/>
                </a:ext>
              </a:extLst>
            </p:cNvPr>
            <p:cNvSpPr/>
            <p:nvPr/>
          </p:nvSpPr>
          <p:spPr>
            <a:xfrm>
              <a:off x="2017648" y="2005587"/>
              <a:ext cx="60862" cy="571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50BB87DD-672B-A548-8B44-C267CA14F6B9}"/>
                </a:ext>
              </a:extLst>
            </p:cNvPr>
            <p:cNvCxnSpPr/>
            <p:nvPr/>
          </p:nvCxnSpPr>
          <p:spPr>
            <a:xfrm rot="10800000">
              <a:off x="1383939" y="2263513"/>
              <a:ext cx="426033" cy="171451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369ED91A-633E-AC48-9E86-3F797ED3D55B}"/>
                </a:ext>
              </a:extLst>
            </p:cNvPr>
            <p:cNvSpPr txBox="1"/>
            <p:nvPr/>
          </p:nvSpPr>
          <p:spPr>
            <a:xfrm>
              <a:off x="1540440" y="2398364"/>
              <a:ext cx="358083" cy="3200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sz="2000" dirty="0"/>
                <a:t>A</a:t>
              </a:r>
              <a:r>
                <a:rPr lang="de-CH" sz="2000" baseline="-25000" dirty="0"/>
                <a:t>3</a:t>
              </a:r>
              <a:endParaRPr lang="de-DE" sz="2000" baseline="-25000" dirty="0"/>
            </a:p>
          </p:txBody>
        </p:sp>
        <p:graphicFrame>
          <p:nvGraphicFramePr>
            <p:cNvPr id="21" name="Object 4">
              <a:extLst>
                <a:ext uri="{FF2B5EF4-FFF2-40B4-BE49-F238E27FC236}">
                  <a16:creationId xmlns:a16="http://schemas.microsoft.com/office/drawing/2014/main" id="{CA4AFB33-3246-BD46-AC34-79490951FBB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2073280"/>
                </p:ext>
              </p:extLst>
            </p:nvPr>
          </p:nvGraphicFramePr>
          <p:xfrm>
            <a:off x="1266294" y="1973952"/>
            <a:ext cx="192051" cy="2489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3" name="Equation" r:id="rId9" imgW="291847" imgH="406048" progId="Equation.3">
                    <p:embed/>
                  </p:oleObj>
                </mc:Choice>
                <mc:Fallback>
                  <p:oleObj name="Equation" r:id="rId9" imgW="291847" imgH="406048" progId="Equation.3">
                    <p:embed/>
                    <p:pic>
                      <p:nvPicPr>
                        <p:cNvPr id="16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6294" y="1973952"/>
                          <a:ext cx="192051" cy="2489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6360519-0862-BC4C-8CF2-B083BE2CA33B}"/>
                </a:ext>
              </a:extLst>
            </p:cNvPr>
            <p:cNvSpPr txBox="1"/>
            <p:nvPr/>
          </p:nvSpPr>
          <p:spPr>
            <a:xfrm>
              <a:off x="2027334" y="2455514"/>
              <a:ext cx="358083" cy="3200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sz="2000" dirty="0"/>
                <a:t>B</a:t>
              </a:r>
              <a:r>
                <a:rPr lang="de-CH" sz="2000" baseline="-25000" dirty="0"/>
                <a:t>1</a:t>
              </a:r>
              <a:endParaRPr lang="de-DE" sz="2000" baseline="-25000" dirty="0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782BF669-A389-984F-815E-ACB34E6DE63A}"/>
                </a:ext>
              </a:extLst>
            </p:cNvPr>
            <p:cNvSpPr/>
            <p:nvPr/>
          </p:nvSpPr>
          <p:spPr>
            <a:xfrm>
              <a:off x="2304633" y="2660676"/>
              <a:ext cx="60862" cy="571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0881F792-BE71-BE49-BFE3-0ACF2C0C111C}"/>
                </a:ext>
              </a:extLst>
            </p:cNvPr>
            <p:cNvSpPr txBox="1"/>
            <p:nvPr/>
          </p:nvSpPr>
          <p:spPr>
            <a:xfrm>
              <a:off x="1783887" y="3141316"/>
              <a:ext cx="358083" cy="3200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sz="2000" dirty="0"/>
                <a:t>B</a:t>
              </a:r>
              <a:r>
                <a:rPr lang="de-CH" sz="2000" baseline="-25000" dirty="0"/>
                <a:t>2</a:t>
              </a:r>
              <a:endParaRPr lang="de-DE" sz="2000" baseline="-25000" dirty="0"/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EEA0ECAD-0A91-AE46-BB25-4B210AAECF71}"/>
                </a:ext>
              </a:extLst>
            </p:cNvPr>
            <p:cNvSpPr/>
            <p:nvPr/>
          </p:nvSpPr>
          <p:spPr>
            <a:xfrm>
              <a:off x="2004028" y="3184143"/>
              <a:ext cx="60862" cy="571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graphicFrame>
          <p:nvGraphicFramePr>
            <p:cNvPr id="26" name="Object 5">
              <a:extLst>
                <a:ext uri="{FF2B5EF4-FFF2-40B4-BE49-F238E27FC236}">
                  <a16:creationId xmlns:a16="http://schemas.microsoft.com/office/drawing/2014/main" id="{CCD36E8E-3DFF-094C-A847-9475D85125E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3193297"/>
                </p:ext>
              </p:extLst>
            </p:nvPr>
          </p:nvGraphicFramePr>
          <p:xfrm>
            <a:off x="2676525" y="2122425"/>
            <a:ext cx="349507" cy="328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4" name="Equation" r:id="rId11" imgW="368280" imgH="368280" progId="Equation.DSMT4">
                    <p:embed/>
                  </p:oleObj>
                </mc:Choice>
                <mc:Fallback>
                  <p:oleObj name="Equation" r:id="rId11" imgW="368280" imgH="368280" progId="Equation.DSMT4">
                    <p:embed/>
                    <p:pic>
                      <p:nvPicPr>
                        <p:cNvPr id="16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6525" y="2122425"/>
                          <a:ext cx="349507" cy="3286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6">
              <a:extLst>
                <a:ext uri="{FF2B5EF4-FFF2-40B4-BE49-F238E27FC236}">
                  <a16:creationId xmlns:a16="http://schemas.microsoft.com/office/drawing/2014/main" id="{86D7B4B6-5071-5048-9F7A-E7AEB34A70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8333479"/>
                </p:ext>
              </p:extLst>
            </p:nvPr>
          </p:nvGraphicFramePr>
          <p:xfrm>
            <a:off x="2676524" y="3197225"/>
            <a:ext cx="311299" cy="283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5" name="Equation" r:id="rId13" imgW="380880" imgH="368280" progId="Equation.DSMT4">
                    <p:embed/>
                  </p:oleObj>
                </mc:Choice>
                <mc:Fallback>
                  <p:oleObj name="Equation" r:id="rId13" imgW="380880" imgH="368280" progId="Equation.DSMT4">
                    <p:embed/>
                    <p:pic>
                      <p:nvPicPr>
                        <p:cNvPr id="16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6524" y="3197225"/>
                          <a:ext cx="311299" cy="2833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11A0B48D-6F96-D745-84BC-BD995CF920F4}"/>
                </a:ext>
              </a:extLst>
            </p:cNvPr>
            <p:cNvSpPr/>
            <p:nvPr/>
          </p:nvSpPr>
          <p:spPr>
            <a:xfrm>
              <a:off x="1783887" y="2398364"/>
              <a:ext cx="60862" cy="571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EAF7DB69-1618-8E46-A272-85EEC2CFAB1D}"/>
                </a:ext>
              </a:extLst>
            </p:cNvPr>
            <p:cNvGrpSpPr/>
            <p:nvPr/>
          </p:nvGrpSpPr>
          <p:grpSpPr>
            <a:xfrm>
              <a:off x="2331644" y="2455514"/>
              <a:ext cx="547756" cy="228601"/>
              <a:chOff x="2357422" y="3357562"/>
              <a:chExt cx="642942" cy="285752"/>
            </a:xfrm>
          </p:grpSpPr>
          <p:cxnSp>
            <p:nvCxnSpPr>
              <p:cNvPr id="46" name="Straight Arrow Connector 45">
                <a:extLst>
                  <a:ext uri="{FF2B5EF4-FFF2-40B4-BE49-F238E27FC236}">
                    <a16:creationId xmlns:a16="http://schemas.microsoft.com/office/drawing/2014/main" id="{EE674AD6-0BFF-3F40-9A08-A54D94C52C2D}"/>
                  </a:ext>
                </a:extLst>
              </p:cNvPr>
              <p:cNvCxnSpPr/>
              <p:nvPr/>
            </p:nvCxnSpPr>
            <p:spPr>
              <a:xfrm flipV="1">
                <a:off x="2357422" y="3357562"/>
                <a:ext cx="642942" cy="285752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>
                <a:extLst>
                  <a:ext uri="{FF2B5EF4-FFF2-40B4-BE49-F238E27FC236}">
                    <a16:creationId xmlns:a16="http://schemas.microsoft.com/office/drawing/2014/main" id="{2CBFB058-5752-9045-8A10-D9D1703F594B}"/>
                  </a:ext>
                </a:extLst>
              </p:cNvPr>
              <p:cNvCxnSpPr/>
              <p:nvPr/>
            </p:nvCxnSpPr>
            <p:spPr>
              <a:xfrm>
                <a:off x="2838450" y="3371850"/>
                <a:ext cx="80963" cy="16669"/>
              </a:xfrm>
              <a:prstGeom prst="line">
                <a:avLst/>
              </a:prstGeom>
              <a:ln w="19050" cap="rnd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>
                <a:extLst>
                  <a:ext uri="{FF2B5EF4-FFF2-40B4-BE49-F238E27FC236}">
                    <a16:creationId xmlns:a16="http://schemas.microsoft.com/office/drawing/2014/main" id="{BAB122BA-F4FC-E24D-A887-89A870C0D6E2}"/>
                  </a:ext>
                </a:extLst>
              </p:cNvPr>
              <p:cNvCxnSpPr/>
              <p:nvPr/>
            </p:nvCxnSpPr>
            <p:spPr>
              <a:xfrm rot="5400000">
                <a:off x="2858691" y="3411140"/>
                <a:ext cx="76203" cy="40484"/>
              </a:xfrm>
              <a:prstGeom prst="line">
                <a:avLst/>
              </a:prstGeom>
              <a:ln w="19050" cap="rnd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4B21E220-5B90-E04D-9306-4D01849419CF}"/>
                </a:ext>
              </a:extLst>
            </p:cNvPr>
            <p:cNvGrpSpPr/>
            <p:nvPr/>
          </p:nvGrpSpPr>
          <p:grpSpPr>
            <a:xfrm flipV="1">
              <a:off x="2041547" y="3213702"/>
              <a:ext cx="602531" cy="133349"/>
              <a:chOff x="2357422" y="3357562"/>
              <a:chExt cx="642942" cy="285752"/>
            </a:xfrm>
          </p:grpSpPr>
          <p:cxnSp>
            <p:nvCxnSpPr>
              <p:cNvPr id="43" name="Straight Arrow Connector 42">
                <a:extLst>
                  <a:ext uri="{FF2B5EF4-FFF2-40B4-BE49-F238E27FC236}">
                    <a16:creationId xmlns:a16="http://schemas.microsoft.com/office/drawing/2014/main" id="{89C5FE77-5D29-B344-BA6F-F60080445E94}"/>
                  </a:ext>
                </a:extLst>
              </p:cNvPr>
              <p:cNvCxnSpPr/>
              <p:nvPr/>
            </p:nvCxnSpPr>
            <p:spPr>
              <a:xfrm flipV="1">
                <a:off x="2357422" y="3357562"/>
                <a:ext cx="642942" cy="285752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>
                <a:extLst>
                  <a:ext uri="{FF2B5EF4-FFF2-40B4-BE49-F238E27FC236}">
                    <a16:creationId xmlns:a16="http://schemas.microsoft.com/office/drawing/2014/main" id="{60FAC62F-8F83-1A4E-9698-C463D8B44E6D}"/>
                  </a:ext>
                </a:extLst>
              </p:cNvPr>
              <p:cNvCxnSpPr/>
              <p:nvPr/>
            </p:nvCxnSpPr>
            <p:spPr>
              <a:xfrm>
                <a:off x="2838450" y="3371850"/>
                <a:ext cx="80963" cy="16669"/>
              </a:xfrm>
              <a:prstGeom prst="line">
                <a:avLst/>
              </a:prstGeom>
              <a:ln w="19050" cap="rnd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>
                <a:extLst>
                  <a:ext uri="{FF2B5EF4-FFF2-40B4-BE49-F238E27FC236}">
                    <a16:creationId xmlns:a16="http://schemas.microsoft.com/office/drawing/2014/main" id="{0C3C8877-02CD-FF46-808C-82DF30284463}"/>
                  </a:ext>
                </a:extLst>
              </p:cNvPr>
              <p:cNvCxnSpPr/>
              <p:nvPr/>
            </p:nvCxnSpPr>
            <p:spPr>
              <a:xfrm rot="5400000">
                <a:off x="2858691" y="3411140"/>
                <a:ext cx="76203" cy="40484"/>
              </a:xfrm>
              <a:prstGeom prst="line">
                <a:avLst/>
              </a:prstGeom>
              <a:ln w="19050" cap="rnd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BB0ED133-D88F-604A-AD31-F0D2D806D806}"/>
                </a:ext>
              </a:extLst>
            </p:cNvPr>
            <p:cNvCxnSpPr/>
            <p:nvPr/>
          </p:nvCxnSpPr>
          <p:spPr>
            <a:xfrm rot="5400000" flipH="1" flipV="1">
              <a:off x="2342778" y="1815727"/>
              <a:ext cx="342901" cy="365171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C96AB132-2FC8-3F45-9620-85F659EDA90B}"/>
                </a:ext>
              </a:extLst>
            </p:cNvPr>
            <p:cNvGrpSpPr/>
            <p:nvPr/>
          </p:nvGrpSpPr>
          <p:grpSpPr>
            <a:xfrm>
              <a:off x="931822" y="3027016"/>
              <a:ext cx="940160" cy="729046"/>
              <a:chOff x="714348" y="4071942"/>
              <a:chExt cx="1103535" cy="911310"/>
            </a:xfrm>
          </p:grpSpPr>
          <p:grpSp>
            <p:nvGrpSpPr>
              <p:cNvPr id="33" name="Group 32">
                <a:extLst>
                  <a:ext uri="{FF2B5EF4-FFF2-40B4-BE49-F238E27FC236}">
                    <a16:creationId xmlns:a16="http://schemas.microsoft.com/office/drawing/2014/main" id="{25773B7D-FAF6-9240-BCA9-D22E31CA8C69}"/>
                  </a:ext>
                </a:extLst>
              </p:cNvPr>
              <p:cNvGrpSpPr/>
              <p:nvPr/>
            </p:nvGrpSpPr>
            <p:grpSpPr>
              <a:xfrm>
                <a:off x="714348" y="4071942"/>
                <a:ext cx="1103535" cy="911310"/>
                <a:chOff x="214282" y="4324881"/>
                <a:chExt cx="1103535" cy="911310"/>
              </a:xfrm>
            </p:grpSpPr>
            <p:grpSp>
              <p:nvGrpSpPr>
                <p:cNvPr id="36" name="Group 12">
                  <a:extLst>
                    <a:ext uri="{FF2B5EF4-FFF2-40B4-BE49-F238E27FC236}">
                      <a16:creationId xmlns:a16="http://schemas.microsoft.com/office/drawing/2014/main" id="{213F3CBB-ADF9-7345-A5DB-9BD0B57A4116}"/>
                    </a:ext>
                  </a:extLst>
                </p:cNvPr>
                <p:cNvGrpSpPr/>
                <p:nvPr/>
              </p:nvGrpSpPr>
              <p:grpSpPr>
                <a:xfrm>
                  <a:off x="418626" y="4324881"/>
                  <a:ext cx="899191" cy="848162"/>
                  <a:chOff x="107504" y="4005064"/>
                  <a:chExt cx="1058105" cy="1020394"/>
                </a:xfrm>
              </p:grpSpPr>
              <p:cxnSp>
                <p:nvCxnSpPr>
                  <p:cNvPr id="39" name="Straight Arrow Connector 38">
                    <a:extLst>
                      <a:ext uri="{FF2B5EF4-FFF2-40B4-BE49-F238E27FC236}">
                        <a16:creationId xmlns:a16="http://schemas.microsoft.com/office/drawing/2014/main" id="{68201C8C-F746-A746-A9B3-6C3C5E759D48}"/>
                      </a:ext>
                    </a:extLst>
                  </p:cNvPr>
                  <p:cNvCxnSpPr/>
                  <p:nvPr/>
                </p:nvCxnSpPr>
                <p:spPr>
                  <a:xfrm>
                    <a:off x="428189" y="4665252"/>
                    <a:ext cx="648072" cy="0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0" name="Straight Arrow Connector 39">
                    <a:extLst>
                      <a:ext uri="{FF2B5EF4-FFF2-40B4-BE49-F238E27FC236}">
                        <a16:creationId xmlns:a16="http://schemas.microsoft.com/office/drawing/2014/main" id="{25911E63-6CA9-AF45-998F-A642F189A505}"/>
                      </a:ext>
                    </a:extLst>
                  </p:cNvPr>
                  <p:cNvCxnSpPr/>
                  <p:nvPr/>
                </p:nvCxnSpPr>
                <p:spPr>
                  <a:xfrm flipH="1" flipV="1">
                    <a:off x="428189" y="4089188"/>
                    <a:ext cx="8384" cy="584448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1" name="TextBox 40">
                    <a:extLst>
                      <a:ext uri="{FF2B5EF4-FFF2-40B4-BE49-F238E27FC236}">
                        <a16:creationId xmlns:a16="http://schemas.microsoft.com/office/drawing/2014/main" id="{2EDD5CE2-0ACA-7543-945C-ABF2450E5483}"/>
                      </a:ext>
                    </a:extLst>
                  </p:cNvPr>
                  <p:cNvSpPr txBox="1"/>
                  <p:nvPr/>
                </p:nvSpPr>
                <p:spPr>
                  <a:xfrm>
                    <a:off x="827584" y="4581128"/>
                    <a:ext cx="338025" cy="444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fr-CH" i="1" dirty="0">
                        <a:latin typeface="Times New Roman" pitchFamily="18" charset="0"/>
                        <a:cs typeface="Times New Roman" pitchFamily="18" charset="0"/>
                      </a:rPr>
                      <a:t>y</a:t>
                    </a:r>
                  </a:p>
                </p:txBody>
              </p:sp>
              <p:sp>
                <p:nvSpPr>
                  <p:cNvPr id="42" name="TextBox 41">
                    <a:extLst>
                      <a:ext uri="{FF2B5EF4-FFF2-40B4-BE49-F238E27FC236}">
                        <a16:creationId xmlns:a16="http://schemas.microsoft.com/office/drawing/2014/main" id="{9192D53B-D419-FB43-B842-A96CE7101E1B}"/>
                      </a:ext>
                    </a:extLst>
                  </p:cNvPr>
                  <p:cNvSpPr txBox="1"/>
                  <p:nvPr/>
                </p:nvSpPr>
                <p:spPr>
                  <a:xfrm>
                    <a:off x="107504" y="4005064"/>
                    <a:ext cx="322935" cy="444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fr-CH" i="1" dirty="0">
                        <a:latin typeface="Times New Roman" pitchFamily="18" charset="0"/>
                        <a:cs typeface="Times New Roman" pitchFamily="18" charset="0"/>
                      </a:rPr>
                      <a:t>z</a:t>
                    </a:r>
                  </a:p>
                </p:txBody>
              </p:sp>
            </p:grpSp>
            <p:cxnSp>
              <p:nvCxnSpPr>
                <p:cNvPr id="37" name="Straight Arrow Connector 36">
                  <a:extLst>
                    <a:ext uri="{FF2B5EF4-FFF2-40B4-BE49-F238E27FC236}">
                      <a16:creationId xmlns:a16="http://schemas.microsoft.com/office/drawing/2014/main" id="{2D744510-874F-BF4D-A479-0B8BCFB9BE3F}"/>
                    </a:ext>
                  </a:extLst>
                </p:cNvPr>
                <p:cNvCxnSpPr/>
                <p:nvPr/>
              </p:nvCxnSpPr>
              <p:spPr>
                <a:xfrm rot="5400000">
                  <a:off x="429491" y="4872182"/>
                  <a:ext cx="267854" cy="258618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C7FAA070-6C2F-E843-8C60-97BD4303CC3C}"/>
                    </a:ext>
                  </a:extLst>
                </p:cNvPr>
                <p:cNvSpPr txBox="1"/>
                <p:nvPr/>
              </p:nvSpPr>
              <p:spPr>
                <a:xfrm>
                  <a:off x="214282" y="4929198"/>
                  <a:ext cx="244116" cy="30699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CH" i="1" dirty="0">
                      <a:latin typeface="Times New Roman" pitchFamily="18" charset="0"/>
                      <a:cs typeface="Times New Roman" pitchFamily="18" charset="0"/>
                    </a:rPr>
                    <a:t>x</a:t>
                  </a:r>
                </a:p>
              </p:txBody>
            </p:sp>
          </p:grp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5A91198A-B872-C14A-8E69-6ECFDE878B76}"/>
                  </a:ext>
                </a:extLst>
              </p:cNvPr>
              <p:cNvSpPr/>
              <p:nvPr/>
            </p:nvSpPr>
            <p:spPr>
              <a:xfrm>
                <a:off x="1163782" y="4555980"/>
                <a:ext cx="71438" cy="7143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CE841F6C-76D2-DC49-8E9A-81F1B448E6C8}"/>
                  </a:ext>
                </a:extLst>
              </p:cNvPr>
              <p:cNvSpPr txBox="1"/>
              <p:nvPr/>
            </p:nvSpPr>
            <p:spPr>
              <a:xfrm>
                <a:off x="1142976" y="4214818"/>
                <a:ext cx="35458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CH" sz="2000" dirty="0"/>
                  <a:t>O</a:t>
                </a:r>
                <a:endParaRPr lang="de-DE" sz="2000" dirty="0"/>
              </a:p>
            </p:txBody>
          </p:sp>
        </p:grp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476D2645-13D6-F842-849F-BCAD450550E6}"/>
              </a:ext>
            </a:extLst>
          </p:cNvPr>
          <p:cNvGrpSpPr/>
          <p:nvPr/>
        </p:nvGrpSpPr>
        <p:grpSpPr>
          <a:xfrm>
            <a:off x="6508309" y="2954810"/>
            <a:ext cx="1536576" cy="1950963"/>
            <a:chOff x="1084222" y="2036412"/>
            <a:chExt cx="1681947" cy="2135538"/>
          </a:xfrm>
        </p:grpSpPr>
        <p:sp>
          <p:nvSpPr>
            <p:cNvPr id="50" name="Freeform 49">
              <a:extLst>
                <a:ext uri="{FF2B5EF4-FFF2-40B4-BE49-F238E27FC236}">
                  <a16:creationId xmlns:a16="http://schemas.microsoft.com/office/drawing/2014/main" id="{65AC5C32-38BA-274D-ADB6-92F851694A4E}"/>
                </a:ext>
              </a:extLst>
            </p:cNvPr>
            <p:cNvSpPr/>
            <p:nvPr/>
          </p:nvSpPr>
          <p:spPr>
            <a:xfrm>
              <a:off x="1145084" y="2036412"/>
              <a:ext cx="1621085" cy="1943107"/>
            </a:xfrm>
            <a:custGeom>
              <a:avLst/>
              <a:gdLst>
                <a:gd name="connsiteX0" fmla="*/ 1242997 w 1269815"/>
                <a:gd name="connsiteY0" fmla="*/ 427473 h 1888950"/>
                <a:gd name="connsiteX1" fmla="*/ 1242997 w 1269815"/>
                <a:gd name="connsiteY1" fmla="*/ 427473 h 1888950"/>
                <a:gd name="connsiteX2" fmla="*/ 1219551 w 1269815"/>
                <a:gd name="connsiteY2" fmla="*/ 364950 h 1888950"/>
                <a:gd name="connsiteX3" fmla="*/ 1203921 w 1269815"/>
                <a:gd name="connsiteY3" fmla="*/ 341503 h 1888950"/>
                <a:gd name="connsiteX4" fmla="*/ 1180474 w 1269815"/>
                <a:gd name="connsiteY4" fmla="*/ 286796 h 1888950"/>
                <a:gd name="connsiteX5" fmla="*/ 1149213 w 1269815"/>
                <a:gd name="connsiteY5" fmla="*/ 263350 h 1888950"/>
                <a:gd name="connsiteX6" fmla="*/ 1094505 w 1269815"/>
                <a:gd name="connsiteY6" fmla="*/ 200827 h 1888950"/>
                <a:gd name="connsiteX7" fmla="*/ 1063244 w 1269815"/>
                <a:gd name="connsiteY7" fmla="*/ 153934 h 1888950"/>
                <a:gd name="connsiteX8" fmla="*/ 992905 w 1269815"/>
                <a:gd name="connsiteY8" fmla="*/ 107042 h 1888950"/>
                <a:gd name="connsiteX9" fmla="*/ 969459 w 1269815"/>
                <a:gd name="connsiteY9" fmla="*/ 91411 h 1888950"/>
                <a:gd name="connsiteX10" fmla="*/ 930382 w 1269815"/>
                <a:gd name="connsiteY10" fmla="*/ 83596 h 1888950"/>
                <a:gd name="connsiteX11" fmla="*/ 860044 w 1269815"/>
                <a:gd name="connsiteY11" fmla="*/ 60150 h 1888950"/>
                <a:gd name="connsiteX12" fmla="*/ 805336 w 1269815"/>
                <a:gd name="connsiteY12" fmla="*/ 44519 h 1888950"/>
                <a:gd name="connsiteX13" fmla="*/ 758444 w 1269815"/>
                <a:gd name="connsiteY13" fmla="*/ 28888 h 1888950"/>
                <a:gd name="connsiteX14" fmla="*/ 680290 w 1269815"/>
                <a:gd name="connsiteY14" fmla="*/ 13257 h 1888950"/>
                <a:gd name="connsiteX15" fmla="*/ 312967 w 1269815"/>
                <a:gd name="connsiteY15" fmla="*/ 28888 h 1888950"/>
                <a:gd name="connsiteX16" fmla="*/ 258259 w 1269815"/>
                <a:gd name="connsiteY16" fmla="*/ 44519 h 1888950"/>
                <a:gd name="connsiteX17" fmla="*/ 164474 w 1269815"/>
                <a:gd name="connsiteY17" fmla="*/ 122673 h 1888950"/>
                <a:gd name="connsiteX18" fmla="*/ 148844 w 1269815"/>
                <a:gd name="connsiteY18" fmla="*/ 146119 h 1888950"/>
                <a:gd name="connsiteX19" fmla="*/ 117582 w 1269815"/>
                <a:gd name="connsiteY19" fmla="*/ 208642 h 1888950"/>
                <a:gd name="connsiteX20" fmla="*/ 94136 w 1269815"/>
                <a:gd name="connsiteY20" fmla="*/ 286796 h 1888950"/>
                <a:gd name="connsiteX21" fmla="*/ 86321 w 1269815"/>
                <a:gd name="connsiteY21" fmla="*/ 310242 h 1888950"/>
                <a:gd name="connsiteX22" fmla="*/ 78505 w 1269815"/>
                <a:gd name="connsiteY22" fmla="*/ 357134 h 1888950"/>
                <a:gd name="connsiteX23" fmla="*/ 70690 w 1269815"/>
                <a:gd name="connsiteY23" fmla="*/ 380580 h 1888950"/>
                <a:gd name="connsiteX24" fmla="*/ 62874 w 1269815"/>
                <a:gd name="connsiteY24" fmla="*/ 411842 h 1888950"/>
                <a:gd name="connsiteX25" fmla="*/ 55059 w 1269815"/>
                <a:gd name="connsiteY25" fmla="*/ 450919 h 1888950"/>
                <a:gd name="connsiteX26" fmla="*/ 47244 w 1269815"/>
                <a:gd name="connsiteY26" fmla="*/ 497811 h 1888950"/>
                <a:gd name="connsiteX27" fmla="*/ 31613 w 1269815"/>
                <a:gd name="connsiteY27" fmla="*/ 521257 h 1888950"/>
                <a:gd name="connsiteX28" fmla="*/ 23797 w 1269815"/>
                <a:gd name="connsiteY28" fmla="*/ 669750 h 1888950"/>
                <a:gd name="connsiteX29" fmla="*/ 15982 w 1269815"/>
                <a:gd name="connsiteY29" fmla="*/ 716642 h 1888950"/>
                <a:gd name="connsiteX30" fmla="*/ 31613 w 1269815"/>
                <a:gd name="connsiteY30" fmla="*/ 1052703 h 1888950"/>
                <a:gd name="connsiteX31" fmla="*/ 47244 w 1269815"/>
                <a:gd name="connsiteY31" fmla="*/ 1162119 h 1888950"/>
                <a:gd name="connsiteX32" fmla="*/ 55059 w 1269815"/>
                <a:gd name="connsiteY32" fmla="*/ 1185565 h 1888950"/>
                <a:gd name="connsiteX33" fmla="*/ 62874 w 1269815"/>
                <a:gd name="connsiteY33" fmla="*/ 1248088 h 1888950"/>
                <a:gd name="connsiteX34" fmla="*/ 70690 w 1269815"/>
                <a:gd name="connsiteY34" fmla="*/ 1287165 h 1888950"/>
                <a:gd name="connsiteX35" fmla="*/ 78505 w 1269815"/>
                <a:gd name="connsiteY35" fmla="*/ 1365319 h 1888950"/>
                <a:gd name="connsiteX36" fmla="*/ 94136 w 1269815"/>
                <a:gd name="connsiteY36" fmla="*/ 1420027 h 1888950"/>
                <a:gd name="connsiteX37" fmla="*/ 109767 w 1269815"/>
                <a:gd name="connsiteY37" fmla="*/ 1505996 h 1888950"/>
                <a:gd name="connsiteX38" fmla="*/ 125397 w 1269815"/>
                <a:gd name="connsiteY38" fmla="*/ 1552888 h 1888950"/>
                <a:gd name="connsiteX39" fmla="*/ 141028 w 1269815"/>
                <a:gd name="connsiteY39" fmla="*/ 1607596 h 1888950"/>
                <a:gd name="connsiteX40" fmla="*/ 148844 w 1269815"/>
                <a:gd name="connsiteY40" fmla="*/ 1638857 h 1888950"/>
                <a:gd name="connsiteX41" fmla="*/ 164474 w 1269815"/>
                <a:gd name="connsiteY41" fmla="*/ 1662303 h 1888950"/>
                <a:gd name="connsiteX42" fmla="*/ 172290 w 1269815"/>
                <a:gd name="connsiteY42" fmla="*/ 1685750 h 1888950"/>
                <a:gd name="connsiteX43" fmla="*/ 219182 w 1269815"/>
                <a:gd name="connsiteY43" fmla="*/ 1748273 h 1888950"/>
                <a:gd name="connsiteX44" fmla="*/ 226997 w 1269815"/>
                <a:gd name="connsiteY44" fmla="*/ 1771719 h 1888950"/>
                <a:gd name="connsiteX45" fmla="*/ 305151 w 1269815"/>
                <a:gd name="connsiteY45" fmla="*/ 1834242 h 1888950"/>
                <a:gd name="connsiteX46" fmla="*/ 328597 w 1269815"/>
                <a:gd name="connsiteY46" fmla="*/ 1842057 h 1888950"/>
                <a:gd name="connsiteX47" fmla="*/ 359859 w 1269815"/>
                <a:gd name="connsiteY47" fmla="*/ 1857688 h 1888950"/>
                <a:gd name="connsiteX48" fmla="*/ 391121 w 1269815"/>
                <a:gd name="connsiteY48" fmla="*/ 1865503 h 1888950"/>
                <a:gd name="connsiteX49" fmla="*/ 414567 w 1269815"/>
                <a:gd name="connsiteY49" fmla="*/ 1873319 h 1888950"/>
                <a:gd name="connsiteX50" fmla="*/ 500536 w 1269815"/>
                <a:gd name="connsiteY50" fmla="*/ 1888950 h 1888950"/>
                <a:gd name="connsiteX51" fmla="*/ 680290 w 1269815"/>
                <a:gd name="connsiteY51" fmla="*/ 1881134 h 1888950"/>
                <a:gd name="connsiteX52" fmla="*/ 703736 w 1269815"/>
                <a:gd name="connsiteY52" fmla="*/ 1865503 h 1888950"/>
                <a:gd name="connsiteX53" fmla="*/ 734997 w 1269815"/>
                <a:gd name="connsiteY53" fmla="*/ 1842057 h 1888950"/>
                <a:gd name="connsiteX54" fmla="*/ 774074 w 1269815"/>
                <a:gd name="connsiteY54" fmla="*/ 1826427 h 1888950"/>
                <a:gd name="connsiteX55" fmla="*/ 852228 w 1269815"/>
                <a:gd name="connsiteY55" fmla="*/ 1763903 h 1888950"/>
                <a:gd name="connsiteX56" fmla="*/ 875674 w 1269815"/>
                <a:gd name="connsiteY56" fmla="*/ 1748273 h 1888950"/>
                <a:gd name="connsiteX57" fmla="*/ 906936 w 1269815"/>
                <a:gd name="connsiteY57" fmla="*/ 1732642 h 1888950"/>
                <a:gd name="connsiteX58" fmla="*/ 930382 w 1269815"/>
                <a:gd name="connsiteY58" fmla="*/ 1709196 h 1888950"/>
                <a:gd name="connsiteX59" fmla="*/ 961644 w 1269815"/>
                <a:gd name="connsiteY59" fmla="*/ 1693565 h 1888950"/>
                <a:gd name="connsiteX60" fmla="*/ 985090 w 1269815"/>
                <a:gd name="connsiteY60" fmla="*/ 1670119 h 1888950"/>
                <a:gd name="connsiteX61" fmla="*/ 1016351 w 1269815"/>
                <a:gd name="connsiteY61" fmla="*/ 1646673 h 1888950"/>
                <a:gd name="connsiteX62" fmla="*/ 1063244 w 1269815"/>
                <a:gd name="connsiteY62" fmla="*/ 1615411 h 1888950"/>
                <a:gd name="connsiteX63" fmla="*/ 1110136 w 1269815"/>
                <a:gd name="connsiteY63" fmla="*/ 1568519 h 1888950"/>
                <a:gd name="connsiteX64" fmla="*/ 1125767 w 1269815"/>
                <a:gd name="connsiteY64" fmla="*/ 1545073 h 1888950"/>
                <a:gd name="connsiteX65" fmla="*/ 1180474 w 1269815"/>
                <a:gd name="connsiteY65" fmla="*/ 1490365 h 1888950"/>
                <a:gd name="connsiteX66" fmla="*/ 1211736 w 1269815"/>
                <a:gd name="connsiteY66" fmla="*/ 1443473 h 1888950"/>
                <a:gd name="connsiteX67" fmla="*/ 1258628 w 1269815"/>
                <a:gd name="connsiteY67" fmla="*/ 1334057 h 1888950"/>
                <a:gd name="connsiteX68" fmla="*/ 1266444 w 1269815"/>
                <a:gd name="connsiteY68" fmla="*/ 1302796 h 1888950"/>
                <a:gd name="connsiteX69" fmla="*/ 1250813 w 1269815"/>
                <a:gd name="connsiteY69" fmla="*/ 1029257 h 1888950"/>
                <a:gd name="connsiteX70" fmla="*/ 1242997 w 1269815"/>
                <a:gd name="connsiteY70" fmla="*/ 1005811 h 1888950"/>
                <a:gd name="connsiteX71" fmla="*/ 1227367 w 1269815"/>
                <a:gd name="connsiteY71" fmla="*/ 919842 h 1888950"/>
                <a:gd name="connsiteX72" fmla="*/ 1211736 w 1269815"/>
                <a:gd name="connsiteY72" fmla="*/ 857319 h 1888950"/>
                <a:gd name="connsiteX73" fmla="*/ 1211736 w 1269815"/>
                <a:gd name="connsiteY73" fmla="*/ 536888 h 1888950"/>
                <a:gd name="connsiteX74" fmla="*/ 1219551 w 1269815"/>
                <a:gd name="connsiteY74" fmla="*/ 474365 h 1888950"/>
                <a:gd name="connsiteX75" fmla="*/ 1227367 w 1269815"/>
                <a:gd name="connsiteY75" fmla="*/ 450919 h 1888950"/>
                <a:gd name="connsiteX76" fmla="*/ 1242997 w 1269815"/>
                <a:gd name="connsiteY76" fmla="*/ 427473 h 1888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</a:cxnLst>
              <a:rect l="l" t="t" r="r" b="b"/>
              <a:pathLst>
                <a:path w="1269815" h="1888950">
                  <a:moveTo>
                    <a:pt x="1242997" y="427473"/>
                  </a:moveTo>
                  <a:lnTo>
                    <a:pt x="1242997" y="427473"/>
                  </a:lnTo>
                  <a:cubicBezTo>
                    <a:pt x="1235182" y="406632"/>
                    <a:pt x="1228761" y="385213"/>
                    <a:pt x="1219551" y="364950"/>
                  </a:cubicBezTo>
                  <a:cubicBezTo>
                    <a:pt x="1215664" y="356399"/>
                    <a:pt x="1208122" y="349904"/>
                    <a:pt x="1203921" y="341503"/>
                  </a:cubicBezTo>
                  <a:cubicBezTo>
                    <a:pt x="1192281" y="318223"/>
                    <a:pt x="1199986" y="309560"/>
                    <a:pt x="1180474" y="286796"/>
                  </a:cubicBezTo>
                  <a:cubicBezTo>
                    <a:pt x="1171997" y="276906"/>
                    <a:pt x="1159633" y="271165"/>
                    <a:pt x="1149213" y="263350"/>
                  </a:cubicBezTo>
                  <a:cubicBezTo>
                    <a:pt x="1112741" y="208642"/>
                    <a:pt x="1133582" y="226877"/>
                    <a:pt x="1094505" y="200827"/>
                  </a:cubicBezTo>
                  <a:cubicBezTo>
                    <a:pt x="1084085" y="185196"/>
                    <a:pt x="1078273" y="165205"/>
                    <a:pt x="1063244" y="153934"/>
                  </a:cubicBezTo>
                  <a:cubicBezTo>
                    <a:pt x="1011209" y="114908"/>
                    <a:pt x="1053205" y="144730"/>
                    <a:pt x="992905" y="107042"/>
                  </a:cubicBezTo>
                  <a:cubicBezTo>
                    <a:pt x="984940" y="102064"/>
                    <a:pt x="978254" y="94709"/>
                    <a:pt x="969459" y="91411"/>
                  </a:cubicBezTo>
                  <a:cubicBezTo>
                    <a:pt x="957021" y="86747"/>
                    <a:pt x="943408" y="86201"/>
                    <a:pt x="930382" y="83596"/>
                  </a:cubicBezTo>
                  <a:cubicBezTo>
                    <a:pt x="888856" y="55911"/>
                    <a:pt x="924460" y="75015"/>
                    <a:pt x="860044" y="60150"/>
                  </a:cubicBezTo>
                  <a:cubicBezTo>
                    <a:pt x="841564" y="55885"/>
                    <a:pt x="823463" y="50097"/>
                    <a:pt x="805336" y="44519"/>
                  </a:cubicBezTo>
                  <a:cubicBezTo>
                    <a:pt x="789588" y="39674"/>
                    <a:pt x="774428" y="32884"/>
                    <a:pt x="758444" y="28888"/>
                  </a:cubicBezTo>
                  <a:cubicBezTo>
                    <a:pt x="732670" y="22444"/>
                    <a:pt x="680290" y="13257"/>
                    <a:pt x="680290" y="13257"/>
                  </a:cubicBezTo>
                  <a:cubicBezTo>
                    <a:pt x="473854" y="18173"/>
                    <a:pt x="442969" y="0"/>
                    <a:pt x="312967" y="28888"/>
                  </a:cubicBezTo>
                  <a:cubicBezTo>
                    <a:pt x="306216" y="30388"/>
                    <a:pt x="266966" y="39682"/>
                    <a:pt x="258259" y="44519"/>
                  </a:cubicBezTo>
                  <a:cubicBezTo>
                    <a:pt x="227729" y="61480"/>
                    <a:pt x="183754" y="93752"/>
                    <a:pt x="164474" y="122673"/>
                  </a:cubicBezTo>
                  <a:cubicBezTo>
                    <a:pt x="159264" y="130488"/>
                    <a:pt x="153342" y="137873"/>
                    <a:pt x="148844" y="146119"/>
                  </a:cubicBezTo>
                  <a:cubicBezTo>
                    <a:pt x="137686" y="166575"/>
                    <a:pt x="117582" y="208642"/>
                    <a:pt x="117582" y="208642"/>
                  </a:cubicBezTo>
                  <a:cubicBezTo>
                    <a:pt x="105770" y="255890"/>
                    <a:pt x="113164" y="229710"/>
                    <a:pt x="94136" y="286796"/>
                  </a:cubicBezTo>
                  <a:cubicBezTo>
                    <a:pt x="91531" y="294611"/>
                    <a:pt x="87675" y="302116"/>
                    <a:pt x="86321" y="310242"/>
                  </a:cubicBezTo>
                  <a:cubicBezTo>
                    <a:pt x="83716" y="325873"/>
                    <a:pt x="81943" y="341665"/>
                    <a:pt x="78505" y="357134"/>
                  </a:cubicBezTo>
                  <a:cubicBezTo>
                    <a:pt x="76718" y="365176"/>
                    <a:pt x="72953" y="372659"/>
                    <a:pt x="70690" y="380580"/>
                  </a:cubicBezTo>
                  <a:cubicBezTo>
                    <a:pt x="67739" y="390908"/>
                    <a:pt x="65204" y="401356"/>
                    <a:pt x="62874" y="411842"/>
                  </a:cubicBezTo>
                  <a:cubicBezTo>
                    <a:pt x="59992" y="424809"/>
                    <a:pt x="57435" y="437850"/>
                    <a:pt x="55059" y="450919"/>
                  </a:cubicBezTo>
                  <a:cubicBezTo>
                    <a:pt x="52224" y="466510"/>
                    <a:pt x="52255" y="482778"/>
                    <a:pt x="47244" y="497811"/>
                  </a:cubicBezTo>
                  <a:cubicBezTo>
                    <a:pt x="44274" y="506722"/>
                    <a:pt x="36823" y="513442"/>
                    <a:pt x="31613" y="521257"/>
                  </a:cubicBezTo>
                  <a:cubicBezTo>
                    <a:pt x="29008" y="570755"/>
                    <a:pt x="27750" y="620342"/>
                    <a:pt x="23797" y="669750"/>
                  </a:cubicBezTo>
                  <a:cubicBezTo>
                    <a:pt x="22533" y="685546"/>
                    <a:pt x="15982" y="700796"/>
                    <a:pt x="15982" y="716642"/>
                  </a:cubicBezTo>
                  <a:cubicBezTo>
                    <a:pt x="15982" y="999821"/>
                    <a:pt x="0" y="926263"/>
                    <a:pt x="31613" y="1052703"/>
                  </a:cubicBezTo>
                  <a:cubicBezTo>
                    <a:pt x="36477" y="1096484"/>
                    <a:pt x="37289" y="1122298"/>
                    <a:pt x="47244" y="1162119"/>
                  </a:cubicBezTo>
                  <a:cubicBezTo>
                    <a:pt x="49242" y="1170111"/>
                    <a:pt x="52454" y="1177750"/>
                    <a:pt x="55059" y="1185565"/>
                  </a:cubicBezTo>
                  <a:cubicBezTo>
                    <a:pt x="57664" y="1206406"/>
                    <a:pt x="59680" y="1227329"/>
                    <a:pt x="62874" y="1248088"/>
                  </a:cubicBezTo>
                  <a:cubicBezTo>
                    <a:pt x="64894" y="1261217"/>
                    <a:pt x="68934" y="1273998"/>
                    <a:pt x="70690" y="1287165"/>
                  </a:cubicBezTo>
                  <a:cubicBezTo>
                    <a:pt x="74150" y="1313117"/>
                    <a:pt x="74802" y="1339401"/>
                    <a:pt x="78505" y="1365319"/>
                  </a:cubicBezTo>
                  <a:cubicBezTo>
                    <a:pt x="80957" y="1382484"/>
                    <a:pt x="88571" y="1403331"/>
                    <a:pt x="94136" y="1420027"/>
                  </a:cubicBezTo>
                  <a:cubicBezTo>
                    <a:pt x="99642" y="1458568"/>
                    <a:pt x="99715" y="1472490"/>
                    <a:pt x="109767" y="1505996"/>
                  </a:cubicBezTo>
                  <a:cubicBezTo>
                    <a:pt x="114501" y="1521777"/>
                    <a:pt x="121401" y="1536904"/>
                    <a:pt x="125397" y="1552888"/>
                  </a:cubicBezTo>
                  <a:cubicBezTo>
                    <a:pt x="149828" y="1650605"/>
                    <a:pt x="118606" y="1529122"/>
                    <a:pt x="141028" y="1607596"/>
                  </a:cubicBezTo>
                  <a:cubicBezTo>
                    <a:pt x="143979" y="1617924"/>
                    <a:pt x="144613" y="1628984"/>
                    <a:pt x="148844" y="1638857"/>
                  </a:cubicBezTo>
                  <a:cubicBezTo>
                    <a:pt x="152544" y="1647490"/>
                    <a:pt x="160274" y="1653902"/>
                    <a:pt x="164474" y="1662303"/>
                  </a:cubicBezTo>
                  <a:cubicBezTo>
                    <a:pt x="168158" y="1669672"/>
                    <a:pt x="167867" y="1678800"/>
                    <a:pt x="172290" y="1685750"/>
                  </a:cubicBezTo>
                  <a:cubicBezTo>
                    <a:pt x="186276" y="1707728"/>
                    <a:pt x="219182" y="1748273"/>
                    <a:pt x="219182" y="1748273"/>
                  </a:cubicBezTo>
                  <a:cubicBezTo>
                    <a:pt x="221787" y="1756088"/>
                    <a:pt x="222209" y="1765015"/>
                    <a:pt x="226997" y="1771719"/>
                  </a:cubicBezTo>
                  <a:cubicBezTo>
                    <a:pt x="240335" y="1790392"/>
                    <a:pt x="285780" y="1827785"/>
                    <a:pt x="305151" y="1834242"/>
                  </a:cubicBezTo>
                  <a:cubicBezTo>
                    <a:pt x="312966" y="1836847"/>
                    <a:pt x="321025" y="1838812"/>
                    <a:pt x="328597" y="1842057"/>
                  </a:cubicBezTo>
                  <a:cubicBezTo>
                    <a:pt x="339306" y="1846646"/>
                    <a:pt x="348950" y="1853597"/>
                    <a:pt x="359859" y="1857688"/>
                  </a:cubicBezTo>
                  <a:cubicBezTo>
                    <a:pt x="369916" y="1861459"/>
                    <a:pt x="380793" y="1862552"/>
                    <a:pt x="391121" y="1865503"/>
                  </a:cubicBezTo>
                  <a:cubicBezTo>
                    <a:pt x="399042" y="1867766"/>
                    <a:pt x="406575" y="1871321"/>
                    <a:pt x="414567" y="1873319"/>
                  </a:cubicBezTo>
                  <a:cubicBezTo>
                    <a:pt x="436400" y="1878777"/>
                    <a:pt x="479648" y="1885468"/>
                    <a:pt x="500536" y="1888950"/>
                  </a:cubicBezTo>
                  <a:cubicBezTo>
                    <a:pt x="560454" y="1886345"/>
                    <a:pt x="620711" y="1888009"/>
                    <a:pt x="680290" y="1881134"/>
                  </a:cubicBezTo>
                  <a:cubicBezTo>
                    <a:pt x="689621" y="1880057"/>
                    <a:pt x="696093" y="1870963"/>
                    <a:pt x="703736" y="1865503"/>
                  </a:cubicBezTo>
                  <a:cubicBezTo>
                    <a:pt x="714335" y="1857932"/>
                    <a:pt x="723611" y="1848383"/>
                    <a:pt x="734997" y="1842057"/>
                  </a:cubicBezTo>
                  <a:cubicBezTo>
                    <a:pt x="747261" y="1835244"/>
                    <a:pt x="761048" y="1831637"/>
                    <a:pt x="774074" y="1826427"/>
                  </a:cubicBezTo>
                  <a:cubicBezTo>
                    <a:pt x="818618" y="1781883"/>
                    <a:pt x="793077" y="1803337"/>
                    <a:pt x="852228" y="1763903"/>
                  </a:cubicBezTo>
                  <a:cubicBezTo>
                    <a:pt x="860043" y="1758693"/>
                    <a:pt x="867273" y="1752474"/>
                    <a:pt x="875674" y="1748273"/>
                  </a:cubicBezTo>
                  <a:cubicBezTo>
                    <a:pt x="886095" y="1743063"/>
                    <a:pt x="897455" y="1739414"/>
                    <a:pt x="906936" y="1732642"/>
                  </a:cubicBezTo>
                  <a:cubicBezTo>
                    <a:pt x="915930" y="1726218"/>
                    <a:pt x="921388" y="1715620"/>
                    <a:pt x="930382" y="1709196"/>
                  </a:cubicBezTo>
                  <a:cubicBezTo>
                    <a:pt x="939863" y="1702424"/>
                    <a:pt x="952163" y="1700337"/>
                    <a:pt x="961644" y="1693565"/>
                  </a:cubicBezTo>
                  <a:cubicBezTo>
                    <a:pt x="970638" y="1687141"/>
                    <a:pt x="976698" y="1677312"/>
                    <a:pt x="985090" y="1670119"/>
                  </a:cubicBezTo>
                  <a:cubicBezTo>
                    <a:pt x="994980" y="1661642"/>
                    <a:pt x="1005680" y="1654143"/>
                    <a:pt x="1016351" y="1646673"/>
                  </a:cubicBezTo>
                  <a:cubicBezTo>
                    <a:pt x="1031741" y="1635900"/>
                    <a:pt x="1049960" y="1628695"/>
                    <a:pt x="1063244" y="1615411"/>
                  </a:cubicBezTo>
                  <a:cubicBezTo>
                    <a:pt x="1078875" y="1599780"/>
                    <a:pt x="1097874" y="1586911"/>
                    <a:pt x="1110136" y="1568519"/>
                  </a:cubicBezTo>
                  <a:cubicBezTo>
                    <a:pt x="1115346" y="1560704"/>
                    <a:pt x="1119483" y="1552055"/>
                    <a:pt x="1125767" y="1545073"/>
                  </a:cubicBezTo>
                  <a:cubicBezTo>
                    <a:pt x="1143019" y="1525904"/>
                    <a:pt x="1180474" y="1490365"/>
                    <a:pt x="1180474" y="1490365"/>
                  </a:cubicBezTo>
                  <a:cubicBezTo>
                    <a:pt x="1200514" y="1430249"/>
                    <a:pt x="1170754" y="1507874"/>
                    <a:pt x="1211736" y="1443473"/>
                  </a:cubicBezTo>
                  <a:cubicBezTo>
                    <a:pt x="1230157" y="1414525"/>
                    <a:pt x="1249918" y="1368893"/>
                    <a:pt x="1258628" y="1334057"/>
                  </a:cubicBezTo>
                  <a:lnTo>
                    <a:pt x="1266444" y="1302796"/>
                  </a:lnTo>
                  <a:cubicBezTo>
                    <a:pt x="1263996" y="1231806"/>
                    <a:pt x="1269815" y="1114765"/>
                    <a:pt x="1250813" y="1029257"/>
                  </a:cubicBezTo>
                  <a:cubicBezTo>
                    <a:pt x="1249026" y="1021215"/>
                    <a:pt x="1245602" y="1013626"/>
                    <a:pt x="1242997" y="1005811"/>
                  </a:cubicBezTo>
                  <a:cubicBezTo>
                    <a:pt x="1238211" y="977095"/>
                    <a:pt x="1233920" y="948237"/>
                    <a:pt x="1227367" y="919842"/>
                  </a:cubicBezTo>
                  <a:cubicBezTo>
                    <a:pt x="1222537" y="898910"/>
                    <a:pt x="1211736" y="857319"/>
                    <a:pt x="1211736" y="857319"/>
                  </a:cubicBezTo>
                  <a:cubicBezTo>
                    <a:pt x="1196975" y="709703"/>
                    <a:pt x="1199701" y="771575"/>
                    <a:pt x="1211736" y="536888"/>
                  </a:cubicBezTo>
                  <a:cubicBezTo>
                    <a:pt x="1212812" y="515912"/>
                    <a:pt x="1215794" y="495029"/>
                    <a:pt x="1219551" y="474365"/>
                  </a:cubicBezTo>
                  <a:cubicBezTo>
                    <a:pt x="1221025" y="466260"/>
                    <a:pt x="1226202" y="459074"/>
                    <a:pt x="1227367" y="450919"/>
                  </a:cubicBezTo>
                  <a:cubicBezTo>
                    <a:pt x="1228841" y="440603"/>
                    <a:pt x="1240392" y="431381"/>
                    <a:pt x="1242997" y="427473"/>
                  </a:cubicBezTo>
                  <a:close/>
                </a:path>
              </a:pathLst>
            </a:custGeom>
            <a:solidFill>
              <a:schemeClr val="accent4">
                <a:alpha val="18000"/>
              </a:scheme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 dirty="0"/>
            </a:p>
          </p:txBody>
        </p:sp>
        <p:graphicFrame>
          <p:nvGraphicFramePr>
            <p:cNvPr id="51" name="Object 2">
              <a:extLst>
                <a:ext uri="{FF2B5EF4-FFF2-40B4-BE49-F238E27FC236}">
                  <a16:creationId xmlns:a16="http://schemas.microsoft.com/office/drawing/2014/main" id="{7C2B8B7B-1778-CA43-8FD1-B74481AD63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4824198"/>
                </p:ext>
              </p:extLst>
            </p:nvPr>
          </p:nvGraphicFramePr>
          <p:xfrm>
            <a:off x="1902017" y="2585149"/>
            <a:ext cx="370731" cy="422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6" name="Equation" r:id="rId15" imgW="291960" imgH="355320" progId="Equation.DSMT4">
                    <p:embed/>
                  </p:oleObj>
                </mc:Choice>
                <mc:Fallback>
                  <p:oleObj name="Equation" r:id="rId15" imgW="291960" imgH="355320" progId="Equation.DSMT4">
                    <p:embed/>
                    <p:pic>
                      <p:nvPicPr>
                        <p:cNvPr id="19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2017" y="2585149"/>
                          <a:ext cx="370731" cy="42281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6">
              <a:extLst>
                <a:ext uri="{FF2B5EF4-FFF2-40B4-BE49-F238E27FC236}">
                  <a16:creationId xmlns:a16="http://schemas.microsoft.com/office/drawing/2014/main" id="{E62B0FB5-9A5D-3541-917C-BDDDBEB8CF6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5396151"/>
                </p:ext>
              </p:extLst>
            </p:nvPr>
          </p:nvGraphicFramePr>
          <p:xfrm>
            <a:off x="2192338" y="3760788"/>
            <a:ext cx="476250" cy="41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7" name="Equation" r:id="rId17" imgW="406080" imgH="368280" progId="Equation.DSMT4">
                    <p:embed/>
                  </p:oleObj>
                </mc:Choice>
                <mc:Fallback>
                  <p:oleObj name="Equation" r:id="rId17" imgW="406080" imgH="368280" progId="Equation.DSMT4">
                    <p:embed/>
                    <p:pic>
                      <p:nvPicPr>
                        <p:cNvPr id="19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2338" y="3760788"/>
                          <a:ext cx="476250" cy="4111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3BCA9713-4F4C-AC4B-B5E5-D6A76FEF11DA}"/>
                </a:ext>
              </a:extLst>
            </p:cNvPr>
            <p:cNvGrpSpPr/>
            <p:nvPr/>
          </p:nvGrpSpPr>
          <p:grpSpPr>
            <a:xfrm flipV="1">
              <a:off x="1527981" y="3615809"/>
              <a:ext cx="602531" cy="133349"/>
              <a:chOff x="2357422" y="3357562"/>
              <a:chExt cx="642942" cy="285752"/>
            </a:xfrm>
          </p:grpSpPr>
          <p:cxnSp>
            <p:nvCxnSpPr>
              <p:cNvPr id="66" name="Straight Arrow Connector 65">
                <a:extLst>
                  <a:ext uri="{FF2B5EF4-FFF2-40B4-BE49-F238E27FC236}">
                    <a16:creationId xmlns:a16="http://schemas.microsoft.com/office/drawing/2014/main" id="{B0D516E0-F326-0549-9BD8-9C78E4D61F6A}"/>
                  </a:ext>
                </a:extLst>
              </p:cNvPr>
              <p:cNvCxnSpPr/>
              <p:nvPr/>
            </p:nvCxnSpPr>
            <p:spPr>
              <a:xfrm flipV="1">
                <a:off x="2357422" y="3357562"/>
                <a:ext cx="642942" cy="285752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>
                <a:extLst>
                  <a:ext uri="{FF2B5EF4-FFF2-40B4-BE49-F238E27FC236}">
                    <a16:creationId xmlns:a16="http://schemas.microsoft.com/office/drawing/2014/main" id="{65E89097-0F31-0849-845D-D5638D6D08B1}"/>
                  </a:ext>
                </a:extLst>
              </p:cNvPr>
              <p:cNvCxnSpPr/>
              <p:nvPr/>
            </p:nvCxnSpPr>
            <p:spPr>
              <a:xfrm>
                <a:off x="2838450" y="3371850"/>
                <a:ext cx="80963" cy="16669"/>
              </a:xfrm>
              <a:prstGeom prst="line">
                <a:avLst/>
              </a:prstGeom>
              <a:ln w="19050" cap="rnd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67">
                <a:extLst>
                  <a:ext uri="{FF2B5EF4-FFF2-40B4-BE49-F238E27FC236}">
                    <a16:creationId xmlns:a16="http://schemas.microsoft.com/office/drawing/2014/main" id="{652FA31A-B8FC-4B4F-826B-7A4C1B1F3BCC}"/>
                  </a:ext>
                </a:extLst>
              </p:cNvPr>
              <p:cNvCxnSpPr/>
              <p:nvPr/>
            </p:nvCxnSpPr>
            <p:spPr>
              <a:xfrm rot="5400000">
                <a:off x="2858691" y="3411140"/>
                <a:ext cx="76203" cy="40484"/>
              </a:xfrm>
              <a:prstGeom prst="line">
                <a:avLst/>
              </a:prstGeom>
              <a:ln w="19050" cap="rnd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F83C0274-EF8D-0043-B460-A93974900A44}"/>
                </a:ext>
              </a:extLst>
            </p:cNvPr>
            <p:cNvCxnSpPr/>
            <p:nvPr/>
          </p:nvCxnSpPr>
          <p:spPr>
            <a:xfrm flipV="1">
              <a:off x="1529680" y="3007965"/>
              <a:ext cx="365171" cy="588115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3FBBEDDA-A14C-2345-BAA3-8B558A9E544F}"/>
                </a:ext>
              </a:extLst>
            </p:cNvPr>
            <p:cNvGrpSpPr/>
            <p:nvPr/>
          </p:nvGrpSpPr>
          <p:grpSpPr>
            <a:xfrm>
              <a:off x="1084222" y="3179416"/>
              <a:ext cx="940160" cy="729046"/>
              <a:chOff x="714348" y="4071942"/>
              <a:chExt cx="1103535" cy="911310"/>
            </a:xfrm>
          </p:grpSpPr>
          <p:grpSp>
            <p:nvGrpSpPr>
              <p:cNvPr id="56" name="Group 55">
                <a:extLst>
                  <a:ext uri="{FF2B5EF4-FFF2-40B4-BE49-F238E27FC236}">
                    <a16:creationId xmlns:a16="http://schemas.microsoft.com/office/drawing/2014/main" id="{BB70C1E7-C5F4-3C47-8376-8AFF0AA9B783}"/>
                  </a:ext>
                </a:extLst>
              </p:cNvPr>
              <p:cNvGrpSpPr/>
              <p:nvPr/>
            </p:nvGrpSpPr>
            <p:grpSpPr>
              <a:xfrm>
                <a:off x="714348" y="4071942"/>
                <a:ext cx="1103535" cy="911310"/>
                <a:chOff x="214282" y="4324881"/>
                <a:chExt cx="1103535" cy="911310"/>
              </a:xfrm>
            </p:grpSpPr>
            <p:grpSp>
              <p:nvGrpSpPr>
                <p:cNvPr id="59" name="Group 12">
                  <a:extLst>
                    <a:ext uri="{FF2B5EF4-FFF2-40B4-BE49-F238E27FC236}">
                      <a16:creationId xmlns:a16="http://schemas.microsoft.com/office/drawing/2014/main" id="{B2282A34-67B2-C446-80C4-8D9527599E32}"/>
                    </a:ext>
                  </a:extLst>
                </p:cNvPr>
                <p:cNvGrpSpPr/>
                <p:nvPr/>
              </p:nvGrpSpPr>
              <p:grpSpPr>
                <a:xfrm>
                  <a:off x="418626" y="4324881"/>
                  <a:ext cx="899191" cy="848162"/>
                  <a:chOff x="107504" y="4005064"/>
                  <a:chExt cx="1058105" cy="1020394"/>
                </a:xfrm>
              </p:grpSpPr>
              <p:cxnSp>
                <p:nvCxnSpPr>
                  <p:cNvPr id="62" name="Straight Arrow Connector 61">
                    <a:extLst>
                      <a:ext uri="{FF2B5EF4-FFF2-40B4-BE49-F238E27FC236}">
                        <a16:creationId xmlns:a16="http://schemas.microsoft.com/office/drawing/2014/main" id="{C50A058D-8E09-F544-869D-AF2E9FDDF231}"/>
                      </a:ext>
                    </a:extLst>
                  </p:cNvPr>
                  <p:cNvCxnSpPr/>
                  <p:nvPr/>
                </p:nvCxnSpPr>
                <p:spPr>
                  <a:xfrm>
                    <a:off x="428189" y="4665252"/>
                    <a:ext cx="648072" cy="0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3" name="Straight Arrow Connector 62">
                    <a:extLst>
                      <a:ext uri="{FF2B5EF4-FFF2-40B4-BE49-F238E27FC236}">
                        <a16:creationId xmlns:a16="http://schemas.microsoft.com/office/drawing/2014/main" id="{B0030808-EA02-A444-A048-3C3843B75F7E}"/>
                      </a:ext>
                    </a:extLst>
                  </p:cNvPr>
                  <p:cNvCxnSpPr/>
                  <p:nvPr/>
                </p:nvCxnSpPr>
                <p:spPr>
                  <a:xfrm flipH="1" flipV="1">
                    <a:off x="428189" y="4089188"/>
                    <a:ext cx="8384" cy="584448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4" name="TextBox 63">
                    <a:extLst>
                      <a:ext uri="{FF2B5EF4-FFF2-40B4-BE49-F238E27FC236}">
                        <a16:creationId xmlns:a16="http://schemas.microsoft.com/office/drawing/2014/main" id="{7C30DF53-A8B4-B343-ADD0-83F306183A28}"/>
                      </a:ext>
                    </a:extLst>
                  </p:cNvPr>
                  <p:cNvSpPr txBox="1"/>
                  <p:nvPr/>
                </p:nvSpPr>
                <p:spPr>
                  <a:xfrm>
                    <a:off x="827584" y="4581128"/>
                    <a:ext cx="338025" cy="444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fr-CH" i="1" dirty="0">
                        <a:latin typeface="Times New Roman" pitchFamily="18" charset="0"/>
                        <a:cs typeface="Times New Roman" pitchFamily="18" charset="0"/>
                      </a:rPr>
                      <a:t>y</a:t>
                    </a:r>
                  </a:p>
                </p:txBody>
              </p:sp>
              <p:sp>
                <p:nvSpPr>
                  <p:cNvPr id="65" name="TextBox 64">
                    <a:extLst>
                      <a:ext uri="{FF2B5EF4-FFF2-40B4-BE49-F238E27FC236}">
                        <a16:creationId xmlns:a16="http://schemas.microsoft.com/office/drawing/2014/main" id="{0935FD38-9EFF-0247-A048-87E9BF2F3B6E}"/>
                      </a:ext>
                    </a:extLst>
                  </p:cNvPr>
                  <p:cNvSpPr txBox="1"/>
                  <p:nvPr/>
                </p:nvSpPr>
                <p:spPr>
                  <a:xfrm>
                    <a:off x="107504" y="4005064"/>
                    <a:ext cx="322935" cy="444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fr-CH" i="1" dirty="0">
                        <a:latin typeface="Times New Roman" pitchFamily="18" charset="0"/>
                        <a:cs typeface="Times New Roman" pitchFamily="18" charset="0"/>
                      </a:rPr>
                      <a:t>z</a:t>
                    </a:r>
                  </a:p>
                </p:txBody>
              </p:sp>
            </p:grpSp>
            <p:cxnSp>
              <p:nvCxnSpPr>
                <p:cNvPr id="60" name="Straight Arrow Connector 59">
                  <a:extLst>
                    <a:ext uri="{FF2B5EF4-FFF2-40B4-BE49-F238E27FC236}">
                      <a16:creationId xmlns:a16="http://schemas.microsoft.com/office/drawing/2014/main" id="{26F86EAA-BD4B-2547-92B6-D10753084D48}"/>
                    </a:ext>
                  </a:extLst>
                </p:cNvPr>
                <p:cNvCxnSpPr/>
                <p:nvPr/>
              </p:nvCxnSpPr>
              <p:spPr>
                <a:xfrm rot="5400000">
                  <a:off x="429491" y="4872182"/>
                  <a:ext cx="267854" cy="258618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1" name="TextBox 60">
                  <a:extLst>
                    <a:ext uri="{FF2B5EF4-FFF2-40B4-BE49-F238E27FC236}">
                      <a16:creationId xmlns:a16="http://schemas.microsoft.com/office/drawing/2014/main" id="{7FBC5324-A920-1A4C-A2E7-BB7168986781}"/>
                    </a:ext>
                  </a:extLst>
                </p:cNvPr>
                <p:cNvSpPr txBox="1"/>
                <p:nvPr/>
              </p:nvSpPr>
              <p:spPr>
                <a:xfrm>
                  <a:off x="214282" y="4929198"/>
                  <a:ext cx="244116" cy="30699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CH" i="1" dirty="0">
                      <a:latin typeface="Times New Roman" pitchFamily="18" charset="0"/>
                      <a:cs typeface="Times New Roman" pitchFamily="18" charset="0"/>
                    </a:rPr>
                    <a:t>x</a:t>
                  </a:r>
                </a:p>
              </p:txBody>
            </p:sp>
          </p:grpSp>
          <p:sp>
            <p:nvSpPr>
              <p:cNvPr id="57" name="Oval 56">
                <a:extLst>
                  <a:ext uri="{FF2B5EF4-FFF2-40B4-BE49-F238E27FC236}">
                    <a16:creationId xmlns:a16="http://schemas.microsoft.com/office/drawing/2014/main" id="{4FBECBB3-0FD9-AC41-AC2F-439C3DEA44C8}"/>
                  </a:ext>
                </a:extLst>
              </p:cNvPr>
              <p:cNvSpPr/>
              <p:nvPr/>
            </p:nvSpPr>
            <p:spPr>
              <a:xfrm>
                <a:off x="1163782" y="4555980"/>
                <a:ext cx="71438" cy="7143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03C04125-256E-F14C-B1AD-668F6F30B268}"/>
                  </a:ext>
                </a:extLst>
              </p:cNvPr>
              <p:cNvSpPr txBox="1"/>
              <p:nvPr/>
            </p:nvSpPr>
            <p:spPr>
              <a:xfrm>
                <a:off x="1142976" y="4214818"/>
                <a:ext cx="35458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CH" sz="2000" dirty="0"/>
                  <a:t>O</a:t>
                </a:r>
                <a:endParaRPr lang="de-DE" sz="20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2227423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AEDC603-C415-A848-BB43-FA1DE6A1AB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8">
                <a:extLst>
                  <a:ext uri="{FF2B5EF4-FFF2-40B4-BE49-F238E27FC236}">
                    <a16:creationId xmlns:a16="http://schemas.microsoft.com/office/drawing/2014/main" id="{A7BD6813-6DD8-B744-8D90-70E1AA5F15E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04875" y="1321717"/>
                <a:ext cx="7726363" cy="3386772"/>
              </a:xfrm>
            </p:spPr>
            <p:txBody>
              <a:bodyPr/>
              <a:lstStyle/>
              <a:p>
                <a:pPr>
                  <a:spcAft>
                    <a:spcPts val="1200"/>
                  </a:spcAft>
                </a:pPr>
                <a:r>
                  <a:rPr lang="fr-FR" dirty="0"/>
                  <a:t>Table des cas étudiés</a:t>
                </a:r>
              </a:p>
              <a:p>
                <a:pPr lvl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fr-FR" b="1" dirty="0"/>
                  <a:t>Cas 1: </a:t>
                </a:r>
                <a:r>
                  <a:rPr lang="fr-FR" dirty="0"/>
                  <a:t>	Réduire la force </a:t>
                </a:r>
                <a14:m>
                  <m:oMath xmlns:m="http://schemas.openxmlformats.org/officeDocument/2006/math">
                    <m:r>
                      <a:rPr lang="fr-FR" i="1" dirty="0" smtClean="0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fr-FR" i="1" dirty="0"/>
                  <a:t> </a:t>
                </a:r>
                <a:r>
                  <a:rPr lang="fr-FR" dirty="0"/>
                  <a:t>du point </a:t>
                </a:r>
                <a14:m>
                  <m:oMath xmlns:m="http://schemas.openxmlformats.org/officeDocument/2006/math">
                    <m:r>
                      <a:rPr lang="fr-FR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fr-FR" i="1" dirty="0"/>
                  <a:t> </a:t>
                </a:r>
                <a:r>
                  <a:rPr lang="fr-FR" dirty="0"/>
                  <a:t>au point </a:t>
                </a:r>
                <a14:m>
                  <m:oMath xmlns:m="http://schemas.openxmlformats.org/officeDocument/2006/math">
                    <m:r>
                      <a:rPr lang="fr-FR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endParaRPr lang="fr-FR" dirty="0"/>
              </a:p>
              <a:p>
                <a:pPr lvl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fr-FR" b="1" dirty="0"/>
                  <a:t>Cas 2:</a:t>
                </a:r>
                <a:r>
                  <a:rPr lang="fr-FR" dirty="0"/>
                  <a:t>	Réduire la force </a:t>
                </a:r>
                <a14:m>
                  <m:oMath xmlns:m="http://schemas.openxmlformats.org/officeDocument/2006/math">
                    <m:r>
                      <a:rPr lang="fr-FR" i="1" dirty="0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fr-FR" i="1" dirty="0"/>
                  <a:t> </a:t>
                </a:r>
                <a:r>
                  <a:rPr lang="fr-FR" dirty="0"/>
                  <a:t>du point </a:t>
                </a:r>
                <a14:m>
                  <m:oMath xmlns:m="http://schemas.openxmlformats.org/officeDocument/2006/math">
                    <m:r>
                      <a:rPr lang="fr-FR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fr-FR" i="1" dirty="0"/>
                  <a:t> </a:t>
                </a:r>
                <a:r>
                  <a:rPr lang="fr-FR" dirty="0"/>
                  <a:t>au point </a:t>
                </a:r>
                <a14:m>
                  <m:oMath xmlns:m="http://schemas.openxmlformats.org/officeDocument/2006/math">
                    <m:r>
                      <a:rPr lang="fr-FR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fr-FR" i="1" dirty="0"/>
                  <a:t> </a:t>
                </a:r>
                <a:r>
                  <a:rPr lang="fr-FR" dirty="0"/>
                  <a:t>quand </a:t>
                </a:r>
                <a14:m>
                  <m:oMath xmlns:m="http://schemas.openxmlformats.org/officeDocument/2006/math">
                    <m:r>
                      <a:rPr lang="fr-FR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fr-FR" i="1" dirty="0"/>
                  <a:t> </a:t>
                </a:r>
                <a:r>
                  <a:rPr lang="fr-FR" dirty="0"/>
                  <a:t>est sur la ligne 		d’action de </a:t>
                </a:r>
                <a14:m>
                  <m:oMath xmlns:m="http://schemas.openxmlformats.org/officeDocument/2006/math">
                    <m:r>
                      <a:rPr lang="fr-FR" i="1" dirty="0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endParaRPr lang="fr-FR" dirty="0"/>
              </a:p>
              <a:p>
                <a:pPr lvl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fr-FR" b="1" dirty="0"/>
                  <a:t>Cas 3:</a:t>
                </a:r>
                <a:r>
                  <a:rPr lang="fr-FR" dirty="0"/>
                  <a:t>	Réduire le moment </a:t>
                </a:r>
                <a14:m>
                  <m:oMath xmlns:m="http://schemas.openxmlformats.org/officeDocument/2006/math">
                    <m:r>
                      <a:rPr lang="fr-FR" b="0" i="1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fr-FR" dirty="0"/>
                  <a:t> du point </a:t>
                </a:r>
                <a14:m>
                  <m:oMath xmlns:m="http://schemas.openxmlformats.org/officeDocument/2006/math">
                    <m:r>
                      <a:rPr lang="fr-FR" i="1" dirty="0" smtClean="0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fr-FR" dirty="0"/>
                  <a:t> au point </a:t>
                </a:r>
                <a14:m>
                  <m:oMath xmlns:m="http://schemas.openxmlformats.org/officeDocument/2006/math">
                    <m:r>
                      <a:rPr lang="fr-FR" i="1" dirty="0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endParaRPr lang="fr-FR" i="1" dirty="0"/>
              </a:p>
              <a:p>
                <a:pPr lvl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fr-FR" b="1" dirty="0"/>
                  <a:t>Cas général 2D:</a:t>
                </a:r>
                <a:r>
                  <a:rPr lang="fr-FR" dirty="0"/>
                  <a:t>	    La réduction en plan</a:t>
                </a:r>
              </a:p>
              <a:p>
                <a:pPr lvl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fr-FR" b="1" dirty="0"/>
                  <a:t>Cas général 3D:    </a:t>
                </a:r>
                <a:r>
                  <a:rPr lang="fr-FR" dirty="0"/>
                  <a:t>La réduction dans l’espace</a:t>
                </a:r>
              </a:p>
              <a:p>
                <a:pPr lvl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fr-FR" b="1" dirty="0"/>
                  <a:t>Exemples</a:t>
                </a:r>
              </a:p>
            </p:txBody>
          </p:sp>
        </mc:Choice>
        <mc:Fallback xmlns="">
          <p:sp>
            <p:nvSpPr>
              <p:cNvPr id="9" name="Content Placeholder 8">
                <a:extLst>
                  <a:ext uri="{FF2B5EF4-FFF2-40B4-BE49-F238E27FC236}">
                    <a16:creationId xmlns:a16="http://schemas.microsoft.com/office/drawing/2014/main" id="{A7BD6813-6DD8-B744-8D90-70E1AA5F15E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04875" y="1321717"/>
                <a:ext cx="7726363" cy="3386772"/>
              </a:xfrm>
              <a:blipFill>
                <a:blip r:embed="rId3"/>
                <a:stretch>
                  <a:fillRect t="-224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itle 7">
            <a:extLst>
              <a:ext uri="{FF2B5EF4-FFF2-40B4-BE49-F238E27FC236}">
                <a16:creationId xmlns:a16="http://schemas.microsoft.com/office/drawing/2014/main" id="{F4BD07E1-8284-6446-864E-68BA1C0E31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Réduction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2336819-565F-8748-B5B7-E5315404AD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B512294-5723-9E4C-AB37-A7D7C7AF6B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6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8664682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8" name="Content Placeholder 47">
                <a:extLst>
                  <a:ext uri="{FF2B5EF4-FFF2-40B4-BE49-F238E27FC236}">
                    <a16:creationId xmlns:a16="http://schemas.microsoft.com/office/drawing/2014/main" id="{EAF3871A-A0B9-9445-B0BF-643B5C4EB91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04875" y="945652"/>
                <a:ext cx="7726363" cy="1086208"/>
              </a:xfrm>
            </p:spPr>
            <p:txBody>
              <a:bodyPr/>
              <a:lstStyle/>
              <a:p>
                <a:r>
                  <a:rPr lang="fr-FR" dirty="0"/>
                  <a:t>Une force </a:t>
                </a:r>
                <a14:m>
                  <m:oMath xmlns:m="http://schemas.openxmlformats.org/officeDocument/2006/math">
                    <m:r>
                      <a:rPr lang="fr-FR" i="1" smtClean="0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fr-FR" dirty="0"/>
                  <a:t> en </a:t>
                </a:r>
                <a14:m>
                  <m:oMath xmlns:m="http://schemas.openxmlformats.org/officeDocument/2006/math">
                    <m:r>
                      <a:rPr lang="fr-FR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fr-FR" i="1" dirty="0"/>
                  <a:t> </a:t>
                </a:r>
                <a:r>
                  <a:rPr lang="fr-FR" dirty="0"/>
                  <a:t>est statiquement équivalente à une force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</a:rPr>
                      <m:t>𝐹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fr-FR" dirty="0"/>
                  <a:t>en </a:t>
                </a:r>
                <a14:m>
                  <m:oMath xmlns:m="http://schemas.openxmlformats.org/officeDocument/2006/math">
                    <m:r>
                      <a:rPr lang="fr-FR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fr-FR" dirty="0"/>
                  <a:t> et un moment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acc>
                    <m:r>
                      <a:rPr lang="fr-FR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𝐵𝐴</m:t>
                        </m:r>
                      </m:e>
                    </m:acc>
                    <m:r>
                      <a:rPr lang="fr-F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acc>
                      <m:accPr>
                        <m:chr m:val="⃗"/>
                        <m:ctrlPr>
                          <a:rPr lang="fr-F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</m:e>
                    </m:acc>
                  </m:oMath>
                </a14:m>
                <a:r>
                  <a:rPr lang="fr-FR" dirty="0"/>
                  <a:t> </a:t>
                </a:r>
              </a:p>
              <a:p>
                <a:pPr lvl="1"/>
                <a:r>
                  <a:rPr lang="fr-FR" dirty="0"/>
                  <a:t>Les systèmes 1, 2 et 3 sont statiquement équivalents                 . </a:t>
                </a:r>
              </a:p>
              <a:p>
                <a:pPr marL="0" indent="0">
                  <a:buNone/>
                </a:pPr>
                <a:endParaRPr lang="fr-FR" dirty="0"/>
              </a:p>
            </p:txBody>
          </p:sp>
        </mc:Choice>
        <mc:Fallback xmlns="">
          <p:sp>
            <p:nvSpPr>
              <p:cNvPr id="48" name="Content Placeholder 47">
                <a:extLst>
                  <a:ext uri="{FF2B5EF4-FFF2-40B4-BE49-F238E27FC236}">
                    <a16:creationId xmlns:a16="http://schemas.microsoft.com/office/drawing/2014/main" id="{EAF3871A-A0B9-9445-B0BF-643B5C4EB91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04875" y="945652"/>
                <a:ext cx="7726363" cy="1086208"/>
              </a:xfrm>
              <a:blipFill>
                <a:blip r:embed="rId3"/>
                <a:stretch>
                  <a:fillRect t="-5814" r="-65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tle 2">
                <a:extLst>
                  <a:ext uri="{FF2B5EF4-FFF2-40B4-BE49-F238E27FC236}">
                    <a16:creationId xmlns:a16="http://schemas.microsoft.com/office/drawing/2014/main" id="{7B16E14D-31B5-504A-AFB1-85D92637B57D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904875" y="131032"/>
                <a:ext cx="7549588" cy="1072753"/>
              </a:xfrm>
            </p:spPr>
            <p:txBody>
              <a:bodyPr>
                <a:normAutofit/>
              </a:bodyPr>
              <a:lstStyle/>
              <a:p>
                <a:r>
                  <a:rPr lang="fr-FR" dirty="0"/>
                  <a:t>Cas 1: Réduire la force </a:t>
                </a:r>
                <a14:m>
                  <m:oMath xmlns:m="http://schemas.openxmlformats.org/officeDocument/2006/math">
                    <m:r>
                      <a:rPr lang="fr-FR" i="1" dirty="0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fr-FR" i="1" dirty="0"/>
                  <a:t> </a:t>
                </a:r>
                <a:r>
                  <a:rPr lang="fr-FR" dirty="0"/>
                  <a:t>du point </a:t>
                </a:r>
                <a14:m>
                  <m:oMath xmlns:m="http://schemas.openxmlformats.org/officeDocument/2006/math">
                    <m:r>
                      <a:rPr lang="fr-FR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fr-FR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fr-FR" dirty="0"/>
                  <a:t>au point </a:t>
                </a:r>
                <a14:m>
                  <m:oMath xmlns:m="http://schemas.openxmlformats.org/officeDocument/2006/math">
                    <m:r>
                      <a:rPr lang="fr-FR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br>
                  <a:rPr lang="fr-FR" dirty="0"/>
                </a:br>
                <a:endParaRPr lang="fr-FR" dirty="0"/>
              </a:p>
            </p:txBody>
          </p:sp>
        </mc:Choice>
        <mc:Fallback xmlns="">
          <p:sp>
            <p:nvSpPr>
              <p:cNvPr id="3" name="Title 2">
                <a:extLst>
                  <a:ext uri="{FF2B5EF4-FFF2-40B4-BE49-F238E27FC236}">
                    <a16:creationId xmlns:a16="http://schemas.microsoft.com/office/drawing/2014/main" id="{7B16E14D-31B5-504A-AFB1-85D92637B57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904875" y="131032"/>
                <a:ext cx="7549588" cy="1072753"/>
              </a:xfrm>
              <a:blipFill>
                <a:blip r:embed="rId4"/>
                <a:stretch>
                  <a:fillRect l="-840" t="-1647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7C70D26-B502-6A48-8FF5-C2C0FB11DF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17E6293-E5E0-5942-95A4-6E45A0AFC9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1B7E6DC-E63E-6745-926D-47C9147B40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7</a:t>
            </a:fld>
            <a:endParaRPr lang="fr-FR" dirty="0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A6964FD1-392A-9A48-B798-5486187D386B}"/>
              </a:ext>
            </a:extLst>
          </p:cNvPr>
          <p:cNvGrpSpPr/>
          <p:nvPr/>
        </p:nvGrpSpPr>
        <p:grpSpPr>
          <a:xfrm>
            <a:off x="904875" y="2531488"/>
            <a:ext cx="2351753" cy="1838201"/>
            <a:chOff x="539939" y="1857364"/>
            <a:chExt cx="2351753" cy="1838201"/>
          </a:xfrm>
        </p:grpSpPr>
        <p:sp>
          <p:nvSpPr>
            <p:cNvPr id="12" name="Freeform 11">
              <a:extLst>
                <a:ext uri="{FF2B5EF4-FFF2-40B4-BE49-F238E27FC236}">
                  <a16:creationId xmlns:a16="http://schemas.microsoft.com/office/drawing/2014/main" id="{16F46F96-332E-9D4B-A8D5-53C587BAFFA3}"/>
                </a:ext>
              </a:extLst>
            </p:cNvPr>
            <p:cNvSpPr/>
            <p:nvPr/>
          </p:nvSpPr>
          <p:spPr>
            <a:xfrm>
              <a:off x="1150839" y="2645221"/>
              <a:ext cx="555778" cy="865678"/>
            </a:xfrm>
            <a:custGeom>
              <a:avLst/>
              <a:gdLst>
                <a:gd name="connsiteX0" fmla="*/ 1242997 w 1269815"/>
                <a:gd name="connsiteY0" fmla="*/ 427473 h 1888950"/>
                <a:gd name="connsiteX1" fmla="*/ 1242997 w 1269815"/>
                <a:gd name="connsiteY1" fmla="*/ 427473 h 1888950"/>
                <a:gd name="connsiteX2" fmla="*/ 1219551 w 1269815"/>
                <a:gd name="connsiteY2" fmla="*/ 364950 h 1888950"/>
                <a:gd name="connsiteX3" fmla="*/ 1203921 w 1269815"/>
                <a:gd name="connsiteY3" fmla="*/ 341503 h 1888950"/>
                <a:gd name="connsiteX4" fmla="*/ 1180474 w 1269815"/>
                <a:gd name="connsiteY4" fmla="*/ 286796 h 1888950"/>
                <a:gd name="connsiteX5" fmla="*/ 1149213 w 1269815"/>
                <a:gd name="connsiteY5" fmla="*/ 263350 h 1888950"/>
                <a:gd name="connsiteX6" fmla="*/ 1094505 w 1269815"/>
                <a:gd name="connsiteY6" fmla="*/ 200827 h 1888950"/>
                <a:gd name="connsiteX7" fmla="*/ 1063244 w 1269815"/>
                <a:gd name="connsiteY7" fmla="*/ 153934 h 1888950"/>
                <a:gd name="connsiteX8" fmla="*/ 992905 w 1269815"/>
                <a:gd name="connsiteY8" fmla="*/ 107042 h 1888950"/>
                <a:gd name="connsiteX9" fmla="*/ 969459 w 1269815"/>
                <a:gd name="connsiteY9" fmla="*/ 91411 h 1888950"/>
                <a:gd name="connsiteX10" fmla="*/ 930382 w 1269815"/>
                <a:gd name="connsiteY10" fmla="*/ 83596 h 1888950"/>
                <a:gd name="connsiteX11" fmla="*/ 860044 w 1269815"/>
                <a:gd name="connsiteY11" fmla="*/ 60150 h 1888950"/>
                <a:gd name="connsiteX12" fmla="*/ 805336 w 1269815"/>
                <a:gd name="connsiteY12" fmla="*/ 44519 h 1888950"/>
                <a:gd name="connsiteX13" fmla="*/ 758444 w 1269815"/>
                <a:gd name="connsiteY13" fmla="*/ 28888 h 1888950"/>
                <a:gd name="connsiteX14" fmla="*/ 680290 w 1269815"/>
                <a:gd name="connsiteY14" fmla="*/ 13257 h 1888950"/>
                <a:gd name="connsiteX15" fmla="*/ 312967 w 1269815"/>
                <a:gd name="connsiteY15" fmla="*/ 28888 h 1888950"/>
                <a:gd name="connsiteX16" fmla="*/ 258259 w 1269815"/>
                <a:gd name="connsiteY16" fmla="*/ 44519 h 1888950"/>
                <a:gd name="connsiteX17" fmla="*/ 164474 w 1269815"/>
                <a:gd name="connsiteY17" fmla="*/ 122673 h 1888950"/>
                <a:gd name="connsiteX18" fmla="*/ 148844 w 1269815"/>
                <a:gd name="connsiteY18" fmla="*/ 146119 h 1888950"/>
                <a:gd name="connsiteX19" fmla="*/ 117582 w 1269815"/>
                <a:gd name="connsiteY19" fmla="*/ 208642 h 1888950"/>
                <a:gd name="connsiteX20" fmla="*/ 94136 w 1269815"/>
                <a:gd name="connsiteY20" fmla="*/ 286796 h 1888950"/>
                <a:gd name="connsiteX21" fmla="*/ 86321 w 1269815"/>
                <a:gd name="connsiteY21" fmla="*/ 310242 h 1888950"/>
                <a:gd name="connsiteX22" fmla="*/ 78505 w 1269815"/>
                <a:gd name="connsiteY22" fmla="*/ 357134 h 1888950"/>
                <a:gd name="connsiteX23" fmla="*/ 70690 w 1269815"/>
                <a:gd name="connsiteY23" fmla="*/ 380580 h 1888950"/>
                <a:gd name="connsiteX24" fmla="*/ 62874 w 1269815"/>
                <a:gd name="connsiteY24" fmla="*/ 411842 h 1888950"/>
                <a:gd name="connsiteX25" fmla="*/ 55059 w 1269815"/>
                <a:gd name="connsiteY25" fmla="*/ 450919 h 1888950"/>
                <a:gd name="connsiteX26" fmla="*/ 47244 w 1269815"/>
                <a:gd name="connsiteY26" fmla="*/ 497811 h 1888950"/>
                <a:gd name="connsiteX27" fmla="*/ 31613 w 1269815"/>
                <a:gd name="connsiteY27" fmla="*/ 521257 h 1888950"/>
                <a:gd name="connsiteX28" fmla="*/ 23797 w 1269815"/>
                <a:gd name="connsiteY28" fmla="*/ 669750 h 1888950"/>
                <a:gd name="connsiteX29" fmla="*/ 15982 w 1269815"/>
                <a:gd name="connsiteY29" fmla="*/ 716642 h 1888950"/>
                <a:gd name="connsiteX30" fmla="*/ 31613 w 1269815"/>
                <a:gd name="connsiteY30" fmla="*/ 1052703 h 1888950"/>
                <a:gd name="connsiteX31" fmla="*/ 47244 w 1269815"/>
                <a:gd name="connsiteY31" fmla="*/ 1162119 h 1888950"/>
                <a:gd name="connsiteX32" fmla="*/ 55059 w 1269815"/>
                <a:gd name="connsiteY32" fmla="*/ 1185565 h 1888950"/>
                <a:gd name="connsiteX33" fmla="*/ 62874 w 1269815"/>
                <a:gd name="connsiteY33" fmla="*/ 1248088 h 1888950"/>
                <a:gd name="connsiteX34" fmla="*/ 70690 w 1269815"/>
                <a:gd name="connsiteY34" fmla="*/ 1287165 h 1888950"/>
                <a:gd name="connsiteX35" fmla="*/ 78505 w 1269815"/>
                <a:gd name="connsiteY35" fmla="*/ 1365319 h 1888950"/>
                <a:gd name="connsiteX36" fmla="*/ 94136 w 1269815"/>
                <a:gd name="connsiteY36" fmla="*/ 1420027 h 1888950"/>
                <a:gd name="connsiteX37" fmla="*/ 109767 w 1269815"/>
                <a:gd name="connsiteY37" fmla="*/ 1505996 h 1888950"/>
                <a:gd name="connsiteX38" fmla="*/ 125397 w 1269815"/>
                <a:gd name="connsiteY38" fmla="*/ 1552888 h 1888950"/>
                <a:gd name="connsiteX39" fmla="*/ 141028 w 1269815"/>
                <a:gd name="connsiteY39" fmla="*/ 1607596 h 1888950"/>
                <a:gd name="connsiteX40" fmla="*/ 148844 w 1269815"/>
                <a:gd name="connsiteY40" fmla="*/ 1638857 h 1888950"/>
                <a:gd name="connsiteX41" fmla="*/ 164474 w 1269815"/>
                <a:gd name="connsiteY41" fmla="*/ 1662303 h 1888950"/>
                <a:gd name="connsiteX42" fmla="*/ 172290 w 1269815"/>
                <a:gd name="connsiteY42" fmla="*/ 1685750 h 1888950"/>
                <a:gd name="connsiteX43" fmla="*/ 219182 w 1269815"/>
                <a:gd name="connsiteY43" fmla="*/ 1748273 h 1888950"/>
                <a:gd name="connsiteX44" fmla="*/ 226997 w 1269815"/>
                <a:gd name="connsiteY44" fmla="*/ 1771719 h 1888950"/>
                <a:gd name="connsiteX45" fmla="*/ 305151 w 1269815"/>
                <a:gd name="connsiteY45" fmla="*/ 1834242 h 1888950"/>
                <a:gd name="connsiteX46" fmla="*/ 328597 w 1269815"/>
                <a:gd name="connsiteY46" fmla="*/ 1842057 h 1888950"/>
                <a:gd name="connsiteX47" fmla="*/ 359859 w 1269815"/>
                <a:gd name="connsiteY47" fmla="*/ 1857688 h 1888950"/>
                <a:gd name="connsiteX48" fmla="*/ 391121 w 1269815"/>
                <a:gd name="connsiteY48" fmla="*/ 1865503 h 1888950"/>
                <a:gd name="connsiteX49" fmla="*/ 414567 w 1269815"/>
                <a:gd name="connsiteY49" fmla="*/ 1873319 h 1888950"/>
                <a:gd name="connsiteX50" fmla="*/ 500536 w 1269815"/>
                <a:gd name="connsiteY50" fmla="*/ 1888950 h 1888950"/>
                <a:gd name="connsiteX51" fmla="*/ 680290 w 1269815"/>
                <a:gd name="connsiteY51" fmla="*/ 1881134 h 1888950"/>
                <a:gd name="connsiteX52" fmla="*/ 703736 w 1269815"/>
                <a:gd name="connsiteY52" fmla="*/ 1865503 h 1888950"/>
                <a:gd name="connsiteX53" fmla="*/ 734997 w 1269815"/>
                <a:gd name="connsiteY53" fmla="*/ 1842057 h 1888950"/>
                <a:gd name="connsiteX54" fmla="*/ 774074 w 1269815"/>
                <a:gd name="connsiteY54" fmla="*/ 1826427 h 1888950"/>
                <a:gd name="connsiteX55" fmla="*/ 852228 w 1269815"/>
                <a:gd name="connsiteY55" fmla="*/ 1763903 h 1888950"/>
                <a:gd name="connsiteX56" fmla="*/ 875674 w 1269815"/>
                <a:gd name="connsiteY56" fmla="*/ 1748273 h 1888950"/>
                <a:gd name="connsiteX57" fmla="*/ 906936 w 1269815"/>
                <a:gd name="connsiteY57" fmla="*/ 1732642 h 1888950"/>
                <a:gd name="connsiteX58" fmla="*/ 930382 w 1269815"/>
                <a:gd name="connsiteY58" fmla="*/ 1709196 h 1888950"/>
                <a:gd name="connsiteX59" fmla="*/ 961644 w 1269815"/>
                <a:gd name="connsiteY59" fmla="*/ 1693565 h 1888950"/>
                <a:gd name="connsiteX60" fmla="*/ 985090 w 1269815"/>
                <a:gd name="connsiteY60" fmla="*/ 1670119 h 1888950"/>
                <a:gd name="connsiteX61" fmla="*/ 1016351 w 1269815"/>
                <a:gd name="connsiteY61" fmla="*/ 1646673 h 1888950"/>
                <a:gd name="connsiteX62" fmla="*/ 1063244 w 1269815"/>
                <a:gd name="connsiteY62" fmla="*/ 1615411 h 1888950"/>
                <a:gd name="connsiteX63" fmla="*/ 1110136 w 1269815"/>
                <a:gd name="connsiteY63" fmla="*/ 1568519 h 1888950"/>
                <a:gd name="connsiteX64" fmla="*/ 1125767 w 1269815"/>
                <a:gd name="connsiteY64" fmla="*/ 1545073 h 1888950"/>
                <a:gd name="connsiteX65" fmla="*/ 1180474 w 1269815"/>
                <a:gd name="connsiteY65" fmla="*/ 1490365 h 1888950"/>
                <a:gd name="connsiteX66" fmla="*/ 1211736 w 1269815"/>
                <a:gd name="connsiteY66" fmla="*/ 1443473 h 1888950"/>
                <a:gd name="connsiteX67" fmla="*/ 1258628 w 1269815"/>
                <a:gd name="connsiteY67" fmla="*/ 1334057 h 1888950"/>
                <a:gd name="connsiteX68" fmla="*/ 1266444 w 1269815"/>
                <a:gd name="connsiteY68" fmla="*/ 1302796 h 1888950"/>
                <a:gd name="connsiteX69" fmla="*/ 1250813 w 1269815"/>
                <a:gd name="connsiteY69" fmla="*/ 1029257 h 1888950"/>
                <a:gd name="connsiteX70" fmla="*/ 1242997 w 1269815"/>
                <a:gd name="connsiteY70" fmla="*/ 1005811 h 1888950"/>
                <a:gd name="connsiteX71" fmla="*/ 1227367 w 1269815"/>
                <a:gd name="connsiteY71" fmla="*/ 919842 h 1888950"/>
                <a:gd name="connsiteX72" fmla="*/ 1211736 w 1269815"/>
                <a:gd name="connsiteY72" fmla="*/ 857319 h 1888950"/>
                <a:gd name="connsiteX73" fmla="*/ 1211736 w 1269815"/>
                <a:gd name="connsiteY73" fmla="*/ 536888 h 1888950"/>
                <a:gd name="connsiteX74" fmla="*/ 1219551 w 1269815"/>
                <a:gd name="connsiteY74" fmla="*/ 474365 h 1888950"/>
                <a:gd name="connsiteX75" fmla="*/ 1227367 w 1269815"/>
                <a:gd name="connsiteY75" fmla="*/ 450919 h 1888950"/>
                <a:gd name="connsiteX76" fmla="*/ 1242997 w 1269815"/>
                <a:gd name="connsiteY76" fmla="*/ 427473 h 1888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</a:cxnLst>
              <a:rect l="l" t="t" r="r" b="b"/>
              <a:pathLst>
                <a:path w="1269815" h="1888950">
                  <a:moveTo>
                    <a:pt x="1242997" y="427473"/>
                  </a:moveTo>
                  <a:lnTo>
                    <a:pt x="1242997" y="427473"/>
                  </a:lnTo>
                  <a:cubicBezTo>
                    <a:pt x="1235182" y="406632"/>
                    <a:pt x="1228761" y="385213"/>
                    <a:pt x="1219551" y="364950"/>
                  </a:cubicBezTo>
                  <a:cubicBezTo>
                    <a:pt x="1215664" y="356399"/>
                    <a:pt x="1208122" y="349904"/>
                    <a:pt x="1203921" y="341503"/>
                  </a:cubicBezTo>
                  <a:cubicBezTo>
                    <a:pt x="1192281" y="318223"/>
                    <a:pt x="1199986" y="309560"/>
                    <a:pt x="1180474" y="286796"/>
                  </a:cubicBezTo>
                  <a:cubicBezTo>
                    <a:pt x="1171997" y="276906"/>
                    <a:pt x="1159633" y="271165"/>
                    <a:pt x="1149213" y="263350"/>
                  </a:cubicBezTo>
                  <a:cubicBezTo>
                    <a:pt x="1112741" y="208642"/>
                    <a:pt x="1133582" y="226877"/>
                    <a:pt x="1094505" y="200827"/>
                  </a:cubicBezTo>
                  <a:cubicBezTo>
                    <a:pt x="1084085" y="185196"/>
                    <a:pt x="1078273" y="165205"/>
                    <a:pt x="1063244" y="153934"/>
                  </a:cubicBezTo>
                  <a:cubicBezTo>
                    <a:pt x="1011209" y="114908"/>
                    <a:pt x="1053205" y="144730"/>
                    <a:pt x="992905" y="107042"/>
                  </a:cubicBezTo>
                  <a:cubicBezTo>
                    <a:pt x="984940" y="102064"/>
                    <a:pt x="978254" y="94709"/>
                    <a:pt x="969459" y="91411"/>
                  </a:cubicBezTo>
                  <a:cubicBezTo>
                    <a:pt x="957021" y="86747"/>
                    <a:pt x="943408" y="86201"/>
                    <a:pt x="930382" y="83596"/>
                  </a:cubicBezTo>
                  <a:cubicBezTo>
                    <a:pt x="888856" y="55911"/>
                    <a:pt x="924460" y="75015"/>
                    <a:pt x="860044" y="60150"/>
                  </a:cubicBezTo>
                  <a:cubicBezTo>
                    <a:pt x="841564" y="55885"/>
                    <a:pt x="823463" y="50097"/>
                    <a:pt x="805336" y="44519"/>
                  </a:cubicBezTo>
                  <a:cubicBezTo>
                    <a:pt x="789588" y="39674"/>
                    <a:pt x="774428" y="32884"/>
                    <a:pt x="758444" y="28888"/>
                  </a:cubicBezTo>
                  <a:cubicBezTo>
                    <a:pt x="732670" y="22444"/>
                    <a:pt x="680290" y="13257"/>
                    <a:pt x="680290" y="13257"/>
                  </a:cubicBezTo>
                  <a:cubicBezTo>
                    <a:pt x="473854" y="18173"/>
                    <a:pt x="442969" y="0"/>
                    <a:pt x="312967" y="28888"/>
                  </a:cubicBezTo>
                  <a:cubicBezTo>
                    <a:pt x="306216" y="30388"/>
                    <a:pt x="266966" y="39682"/>
                    <a:pt x="258259" y="44519"/>
                  </a:cubicBezTo>
                  <a:cubicBezTo>
                    <a:pt x="227729" y="61480"/>
                    <a:pt x="183754" y="93752"/>
                    <a:pt x="164474" y="122673"/>
                  </a:cubicBezTo>
                  <a:cubicBezTo>
                    <a:pt x="159264" y="130488"/>
                    <a:pt x="153342" y="137873"/>
                    <a:pt x="148844" y="146119"/>
                  </a:cubicBezTo>
                  <a:cubicBezTo>
                    <a:pt x="137686" y="166575"/>
                    <a:pt x="117582" y="208642"/>
                    <a:pt x="117582" y="208642"/>
                  </a:cubicBezTo>
                  <a:cubicBezTo>
                    <a:pt x="105770" y="255890"/>
                    <a:pt x="113164" y="229710"/>
                    <a:pt x="94136" y="286796"/>
                  </a:cubicBezTo>
                  <a:cubicBezTo>
                    <a:pt x="91531" y="294611"/>
                    <a:pt x="87675" y="302116"/>
                    <a:pt x="86321" y="310242"/>
                  </a:cubicBezTo>
                  <a:cubicBezTo>
                    <a:pt x="83716" y="325873"/>
                    <a:pt x="81943" y="341665"/>
                    <a:pt x="78505" y="357134"/>
                  </a:cubicBezTo>
                  <a:cubicBezTo>
                    <a:pt x="76718" y="365176"/>
                    <a:pt x="72953" y="372659"/>
                    <a:pt x="70690" y="380580"/>
                  </a:cubicBezTo>
                  <a:cubicBezTo>
                    <a:pt x="67739" y="390908"/>
                    <a:pt x="65204" y="401356"/>
                    <a:pt x="62874" y="411842"/>
                  </a:cubicBezTo>
                  <a:cubicBezTo>
                    <a:pt x="59992" y="424809"/>
                    <a:pt x="57435" y="437850"/>
                    <a:pt x="55059" y="450919"/>
                  </a:cubicBezTo>
                  <a:cubicBezTo>
                    <a:pt x="52224" y="466510"/>
                    <a:pt x="52255" y="482778"/>
                    <a:pt x="47244" y="497811"/>
                  </a:cubicBezTo>
                  <a:cubicBezTo>
                    <a:pt x="44274" y="506722"/>
                    <a:pt x="36823" y="513442"/>
                    <a:pt x="31613" y="521257"/>
                  </a:cubicBezTo>
                  <a:cubicBezTo>
                    <a:pt x="29008" y="570755"/>
                    <a:pt x="27750" y="620342"/>
                    <a:pt x="23797" y="669750"/>
                  </a:cubicBezTo>
                  <a:cubicBezTo>
                    <a:pt x="22533" y="685546"/>
                    <a:pt x="15982" y="700796"/>
                    <a:pt x="15982" y="716642"/>
                  </a:cubicBezTo>
                  <a:cubicBezTo>
                    <a:pt x="15982" y="999821"/>
                    <a:pt x="0" y="926263"/>
                    <a:pt x="31613" y="1052703"/>
                  </a:cubicBezTo>
                  <a:cubicBezTo>
                    <a:pt x="36477" y="1096484"/>
                    <a:pt x="37289" y="1122298"/>
                    <a:pt x="47244" y="1162119"/>
                  </a:cubicBezTo>
                  <a:cubicBezTo>
                    <a:pt x="49242" y="1170111"/>
                    <a:pt x="52454" y="1177750"/>
                    <a:pt x="55059" y="1185565"/>
                  </a:cubicBezTo>
                  <a:cubicBezTo>
                    <a:pt x="57664" y="1206406"/>
                    <a:pt x="59680" y="1227329"/>
                    <a:pt x="62874" y="1248088"/>
                  </a:cubicBezTo>
                  <a:cubicBezTo>
                    <a:pt x="64894" y="1261217"/>
                    <a:pt x="68934" y="1273998"/>
                    <a:pt x="70690" y="1287165"/>
                  </a:cubicBezTo>
                  <a:cubicBezTo>
                    <a:pt x="74150" y="1313117"/>
                    <a:pt x="74802" y="1339401"/>
                    <a:pt x="78505" y="1365319"/>
                  </a:cubicBezTo>
                  <a:cubicBezTo>
                    <a:pt x="80957" y="1382484"/>
                    <a:pt x="88571" y="1403331"/>
                    <a:pt x="94136" y="1420027"/>
                  </a:cubicBezTo>
                  <a:cubicBezTo>
                    <a:pt x="99642" y="1458568"/>
                    <a:pt x="99715" y="1472490"/>
                    <a:pt x="109767" y="1505996"/>
                  </a:cubicBezTo>
                  <a:cubicBezTo>
                    <a:pt x="114501" y="1521777"/>
                    <a:pt x="121401" y="1536904"/>
                    <a:pt x="125397" y="1552888"/>
                  </a:cubicBezTo>
                  <a:cubicBezTo>
                    <a:pt x="149828" y="1650605"/>
                    <a:pt x="118606" y="1529122"/>
                    <a:pt x="141028" y="1607596"/>
                  </a:cubicBezTo>
                  <a:cubicBezTo>
                    <a:pt x="143979" y="1617924"/>
                    <a:pt x="144613" y="1628984"/>
                    <a:pt x="148844" y="1638857"/>
                  </a:cubicBezTo>
                  <a:cubicBezTo>
                    <a:pt x="152544" y="1647490"/>
                    <a:pt x="160274" y="1653902"/>
                    <a:pt x="164474" y="1662303"/>
                  </a:cubicBezTo>
                  <a:cubicBezTo>
                    <a:pt x="168158" y="1669672"/>
                    <a:pt x="167867" y="1678800"/>
                    <a:pt x="172290" y="1685750"/>
                  </a:cubicBezTo>
                  <a:cubicBezTo>
                    <a:pt x="186276" y="1707728"/>
                    <a:pt x="219182" y="1748273"/>
                    <a:pt x="219182" y="1748273"/>
                  </a:cubicBezTo>
                  <a:cubicBezTo>
                    <a:pt x="221787" y="1756088"/>
                    <a:pt x="222209" y="1765015"/>
                    <a:pt x="226997" y="1771719"/>
                  </a:cubicBezTo>
                  <a:cubicBezTo>
                    <a:pt x="240335" y="1790392"/>
                    <a:pt x="285780" y="1827785"/>
                    <a:pt x="305151" y="1834242"/>
                  </a:cubicBezTo>
                  <a:cubicBezTo>
                    <a:pt x="312966" y="1836847"/>
                    <a:pt x="321025" y="1838812"/>
                    <a:pt x="328597" y="1842057"/>
                  </a:cubicBezTo>
                  <a:cubicBezTo>
                    <a:pt x="339306" y="1846646"/>
                    <a:pt x="348950" y="1853597"/>
                    <a:pt x="359859" y="1857688"/>
                  </a:cubicBezTo>
                  <a:cubicBezTo>
                    <a:pt x="369916" y="1861459"/>
                    <a:pt x="380793" y="1862552"/>
                    <a:pt x="391121" y="1865503"/>
                  </a:cubicBezTo>
                  <a:cubicBezTo>
                    <a:pt x="399042" y="1867766"/>
                    <a:pt x="406575" y="1871321"/>
                    <a:pt x="414567" y="1873319"/>
                  </a:cubicBezTo>
                  <a:cubicBezTo>
                    <a:pt x="436400" y="1878777"/>
                    <a:pt x="479648" y="1885468"/>
                    <a:pt x="500536" y="1888950"/>
                  </a:cubicBezTo>
                  <a:cubicBezTo>
                    <a:pt x="560454" y="1886345"/>
                    <a:pt x="620711" y="1888009"/>
                    <a:pt x="680290" y="1881134"/>
                  </a:cubicBezTo>
                  <a:cubicBezTo>
                    <a:pt x="689621" y="1880057"/>
                    <a:pt x="696093" y="1870963"/>
                    <a:pt x="703736" y="1865503"/>
                  </a:cubicBezTo>
                  <a:cubicBezTo>
                    <a:pt x="714335" y="1857932"/>
                    <a:pt x="723611" y="1848383"/>
                    <a:pt x="734997" y="1842057"/>
                  </a:cubicBezTo>
                  <a:cubicBezTo>
                    <a:pt x="747261" y="1835244"/>
                    <a:pt x="761048" y="1831637"/>
                    <a:pt x="774074" y="1826427"/>
                  </a:cubicBezTo>
                  <a:cubicBezTo>
                    <a:pt x="818618" y="1781883"/>
                    <a:pt x="793077" y="1803337"/>
                    <a:pt x="852228" y="1763903"/>
                  </a:cubicBezTo>
                  <a:cubicBezTo>
                    <a:pt x="860043" y="1758693"/>
                    <a:pt x="867273" y="1752474"/>
                    <a:pt x="875674" y="1748273"/>
                  </a:cubicBezTo>
                  <a:cubicBezTo>
                    <a:pt x="886095" y="1743063"/>
                    <a:pt x="897455" y="1739414"/>
                    <a:pt x="906936" y="1732642"/>
                  </a:cubicBezTo>
                  <a:cubicBezTo>
                    <a:pt x="915930" y="1726218"/>
                    <a:pt x="921388" y="1715620"/>
                    <a:pt x="930382" y="1709196"/>
                  </a:cubicBezTo>
                  <a:cubicBezTo>
                    <a:pt x="939863" y="1702424"/>
                    <a:pt x="952163" y="1700337"/>
                    <a:pt x="961644" y="1693565"/>
                  </a:cubicBezTo>
                  <a:cubicBezTo>
                    <a:pt x="970638" y="1687141"/>
                    <a:pt x="976698" y="1677312"/>
                    <a:pt x="985090" y="1670119"/>
                  </a:cubicBezTo>
                  <a:cubicBezTo>
                    <a:pt x="994980" y="1661642"/>
                    <a:pt x="1005680" y="1654143"/>
                    <a:pt x="1016351" y="1646673"/>
                  </a:cubicBezTo>
                  <a:cubicBezTo>
                    <a:pt x="1031741" y="1635900"/>
                    <a:pt x="1049960" y="1628695"/>
                    <a:pt x="1063244" y="1615411"/>
                  </a:cubicBezTo>
                  <a:cubicBezTo>
                    <a:pt x="1078875" y="1599780"/>
                    <a:pt x="1097874" y="1586911"/>
                    <a:pt x="1110136" y="1568519"/>
                  </a:cubicBezTo>
                  <a:cubicBezTo>
                    <a:pt x="1115346" y="1560704"/>
                    <a:pt x="1119483" y="1552055"/>
                    <a:pt x="1125767" y="1545073"/>
                  </a:cubicBezTo>
                  <a:cubicBezTo>
                    <a:pt x="1143019" y="1525904"/>
                    <a:pt x="1180474" y="1490365"/>
                    <a:pt x="1180474" y="1490365"/>
                  </a:cubicBezTo>
                  <a:cubicBezTo>
                    <a:pt x="1200514" y="1430249"/>
                    <a:pt x="1170754" y="1507874"/>
                    <a:pt x="1211736" y="1443473"/>
                  </a:cubicBezTo>
                  <a:cubicBezTo>
                    <a:pt x="1230157" y="1414525"/>
                    <a:pt x="1249918" y="1368893"/>
                    <a:pt x="1258628" y="1334057"/>
                  </a:cubicBezTo>
                  <a:lnTo>
                    <a:pt x="1266444" y="1302796"/>
                  </a:lnTo>
                  <a:cubicBezTo>
                    <a:pt x="1263996" y="1231806"/>
                    <a:pt x="1269815" y="1114765"/>
                    <a:pt x="1250813" y="1029257"/>
                  </a:cubicBezTo>
                  <a:cubicBezTo>
                    <a:pt x="1249026" y="1021215"/>
                    <a:pt x="1245602" y="1013626"/>
                    <a:pt x="1242997" y="1005811"/>
                  </a:cubicBezTo>
                  <a:cubicBezTo>
                    <a:pt x="1238211" y="977095"/>
                    <a:pt x="1233920" y="948237"/>
                    <a:pt x="1227367" y="919842"/>
                  </a:cubicBezTo>
                  <a:cubicBezTo>
                    <a:pt x="1222537" y="898910"/>
                    <a:pt x="1211736" y="857319"/>
                    <a:pt x="1211736" y="857319"/>
                  </a:cubicBezTo>
                  <a:cubicBezTo>
                    <a:pt x="1196975" y="709703"/>
                    <a:pt x="1199701" y="771575"/>
                    <a:pt x="1211736" y="536888"/>
                  </a:cubicBezTo>
                  <a:cubicBezTo>
                    <a:pt x="1212812" y="515912"/>
                    <a:pt x="1215794" y="495029"/>
                    <a:pt x="1219551" y="474365"/>
                  </a:cubicBezTo>
                  <a:cubicBezTo>
                    <a:pt x="1221025" y="466260"/>
                    <a:pt x="1226202" y="459074"/>
                    <a:pt x="1227367" y="450919"/>
                  </a:cubicBezTo>
                  <a:cubicBezTo>
                    <a:pt x="1228841" y="440603"/>
                    <a:pt x="1240392" y="431381"/>
                    <a:pt x="1242997" y="427473"/>
                  </a:cubicBezTo>
                  <a:close/>
                </a:path>
              </a:pathLst>
            </a:custGeom>
            <a:solidFill>
              <a:schemeClr val="accent4">
                <a:alpha val="18000"/>
              </a:scheme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 dirty="0"/>
            </a:p>
          </p:txBody>
        </p: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6FBF603D-31F3-6944-83D6-CB41B9E8A750}"/>
                </a:ext>
              </a:extLst>
            </p:cNvPr>
            <p:cNvCxnSpPr/>
            <p:nvPr/>
          </p:nvCxnSpPr>
          <p:spPr>
            <a:xfrm flipV="1">
              <a:off x="539939" y="1857364"/>
              <a:ext cx="2351753" cy="1422327"/>
            </a:xfrm>
            <a:prstGeom prst="line">
              <a:avLst/>
            </a:prstGeom>
            <a:ln w="254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1600B805-8231-EA47-9212-C2AAD0368125}"/>
                </a:ext>
              </a:extLst>
            </p:cNvPr>
            <p:cNvCxnSpPr/>
            <p:nvPr/>
          </p:nvCxnSpPr>
          <p:spPr>
            <a:xfrm rot="19800000" flipV="1">
              <a:off x="1340285" y="2479989"/>
              <a:ext cx="1019484" cy="1971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" name="Object 3">
              <a:extLst>
                <a:ext uri="{FF2B5EF4-FFF2-40B4-BE49-F238E27FC236}">
                  <a16:creationId xmlns:a16="http://schemas.microsoft.com/office/drawing/2014/main" id="{10C4EF3E-2F79-C244-81F6-1F75D78BF2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0683045"/>
                </p:ext>
              </p:extLst>
            </p:nvPr>
          </p:nvGraphicFramePr>
          <p:xfrm>
            <a:off x="1643042" y="2020870"/>
            <a:ext cx="323850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1" name="Equation" r:id="rId5" imgW="177569" imgH="266353" progId="Equation.3">
                    <p:embed/>
                  </p:oleObj>
                </mc:Choice>
                <mc:Fallback>
                  <p:oleObj name="Equation" r:id="rId5" imgW="177569" imgH="266353" progId="Equation.3">
                    <p:embed/>
                    <p:pic>
                      <p:nvPicPr>
                        <p:cNvPr id="34819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3042" y="2020870"/>
                          <a:ext cx="323850" cy="484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BFC1E12B-32F9-9048-B7D4-4ED78E4B0598}"/>
                </a:ext>
              </a:extLst>
            </p:cNvPr>
            <p:cNvSpPr/>
            <p:nvPr/>
          </p:nvSpPr>
          <p:spPr>
            <a:xfrm>
              <a:off x="1357290" y="2735250"/>
              <a:ext cx="71438" cy="7143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D765E704-A83B-9148-9E13-2763CBAB2514}"/>
                </a:ext>
              </a:extLst>
            </p:cNvPr>
            <p:cNvSpPr txBox="1"/>
            <p:nvPr/>
          </p:nvSpPr>
          <p:spPr>
            <a:xfrm>
              <a:off x="1142976" y="2378060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A</a:t>
              </a:r>
              <a:endParaRPr lang="de-DE" dirty="0"/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39269F70-5C26-CF45-81EE-2DF1DAA42954}"/>
                </a:ext>
              </a:extLst>
            </p:cNvPr>
            <p:cNvSpPr/>
            <p:nvPr/>
          </p:nvSpPr>
          <p:spPr>
            <a:xfrm>
              <a:off x="1373570" y="3368516"/>
              <a:ext cx="71438" cy="7143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275E4262-8716-9F40-917A-AF65656EDDA2}"/>
                </a:ext>
              </a:extLst>
            </p:cNvPr>
            <p:cNvSpPr txBox="1"/>
            <p:nvPr/>
          </p:nvSpPr>
          <p:spPr>
            <a:xfrm>
              <a:off x="1407319" y="3326233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B</a:t>
              </a:r>
              <a:endParaRPr lang="de-DE" dirty="0"/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2DC482F1-B344-934F-B889-FE5234E3C544}"/>
              </a:ext>
            </a:extLst>
          </p:cNvPr>
          <p:cNvGrpSpPr/>
          <p:nvPr/>
        </p:nvGrpSpPr>
        <p:grpSpPr>
          <a:xfrm>
            <a:off x="3264491" y="2559477"/>
            <a:ext cx="2756907" cy="1832452"/>
            <a:chOff x="4672613" y="1915072"/>
            <a:chExt cx="2756907" cy="1832452"/>
          </a:xfrm>
        </p:grpSpPr>
        <p:sp>
          <p:nvSpPr>
            <p:cNvPr id="21" name="Freeform 20">
              <a:extLst>
                <a:ext uri="{FF2B5EF4-FFF2-40B4-BE49-F238E27FC236}">
                  <a16:creationId xmlns:a16="http://schemas.microsoft.com/office/drawing/2014/main" id="{E048ED8E-15A0-164A-823A-C6E4B0E777CE}"/>
                </a:ext>
              </a:extLst>
            </p:cNvPr>
            <p:cNvSpPr/>
            <p:nvPr/>
          </p:nvSpPr>
          <p:spPr>
            <a:xfrm>
              <a:off x="5283513" y="2697180"/>
              <a:ext cx="555778" cy="865678"/>
            </a:xfrm>
            <a:custGeom>
              <a:avLst/>
              <a:gdLst>
                <a:gd name="connsiteX0" fmla="*/ 1242997 w 1269815"/>
                <a:gd name="connsiteY0" fmla="*/ 427473 h 1888950"/>
                <a:gd name="connsiteX1" fmla="*/ 1242997 w 1269815"/>
                <a:gd name="connsiteY1" fmla="*/ 427473 h 1888950"/>
                <a:gd name="connsiteX2" fmla="*/ 1219551 w 1269815"/>
                <a:gd name="connsiteY2" fmla="*/ 364950 h 1888950"/>
                <a:gd name="connsiteX3" fmla="*/ 1203921 w 1269815"/>
                <a:gd name="connsiteY3" fmla="*/ 341503 h 1888950"/>
                <a:gd name="connsiteX4" fmla="*/ 1180474 w 1269815"/>
                <a:gd name="connsiteY4" fmla="*/ 286796 h 1888950"/>
                <a:gd name="connsiteX5" fmla="*/ 1149213 w 1269815"/>
                <a:gd name="connsiteY5" fmla="*/ 263350 h 1888950"/>
                <a:gd name="connsiteX6" fmla="*/ 1094505 w 1269815"/>
                <a:gd name="connsiteY6" fmla="*/ 200827 h 1888950"/>
                <a:gd name="connsiteX7" fmla="*/ 1063244 w 1269815"/>
                <a:gd name="connsiteY7" fmla="*/ 153934 h 1888950"/>
                <a:gd name="connsiteX8" fmla="*/ 992905 w 1269815"/>
                <a:gd name="connsiteY8" fmla="*/ 107042 h 1888950"/>
                <a:gd name="connsiteX9" fmla="*/ 969459 w 1269815"/>
                <a:gd name="connsiteY9" fmla="*/ 91411 h 1888950"/>
                <a:gd name="connsiteX10" fmla="*/ 930382 w 1269815"/>
                <a:gd name="connsiteY10" fmla="*/ 83596 h 1888950"/>
                <a:gd name="connsiteX11" fmla="*/ 860044 w 1269815"/>
                <a:gd name="connsiteY11" fmla="*/ 60150 h 1888950"/>
                <a:gd name="connsiteX12" fmla="*/ 805336 w 1269815"/>
                <a:gd name="connsiteY12" fmla="*/ 44519 h 1888950"/>
                <a:gd name="connsiteX13" fmla="*/ 758444 w 1269815"/>
                <a:gd name="connsiteY13" fmla="*/ 28888 h 1888950"/>
                <a:gd name="connsiteX14" fmla="*/ 680290 w 1269815"/>
                <a:gd name="connsiteY14" fmla="*/ 13257 h 1888950"/>
                <a:gd name="connsiteX15" fmla="*/ 312967 w 1269815"/>
                <a:gd name="connsiteY15" fmla="*/ 28888 h 1888950"/>
                <a:gd name="connsiteX16" fmla="*/ 258259 w 1269815"/>
                <a:gd name="connsiteY16" fmla="*/ 44519 h 1888950"/>
                <a:gd name="connsiteX17" fmla="*/ 164474 w 1269815"/>
                <a:gd name="connsiteY17" fmla="*/ 122673 h 1888950"/>
                <a:gd name="connsiteX18" fmla="*/ 148844 w 1269815"/>
                <a:gd name="connsiteY18" fmla="*/ 146119 h 1888950"/>
                <a:gd name="connsiteX19" fmla="*/ 117582 w 1269815"/>
                <a:gd name="connsiteY19" fmla="*/ 208642 h 1888950"/>
                <a:gd name="connsiteX20" fmla="*/ 94136 w 1269815"/>
                <a:gd name="connsiteY20" fmla="*/ 286796 h 1888950"/>
                <a:gd name="connsiteX21" fmla="*/ 86321 w 1269815"/>
                <a:gd name="connsiteY21" fmla="*/ 310242 h 1888950"/>
                <a:gd name="connsiteX22" fmla="*/ 78505 w 1269815"/>
                <a:gd name="connsiteY22" fmla="*/ 357134 h 1888950"/>
                <a:gd name="connsiteX23" fmla="*/ 70690 w 1269815"/>
                <a:gd name="connsiteY23" fmla="*/ 380580 h 1888950"/>
                <a:gd name="connsiteX24" fmla="*/ 62874 w 1269815"/>
                <a:gd name="connsiteY24" fmla="*/ 411842 h 1888950"/>
                <a:gd name="connsiteX25" fmla="*/ 55059 w 1269815"/>
                <a:gd name="connsiteY25" fmla="*/ 450919 h 1888950"/>
                <a:gd name="connsiteX26" fmla="*/ 47244 w 1269815"/>
                <a:gd name="connsiteY26" fmla="*/ 497811 h 1888950"/>
                <a:gd name="connsiteX27" fmla="*/ 31613 w 1269815"/>
                <a:gd name="connsiteY27" fmla="*/ 521257 h 1888950"/>
                <a:gd name="connsiteX28" fmla="*/ 23797 w 1269815"/>
                <a:gd name="connsiteY28" fmla="*/ 669750 h 1888950"/>
                <a:gd name="connsiteX29" fmla="*/ 15982 w 1269815"/>
                <a:gd name="connsiteY29" fmla="*/ 716642 h 1888950"/>
                <a:gd name="connsiteX30" fmla="*/ 31613 w 1269815"/>
                <a:gd name="connsiteY30" fmla="*/ 1052703 h 1888950"/>
                <a:gd name="connsiteX31" fmla="*/ 47244 w 1269815"/>
                <a:gd name="connsiteY31" fmla="*/ 1162119 h 1888950"/>
                <a:gd name="connsiteX32" fmla="*/ 55059 w 1269815"/>
                <a:gd name="connsiteY32" fmla="*/ 1185565 h 1888950"/>
                <a:gd name="connsiteX33" fmla="*/ 62874 w 1269815"/>
                <a:gd name="connsiteY33" fmla="*/ 1248088 h 1888950"/>
                <a:gd name="connsiteX34" fmla="*/ 70690 w 1269815"/>
                <a:gd name="connsiteY34" fmla="*/ 1287165 h 1888950"/>
                <a:gd name="connsiteX35" fmla="*/ 78505 w 1269815"/>
                <a:gd name="connsiteY35" fmla="*/ 1365319 h 1888950"/>
                <a:gd name="connsiteX36" fmla="*/ 94136 w 1269815"/>
                <a:gd name="connsiteY36" fmla="*/ 1420027 h 1888950"/>
                <a:gd name="connsiteX37" fmla="*/ 109767 w 1269815"/>
                <a:gd name="connsiteY37" fmla="*/ 1505996 h 1888950"/>
                <a:gd name="connsiteX38" fmla="*/ 125397 w 1269815"/>
                <a:gd name="connsiteY38" fmla="*/ 1552888 h 1888950"/>
                <a:gd name="connsiteX39" fmla="*/ 141028 w 1269815"/>
                <a:gd name="connsiteY39" fmla="*/ 1607596 h 1888950"/>
                <a:gd name="connsiteX40" fmla="*/ 148844 w 1269815"/>
                <a:gd name="connsiteY40" fmla="*/ 1638857 h 1888950"/>
                <a:gd name="connsiteX41" fmla="*/ 164474 w 1269815"/>
                <a:gd name="connsiteY41" fmla="*/ 1662303 h 1888950"/>
                <a:gd name="connsiteX42" fmla="*/ 172290 w 1269815"/>
                <a:gd name="connsiteY42" fmla="*/ 1685750 h 1888950"/>
                <a:gd name="connsiteX43" fmla="*/ 219182 w 1269815"/>
                <a:gd name="connsiteY43" fmla="*/ 1748273 h 1888950"/>
                <a:gd name="connsiteX44" fmla="*/ 226997 w 1269815"/>
                <a:gd name="connsiteY44" fmla="*/ 1771719 h 1888950"/>
                <a:gd name="connsiteX45" fmla="*/ 305151 w 1269815"/>
                <a:gd name="connsiteY45" fmla="*/ 1834242 h 1888950"/>
                <a:gd name="connsiteX46" fmla="*/ 328597 w 1269815"/>
                <a:gd name="connsiteY46" fmla="*/ 1842057 h 1888950"/>
                <a:gd name="connsiteX47" fmla="*/ 359859 w 1269815"/>
                <a:gd name="connsiteY47" fmla="*/ 1857688 h 1888950"/>
                <a:gd name="connsiteX48" fmla="*/ 391121 w 1269815"/>
                <a:gd name="connsiteY48" fmla="*/ 1865503 h 1888950"/>
                <a:gd name="connsiteX49" fmla="*/ 414567 w 1269815"/>
                <a:gd name="connsiteY49" fmla="*/ 1873319 h 1888950"/>
                <a:gd name="connsiteX50" fmla="*/ 500536 w 1269815"/>
                <a:gd name="connsiteY50" fmla="*/ 1888950 h 1888950"/>
                <a:gd name="connsiteX51" fmla="*/ 680290 w 1269815"/>
                <a:gd name="connsiteY51" fmla="*/ 1881134 h 1888950"/>
                <a:gd name="connsiteX52" fmla="*/ 703736 w 1269815"/>
                <a:gd name="connsiteY52" fmla="*/ 1865503 h 1888950"/>
                <a:gd name="connsiteX53" fmla="*/ 734997 w 1269815"/>
                <a:gd name="connsiteY53" fmla="*/ 1842057 h 1888950"/>
                <a:gd name="connsiteX54" fmla="*/ 774074 w 1269815"/>
                <a:gd name="connsiteY54" fmla="*/ 1826427 h 1888950"/>
                <a:gd name="connsiteX55" fmla="*/ 852228 w 1269815"/>
                <a:gd name="connsiteY55" fmla="*/ 1763903 h 1888950"/>
                <a:gd name="connsiteX56" fmla="*/ 875674 w 1269815"/>
                <a:gd name="connsiteY56" fmla="*/ 1748273 h 1888950"/>
                <a:gd name="connsiteX57" fmla="*/ 906936 w 1269815"/>
                <a:gd name="connsiteY57" fmla="*/ 1732642 h 1888950"/>
                <a:gd name="connsiteX58" fmla="*/ 930382 w 1269815"/>
                <a:gd name="connsiteY58" fmla="*/ 1709196 h 1888950"/>
                <a:gd name="connsiteX59" fmla="*/ 961644 w 1269815"/>
                <a:gd name="connsiteY59" fmla="*/ 1693565 h 1888950"/>
                <a:gd name="connsiteX60" fmla="*/ 985090 w 1269815"/>
                <a:gd name="connsiteY60" fmla="*/ 1670119 h 1888950"/>
                <a:gd name="connsiteX61" fmla="*/ 1016351 w 1269815"/>
                <a:gd name="connsiteY61" fmla="*/ 1646673 h 1888950"/>
                <a:gd name="connsiteX62" fmla="*/ 1063244 w 1269815"/>
                <a:gd name="connsiteY62" fmla="*/ 1615411 h 1888950"/>
                <a:gd name="connsiteX63" fmla="*/ 1110136 w 1269815"/>
                <a:gd name="connsiteY63" fmla="*/ 1568519 h 1888950"/>
                <a:gd name="connsiteX64" fmla="*/ 1125767 w 1269815"/>
                <a:gd name="connsiteY64" fmla="*/ 1545073 h 1888950"/>
                <a:gd name="connsiteX65" fmla="*/ 1180474 w 1269815"/>
                <a:gd name="connsiteY65" fmla="*/ 1490365 h 1888950"/>
                <a:gd name="connsiteX66" fmla="*/ 1211736 w 1269815"/>
                <a:gd name="connsiteY66" fmla="*/ 1443473 h 1888950"/>
                <a:gd name="connsiteX67" fmla="*/ 1258628 w 1269815"/>
                <a:gd name="connsiteY67" fmla="*/ 1334057 h 1888950"/>
                <a:gd name="connsiteX68" fmla="*/ 1266444 w 1269815"/>
                <a:gd name="connsiteY68" fmla="*/ 1302796 h 1888950"/>
                <a:gd name="connsiteX69" fmla="*/ 1250813 w 1269815"/>
                <a:gd name="connsiteY69" fmla="*/ 1029257 h 1888950"/>
                <a:gd name="connsiteX70" fmla="*/ 1242997 w 1269815"/>
                <a:gd name="connsiteY70" fmla="*/ 1005811 h 1888950"/>
                <a:gd name="connsiteX71" fmla="*/ 1227367 w 1269815"/>
                <a:gd name="connsiteY71" fmla="*/ 919842 h 1888950"/>
                <a:gd name="connsiteX72" fmla="*/ 1211736 w 1269815"/>
                <a:gd name="connsiteY72" fmla="*/ 857319 h 1888950"/>
                <a:gd name="connsiteX73" fmla="*/ 1211736 w 1269815"/>
                <a:gd name="connsiteY73" fmla="*/ 536888 h 1888950"/>
                <a:gd name="connsiteX74" fmla="*/ 1219551 w 1269815"/>
                <a:gd name="connsiteY74" fmla="*/ 474365 h 1888950"/>
                <a:gd name="connsiteX75" fmla="*/ 1227367 w 1269815"/>
                <a:gd name="connsiteY75" fmla="*/ 450919 h 1888950"/>
                <a:gd name="connsiteX76" fmla="*/ 1242997 w 1269815"/>
                <a:gd name="connsiteY76" fmla="*/ 427473 h 1888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</a:cxnLst>
              <a:rect l="l" t="t" r="r" b="b"/>
              <a:pathLst>
                <a:path w="1269815" h="1888950">
                  <a:moveTo>
                    <a:pt x="1242997" y="427473"/>
                  </a:moveTo>
                  <a:lnTo>
                    <a:pt x="1242997" y="427473"/>
                  </a:lnTo>
                  <a:cubicBezTo>
                    <a:pt x="1235182" y="406632"/>
                    <a:pt x="1228761" y="385213"/>
                    <a:pt x="1219551" y="364950"/>
                  </a:cubicBezTo>
                  <a:cubicBezTo>
                    <a:pt x="1215664" y="356399"/>
                    <a:pt x="1208122" y="349904"/>
                    <a:pt x="1203921" y="341503"/>
                  </a:cubicBezTo>
                  <a:cubicBezTo>
                    <a:pt x="1192281" y="318223"/>
                    <a:pt x="1199986" y="309560"/>
                    <a:pt x="1180474" y="286796"/>
                  </a:cubicBezTo>
                  <a:cubicBezTo>
                    <a:pt x="1171997" y="276906"/>
                    <a:pt x="1159633" y="271165"/>
                    <a:pt x="1149213" y="263350"/>
                  </a:cubicBezTo>
                  <a:cubicBezTo>
                    <a:pt x="1112741" y="208642"/>
                    <a:pt x="1133582" y="226877"/>
                    <a:pt x="1094505" y="200827"/>
                  </a:cubicBezTo>
                  <a:cubicBezTo>
                    <a:pt x="1084085" y="185196"/>
                    <a:pt x="1078273" y="165205"/>
                    <a:pt x="1063244" y="153934"/>
                  </a:cubicBezTo>
                  <a:cubicBezTo>
                    <a:pt x="1011209" y="114908"/>
                    <a:pt x="1053205" y="144730"/>
                    <a:pt x="992905" y="107042"/>
                  </a:cubicBezTo>
                  <a:cubicBezTo>
                    <a:pt x="984940" y="102064"/>
                    <a:pt x="978254" y="94709"/>
                    <a:pt x="969459" y="91411"/>
                  </a:cubicBezTo>
                  <a:cubicBezTo>
                    <a:pt x="957021" y="86747"/>
                    <a:pt x="943408" y="86201"/>
                    <a:pt x="930382" y="83596"/>
                  </a:cubicBezTo>
                  <a:cubicBezTo>
                    <a:pt x="888856" y="55911"/>
                    <a:pt x="924460" y="75015"/>
                    <a:pt x="860044" y="60150"/>
                  </a:cubicBezTo>
                  <a:cubicBezTo>
                    <a:pt x="841564" y="55885"/>
                    <a:pt x="823463" y="50097"/>
                    <a:pt x="805336" y="44519"/>
                  </a:cubicBezTo>
                  <a:cubicBezTo>
                    <a:pt x="789588" y="39674"/>
                    <a:pt x="774428" y="32884"/>
                    <a:pt x="758444" y="28888"/>
                  </a:cubicBezTo>
                  <a:cubicBezTo>
                    <a:pt x="732670" y="22444"/>
                    <a:pt x="680290" y="13257"/>
                    <a:pt x="680290" y="13257"/>
                  </a:cubicBezTo>
                  <a:cubicBezTo>
                    <a:pt x="473854" y="18173"/>
                    <a:pt x="442969" y="0"/>
                    <a:pt x="312967" y="28888"/>
                  </a:cubicBezTo>
                  <a:cubicBezTo>
                    <a:pt x="306216" y="30388"/>
                    <a:pt x="266966" y="39682"/>
                    <a:pt x="258259" y="44519"/>
                  </a:cubicBezTo>
                  <a:cubicBezTo>
                    <a:pt x="227729" y="61480"/>
                    <a:pt x="183754" y="93752"/>
                    <a:pt x="164474" y="122673"/>
                  </a:cubicBezTo>
                  <a:cubicBezTo>
                    <a:pt x="159264" y="130488"/>
                    <a:pt x="153342" y="137873"/>
                    <a:pt x="148844" y="146119"/>
                  </a:cubicBezTo>
                  <a:cubicBezTo>
                    <a:pt x="137686" y="166575"/>
                    <a:pt x="117582" y="208642"/>
                    <a:pt x="117582" y="208642"/>
                  </a:cubicBezTo>
                  <a:cubicBezTo>
                    <a:pt x="105770" y="255890"/>
                    <a:pt x="113164" y="229710"/>
                    <a:pt x="94136" y="286796"/>
                  </a:cubicBezTo>
                  <a:cubicBezTo>
                    <a:pt x="91531" y="294611"/>
                    <a:pt x="87675" y="302116"/>
                    <a:pt x="86321" y="310242"/>
                  </a:cubicBezTo>
                  <a:cubicBezTo>
                    <a:pt x="83716" y="325873"/>
                    <a:pt x="81943" y="341665"/>
                    <a:pt x="78505" y="357134"/>
                  </a:cubicBezTo>
                  <a:cubicBezTo>
                    <a:pt x="76718" y="365176"/>
                    <a:pt x="72953" y="372659"/>
                    <a:pt x="70690" y="380580"/>
                  </a:cubicBezTo>
                  <a:cubicBezTo>
                    <a:pt x="67739" y="390908"/>
                    <a:pt x="65204" y="401356"/>
                    <a:pt x="62874" y="411842"/>
                  </a:cubicBezTo>
                  <a:cubicBezTo>
                    <a:pt x="59992" y="424809"/>
                    <a:pt x="57435" y="437850"/>
                    <a:pt x="55059" y="450919"/>
                  </a:cubicBezTo>
                  <a:cubicBezTo>
                    <a:pt x="52224" y="466510"/>
                    <a:pt x="52255" y="482778"/>
                    <a:pt x="47244" y="497811"/>
                  </a:cubicBezTo>
                  <a:cubicBezTo>
                    <a:pt x="44274" y="506722"/>
                    <a:pt x="36823" y="513442"/>
                    <a:pt x="31613" y="521257"/>
                  </a:cubicBezTo>
                  <a:cubicBezTo>
                    <a:pt x="29008" y="570755"/>
                    <a:pt x="27750" y="620342"/>
                    <a:pt x="23797" y="669750"/>
                  </a:cubicBezTo>
                  <a:cubicBezTo>
                    <a:pt x="22533" y="685546"/>
                    <a:pt x="15982" y="700796"/>
                    <a:pt x="15982" y="716642"/>
                  </a:cubicBezTo>
                  <a:cubicBezTo>
                    <a:pt x="15982" y="999821"/>
                    <a:pt x="0" y="926263"/>
                    <a:pt x="31613" y="1052703"/>
                  </a:cubicBezTo>
                  <a:cubicBezTo>
                    <a:pt x="36477" y="1096484"/>
                    <a:pt x="37289" y="1122298"/>
                    <a:pt x="47244" y="1162119"/>
                  </a:cubicBezTo>
                  <a:cubicBezTo>
                    <a:pt x="49242" y="1170111"/>
                    <a:pt x="52454" y="1177750"/>
                    <a:pt x="55059" y="1185565"/>
                  </a:cubicBezTo>
                  <a:cubicBezTo>
                    <a:pt x="57664" y="1206406"/>
                    <a:pt x="59680" y="1227329"/>
                    <a:pt x="62874" y="1248088"/>
                  </a:cubicBezTo>
                  <a:cubicBezTo>
                    <a:pt x="64894" y="1261217"/>
                    <a:pt x="68934" y="1273998"/>
                    <a:pt x="70690" y="1287165"/>
                  </a:cubicBezTo>
                  <a:cubicBezTo>
                    <a:pt x="74150" y="1313117"/>
                    <a:pt x="74802" y="1339401"/>
                    <a:pt x="78505" y="1365319"/>
                  </a:cubicBezTo>
                  <a:cubicBezTo>
                    <a:pt x="80957" y="1382484"/>
                    <a:pt x="88571" y="1403331"/>
                    <a:pt x="94136" y="1420027"/>
                  </a:cubicBezTo>
                  <a:cubicBezTo>
                    <a:pt x="99642" y="1458568"/>
                    <a:pt x="99715" y="1472490"/>
                    <a:pt x="109767" y="1505996"/>
                  </a:cubicBezTo>
                  <a:cubicBezTo>
                    <a:pt x="114501" y="1521777"/>
                    <a:pt x="121401" y="1536904"/>
                    <a:pt x="125397" y="1552888"/>
                  </a:cubicBezTo>
                  <a:cubicBezTo>
                    <a:pt x="149828" y="1650605"/>
                    <a:pt x="118606" y="1529122"/>
                    <a:pt x="141028" y="1607596"/>
                  </a:cubicBezTo>
                  <a:cubicBezTo>
                    <a:pt x="143979" y="1617924"/>
                    <a:pt x="144613" y="1628984"/>
                    <a:pt x="148844" y="1638857"/>
                  </a:cubicBezTo>
                  <a:cubicBezTo>
                    <a:pt x="152544" y="1647490"/>
                    <a:pt x="160274" y="1653902"/>
                    <a:pt x="164474" y="1662303"/>
                  </a:cubicBezTo>
                  <a:cubicBezTo>
                    <a:pt x="168158" y="1669672"/>
                    <a:pt x="167867" y="1678800"/>
                    <a:pt x="172290" y="1685750"/>
                  </a:cubicBezTo>
                  <a:cubicBezTo>
                    <a:pt x="186276" y="1707728"/>
                    <a:pt x="219182" y="1748273"/>
                    <a:pt x="219182" y="1748273"/>
                  </a:cubicBezTo>
                  <a:cubicBezTo>
                    <a:pt x="221787" y="1756088"/>
                    <a:pt x="222209" y="1765015"/>
                    <a:pt x="226997" y="1771719"/>
                  </a:cubicBezTo>
                  <a:cubicBezTo>
                    <a:pt x="240335" y="1790392"/>
                    <a:pt x="285780" y="1827785"/>
                    <a:pt x="305151" y="1834242"/>
                  </a:cubicBezTo>
                  <a:cubicBezTo>
                    <a:pt x="312966" y="1836847"/>
                    <a:pt x="321025" y="1838812"/>
                    <a:pt x="328597" y="1842057"/>
                  </a:cubicBezTo>
                  <a:cubicBezTo>
                    <a:pt x="339306" y="1846646"/>
                    <a:pt x="348950" y="1853597"/>
                    <a:pt x="359859" y="1857688"/>
                  </a:cubicBezTo>
                  <a:cubicBezTo>
                    <a:pt x="369916" y="1861459"/>
                    <a:pt x="380793" y="1862552"/>
                    <a:pt x="391121" y="1865503"/>
                  </a:cubicBezTo>
                  <a:cubicBezTo>
                    <a:pt x="399042" y="1867766"/>
                    <a:pt x="406575" y="1871321"/>
                    <a:pt x="414567" y="1873319"/>
                  </a:cubicBezTo>
                  <a:cubicBezTo>
                    <a:pt x="436400" y="1878777"/>
                    <a:pt x="479648" y="1885468"/>
                    <a:pt x="500536" y="1888950"/>
                  </a:cubicBezTo>
                  <a:cubicBezTo>
                    <a:pt x="560454" y="1886345"/>
                    <a:pt x="620711" y="1888009"/>
                    <a:pt x="680290" y="1881134"/>
                  </a:cubicBezTo>
                  <a:cubicBezTo>
                    <a:pt x="689621" y="1880057"/>
                    <a:pt x="696093" y="1870963"/>
                    <a:pt x="703736" y="1865503"/>
                  </a:cubicBezTo>
                  <a:cubicBezTo>
                    <a:pt x="714335" y="1857932"/>
                    <a:pt x="723611" y="1848383"/>
                    <a:pt x="734997" y="1842057"/>
                  </a:cubicBezTo>
                  <a:cubicBezTo>
                    <a:pt x="747261" y="1835244"/>
                    <a:pt x="761048" y="1831637"/>
                    <a:pt x="774074" y="1826427"/>
                  </a:cubicBezTo>
                  <a:cubicBezTo>
                    <a:pt x="818618" y="1781883"/>
                    <a:pt x="793077" y="1803337"/>
                    <a:pt x="852228" y="1763903"/>
                  </a:cubicBezTo>
                  <a:cubicBezTo>
                    <a:pt x="860043" y="1758693"/>
                    <a:pt x="867273" y="1752474"/>
                    <a:pt x="875674" y="1748273"/>
                  </a:cubicBezTo>
                  <a:cubicBezTo>
                    <a:pt x="886095" y="1743063"/>
                    <a:pt x="897455" y="1739414"/>
                    <a:pt x="906936" y="1732642"/>
                  </a:cubicBezTo>
                  <a:cubicBezTo>
                    <a:pt x="915930" y="1726218"/>
                    <a:pt x="921388" y="1715620"/>
                    <a:pt x="930382" y="1709196"/>
                  </a:cubicBezTo>
                  <a:cubicBezTo>
                    <a:pt x="939863" y="1702424"/>
                    <a:pt x="952163" y="1700337"/>
                    <a:pt x="961644" y="1693565"/>
                  </a:cubicBezTo>
                  <a:cubicBezTo>
                    <a:pt x="970638" y="1687141"/>
                    <a:pt x="976698" y="1677312"/>
                    <a:pt x="985090" y="1670119"/>
                  </a:cubicBezTo>
                  <a:cubicBezTo>
                    <a:pt x="994980" y="1661642"/>
                    <a:pt x="1005680" y="1654143"/>
                    <a:pt x="1016351" y="1646673"/>
                  </a:cubicBezTo>
                  <a:cubicBezTo>
                    <a:pt x="1031741" y="1635900"/>
                    <a:pt x="1049960" y="1628695"/>
                    <a:pt x="1063244" y="1615411"/>
                  </a:cubicBezTo>
                  <a:cubicBezTo>
                    <a:pt x="1078875" y="1599780"/>
                    <a:pt x="1097874" y="1586911"/>
                    <a:pt x="1110136" y="1568519"/>
                  </a:cubicBezTo>
                  <a:cubicBezTo>
                    <a:pt x="1115346" y="1560704"/>
                    <a:pt x="1119483" y="1552055"/>
                    <a:pt x="1125767" y="1545073"/>
                  </a:cubicBezTo>
                  <a:cubicBezTo>
                    <a:pt x="1143019" y="1525904"/>
                    <a:pt x="1180474" y="1490365"/>
                    <a:pt x="1180474" y="1490365"/>
                  </a:cubicBezTo>
                  <a:cubicBezTo>
                    <a:pt x="1200514" y="1430249"/>
                    <a:pt x="1170754" y="1507874"/>
                    <a:pt x="1211736" y="1443473"/>
                  </a:cubicBezTo>
                  <a:cubicBezTo>
                    <a:pt x="1230157" y="1414525"/>
                    <a:pt x="1249918" y="1368893"/>
                    <a:pt x="1258628" y="1334057"/>
                  </a:cubicBezTo>
                  <a:lnTo>
                    <a:pt x="1266444" y="1302796"/>
                  </a:lnTo>
                  <a:cubicBezTo>
                    <a:pt x="1263996" y="1231806"/>
                    <a:pt x="1269815" y="1114765"/>
                    <a:pt x="1250813" y="1029257"/>
                  </a:cubicBezTo>
                  <a:cubicBezTo>
                    <a:pt x="1249026" y="1021215"/>
                    <a:pt x="1245602" y="1013626"/>
                    <a:pt x="1242997" y="1005811"/>
                  </a:cubicBezTo>
                  <a:cubicBezTo>
                    <a:pt x="1238211" y="977095"/>
                    <a:pt x="1233920" y="948237"/>
                    <a:pt x="1227367" y="919842"/>
                  </a:cubicBezTo>
                  <a:cubicBezTo>
                    <a:pt x="1222537" y="898910"/>
                    <a:pt x="1211736" y="857319"/>
                    <a:pt x="1211736" y="857319"/>
                  </a:cubicBezTo>
                  <a:cubicBezTo>
                    <a:pt x="1196975" y="709703"/>
                    <a:pt x="1199701" y="771575"/>
                    <a:pt x="1211736" y="536888"/>
                  </a:cubicBezTo>
                  <a:cubicBezTo>
                    <a:pt x="1212812" y="515912"/>
                    <a:pt x="1215794" y="495029"/>
                    <a:pt x="1219551" y="474365"/>
                  </a:cubicBezTo>
                  <a:cubicBezTo>
                    <a:pt x="1221025" y="466260"/>
                    <a:pt x="1226202" y="459074"/>
                    <a:pt x="1227367" y="450919"/>
                  </a:cubicBezTo>
                  <a:cubicBezTo>
                    <a:pt x="1228841" y="440603"/>
                    <a:pt x="1240392" y="431381"/>
                    <a:pt x="1242997" y="427473"/>
                  </a:cubicBezTo>
                  <a:close/>
                </a:path>
              </a:pathLst>
            </a:custGeom>
            <a:solidFill>
              <a:schemeClr val="accent4">
                <a:alpha val="18000"/>
              </a:scheme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 dirty="0"/>
            </a:p>
          </p:txBody>
        </p: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286B50A2-37FC-9045-A38B-256574709612}"/>
                </a:ext>
              </a:extLst>
            </p:cNvPr>
            <p:cNvCxnSpPr/>
            <p:nvPr/>
          </p:nvCxnSpPr>
          <p:spPr>
            <a:xfrm flipV="1">
              <a:off x="4672613" y="1915072"/>
              <a:ext cx="2351753" cy="1422327"/>
            </a:xfrm>
            <a:prstGeom prst="line">
              <a:avLst/>
            </a:prstGeom>
            <a:ln w="254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51E0AABB-C885-404B-9B68-A6769B398734}"/>
                </a:ext>
              </a:extLst>
            </p:cNvPr>
            <p:cNvCxnSpPr/>
            <p:nvPr/>
          </p:nvCxnSpPr>
          <p:spPr>
            <a:xfrm flipV="1">
              <a:off x="5077767" y="2306622"/>
              <a:ext cx="2351753" cy="1422327"/>
            </a:xfrm>
            <a:prstGeom prst="line">
              <a:avLst/>
            </a:prstGeom>
            <a:ln w="254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FB530F04-EA7B-4949-9447-9B29432DF40E}"/>
                </a:ext>
              </a:extLst>
            </p:cNvPr>
            <p:cNvCxnSpPr/>
            <p:nvPr/>
          </p:nvCxnSpPr>
          <p:spPr>
            <a:xfrm rot="19800000" flipV="1">
              <a:off x="5472959" y="2537697"/>
              <a:ext cx="1019484" cy="1971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37A7EFF3-8464-8F47-9AC8-83D3C77C9102}"/>
                </a:ext>
              </a:extLst>
            </p:cNvPr>
            <p:cNvCxnSpPr/>
            <p:nvPr/>
          </p:nvCxnSpPr>
          <p:spPr>
            <a:xfrm>
              <a:off x="6760458" y="1999160"/>
              <a:ext cx="360040" cy="57606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30C9EE94-B38A-2447-9628-CE6529BC602E}"/>
                </a:ext>
              </a:extLst>
            </p:cNvPr>
            <p:cNvCxnSpPr/>
            <p:nvPr/>
          </p:nvCxnSpPr>
          <p:spPr>
            <a:xfrm flipV="1">
              <a:off x="6760458" y="1967900"/>
              <a:ext cx="72008" cy="14401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A9524CF5-058F-CD46-BE8C-7CD2C3575DB8}"/>
                </a:ext>
              </a:extLst>
            </p:cNvPr>
            <p:cNvCxnSpPr/>
            <p:nvPr/>
          </p:nvCxnSpPr>
          <p:spPr>
            <a:xfrm flipV="1">
              <a:off x="7038896" y="2445419"/>
              <a:ext cx="72008" cy="14401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B44D5295-1BBC-DB4C-B5A7-CB15302B0CD4}"/>
                </a:ext>
              </a:extLst>
            </p:cNvPr>
            <p:cNvSpPr txBox="1"/>
            <p:nvPr/>
          </p:nvSpPr>
          <p:spPr>
            <a:xfrm>
              <a:off x="6904474" y="199916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E887EC7C-E599-3845-B664-114B38070397}"/>
                </a:ext>
              </a:extLst>
            </p:cNvPr>
            <p:cNvSpPr/>
            <p:nvPr/>
          </p:nvSpPr>
          <p:spPr>
            <a:xfrm>
              <a:off x="5489964" y="2792958"/>
              <a:ext cx="71438" cy="7143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7CD8C9DF-70E1-464F-8D98-7DC3FA198298}"/>
                </a:ext>
              </a:extLst>
            </p:cNvPr>
            <p:cNvSpPr txBox="1"/>
            <p:nvPr/>
          </p:nvSpPr>
          <p:spPr>
            <a:xfrm>
              <a:off x="5275650" y="2435768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A</a:t>
              </a:r>
              <a:endParaRPr lang="de-DE" dirty="0"/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CC46EF28-B9B7-9347-8FE6-2F84E36DBE2E}"/>
                </a:ext>
              </a:extLst>
            </p:cNvPr>
            <p:cNvSpPr/>
            <p:nvPr/>
          </p:nvSpPr>
          <p:spPr>
            <a:xfrm>
              <a:off x="5506419" y="3420475"/>
              <a:ext cx="71438" cy="7143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5EAC72AB-7398-E843-B576-C781D12169B2}"/>
                </a:ext>
              </a:extLst>
            </p:cNvPr>
            <p:cNvSpPr txBox="1"/>
            <p:nvPr/>
          </p:nvSpPr>
          <p:spPr>
            <a:xfrm>
              <a:off x="5540168" y="3378192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B</a:t>
              </a:r>
              <a:endParaRPr lang="de-DE" dirty="0"/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E9736977-D735-7D47-BCB6-9022BCEB339C}"/>
                </a:ext>
              </a:extLst>
            </p:cNvPr>
            <p:cNvSpPr/>
            <p:nvPr/>
          </p:nvSpPr>
          <p:spPr>
            <a:xfrm>
              <a:off x="5489964" y="2787209"/>
              <a:ext cx="71438" cy="7143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68739A14-4827-BF4F-AFA3-5A9DF591F4BF}"/>
              </a:ext>
            </a:extLst>
          </p:cNvPr>
          <p:cNvGrpSpPr/>
          <p:nvPr/>
        </p:nvGrpSpPr>
        <p:grpSpPr>
          <a:xfrm>
            <a:off x="6000965" y="2544182"/>
            <a:ext cx="2756907" cy="1832452"/>
            <a:chOff x="142844" y="4143380"/>
            <a:chExt cx="2756907" cy="1832452"/>
          </a:xfrm>
        </p:grpSpPr>
        <p:sp>
          <p:nvSpPr>
            <p:cNvPr id="35" name="Freeform 34">
              <a:extLst>
                <a:ext uri="{FF2B5EF4-FFF2-40B4-BE49-F238E27FC236}">
                  <a16:creationId xmlns:a16="http://schemas.microsoft.com/office/drawing/2014/main" id="{04379574-90E7-6149-B811-38EA4A585C5E}"/>
                </a:ext>
              </a:extLst>
            </p:cNvPr>
            <p:cNvSpPr/>
            <p:nvPr/>
          </p:nvSpPr>
          <p:spPr>
            <a:xfrm>
              <a:off x="759211" y="4929666"/>
              <a:ext cx="555778" cy="865678"/>
            </a:xfrm>
            <a:custGeom>
              <a:avLst/>
              <a:gdLst>
                <a:gd name="connsiteX0" fmla="*/ 1242997 w 1269815"/>
                <a:gd name="connsiteY0" fmla="*/ 427473 h 1888950"/>
                <a:gd name="connsiteX1" fmla="*/ 1242997 w 1269815"/>
                <a:gd name="connsiteY1" fmla="*/ 427473 h 1888950"/>
                <a:gd name="connsiteX2" fmla="*/ 1219551 w 1269815"/>
                <a:gd name="connsiteY2" fmla="*/ 364950 h 1888950"/>
                <a:gd name="connsiteX3" fmla="*/ 1203921 w 1269815"/>
                <a:gd name="connsiteY3" fmla="*/ 341503 h 1888950"/>
                <a:gd name="connsiteX4" fmla="*/ 1180474 w 1269815"/>
                <a:gd name="connsiteY4" fmla="*/ 286796 h 1888950"/>
                <a:gd name="connsiteX5" fmla="*/ 1149213 w 1269815"/>
                <a:gd name="connsiteY5" fmla="*/ 263350 h 1888950"/>
                <a:gd name="connsiteX6" fmla="*/ 1094505 w 1269815"/>
                <a:gd name="connsiteY6" fmla="*/ 200827 h 1888950"/>
                <a:gd name="connsiteX7" fmla="*/ 1063244 w 1269815"/>
                <a:gd name="connsiteY7" fmla="*/ 153934 h 1888950"/>
                <a:gd name="connsiteX8" fmla="*/ 992905 w 1269815"/>
                <a:gd name="connsiteY8" fmla="*/ 107042 h 1888950"/>
                <a:gd name="connsiteX9" fmla="*/ 969459 w 1269815"/>
                <a:gd name="connsiteY9" fmla="*/ 91411 h 1888950"/>
                <a:gd name="connsiteX10" fmla="*/ 930382 w 1269815"/>
                <a:gd name="connsiteY10" fmla="*/ 83596 h 1888950"/>
                <a:gd name="connsiteX11" fmla="*/ 860044 w 1269815"/>
                <a:gd name="connsiteY11" fmla="*/ 60150 h 1888950"/>
                <a:gd name="connsiteX12" fmla="*/ 805336 w 1269815"/>
                <a:gd name="connsiteY12" fmla="*/ 44519 h 1888950"/>
                <a:gd name="connsiteX13" fmla="*/ 758444 w 1269815"/>
                <a:gd name="connsiteY13" fmla="*/ 28888 h 1888950"/>
                <a:gd name="connsiteX14" fmla="*/ 680290 w 1269815"/>
                <a:gd name="connsiteY14" fmla="*/ 13257 h 1888950"/>
                <a:gd name="connsiteX15" fmla="*/ 312967 w 1269815"/>
                <a:gd name="connsiteY15" fmla="*/ 28888 h 1888950"/>
                <a:gd name="connsiteX16" fmla="*/ 258259 w 1269815"/>
                <a:gd name="connsiteY16" fmla="*/ 44519 h 1888950"/>
                <a:gd name="connsiteX17" fmla="*/ 164474 w 1269815"/>
                <a:gd name="connsiteY17" fmla="*/ 122673 h 1888950"/>
                <a:gd name="connsiteX18" fmla="*/ 148844 w 1269815"/>
                <a:gd name="connsiteY18" fmla="*/ 146119 h 1888950"/>
                <a:gd name="connsiteX19" fmla="*/ 117582 w 1269815"/>
                <a:gd name="connsiteY19" fmla="*/ 208642 h 1888950"/>
                <a:gd name="connsiteX20" fmla="*/ 94136 w 1269815"/>
                <a:gd name="connsiteY20" fmla="*/ 286796 h 1888950"/>
                <a:gd name="connsiteX21" fmla="*/ 86321 w 1269815"/>
                <a:gd name="connsiteY21" fmla="*/ 310242 h 1888950"/>
                <a:gd name="connsiteX22" fmla="*/ 78505 w 1269815"/>
                <a:gd name="connsiteY22" fmla="*/ 357134 h 1888950"/>
                <a:gd name="connsiteX23" fmla="*/ 70690 w 1269815"/>
                <a:gd name="connsiteY23" fmla="*/ 380580 h 1888950"/>
                <a:gd name="connsiteX24" fmla="*/ 62874 w 1269815"/>
                <a:gd name="connsiteY24" fmla="*/ 411842 h 1888950"/>
                <a:gd name="connsiteX25" fmla="*/ 55059 w 1269815"/>
                <a:gd name="connsiteY25" fmla="*/ 450919 h 1888950"/>
                <a:gd name="connsiteX26" fmla="*/ 47244 w 1269815"/>
                <a:gd name="connsiteY26" fmla="*/ 497811 h 1888950"/>
                <a:gd name="connsiteX27" fmla="*/ 31613 w 1269815"/>
                <a:gd name="connsiteY27" fmla="*/ 521257 h 1888950"/>
                <a:gd name="connsiteX28" fmla="*/ 23797 w 1269815"/>
                <a:gd name="connsiteY28" fmla="*/ 669750 h 1888950"/>
                <a:gd name="connsiteX29" fmla="*/ 15982 w 1269815"/>
                <a:gd name="connsiteY29" fmla="*/ 716642 h 1888950"/>
                <a:gd name="connsiteX30" fmla="*/ 31613 w 1269815"/>
                <a:gd name="connsiteY30" fmla="*/ 1052703 h 1888950"/>
                <a:gd name="connsiteX31" fmla="*/ 47244 w 1269815"/>
                <a:gd name="connsiteY31" fmla="*/ 1162119 h 1888950"/>
                <a:gd name="connsiteX32" fmla="*/ 55059 w 1269815"/>
                <a:gd name="connsiteY32" fmla="*/ 1185565 h 1888950"/>
                <a:gd name="connsiteX33" fmla="*/ 62874 w 1269815"/>
                <a:gd name="connsiteY33" fmla="*/ 1248088 h 1888950"/>
                <a:gd name="connsiteX34" fmla="*/ 70690 w 1269815"/>
                <a:gd name="connsiteY34" fmla="*/ 1287165 h 1888950"/>
                <a:gd name="connsiteX35" fmla="*/ 78505 w 1269815"/>
                <a:gd name="connsiteY35" fmla="*/ 1365319 h 1888950"/>
                <a:gd name="connsiteX36" fmla="*/ 94136 w 1269815"/>
                <a:gd name="connsiteY36" fmla="*/ 1420027 h 1888950"/>
                <a:gd name="connsiteX37" fmla="*/ 109767 w 1269815"/>
                <a:gd name="connsiteY37" fmla="*/ 1505996 h 1888950"/>
                <a:gd name="connsiteX38" fmla="*/ 125397 w 1269815"/>
                <a:gd name="connsiteY38" fmla="*/ 1552888 h 1888950"/>
                <a:gd name="connsiteX39" fmla="*/ 141028 w 1269815"/>
                <a:gd name="connsiteY39" fmla="*/ 1607596 h 1888950"/>
                <a:gd name="connsiteX40" fmla="*/ 148844 w 1269815"/>
                <a:gd name="connsiteY40" fmla="*/ 1638857 h 1888950"/>
                <a:gd name="connsiteX41" fmla="*/ 164474 w 1269815"/>
                <a:gd name="connsiteY41" fmla="*/ 1662303 h 1888950"/>
                <a:gd name="connsiteX42" fmla="*/ 172290 w 1269815"/>
                <a:gd name="connsiteY42" fmla="*/ 1685750 h 1888950"/>
                <a:gd name="connsiteX43" fmla="*/ 219182 w 1269815"/>
                <a:gd name="connsiteY43" fmla="*/ 1748273 h 1888950"/>
                <a:gd name="connsiteX44" fmla="*/ 226997 w 1269815"/>
                <a:gd name="connsiteY44" fmla="*/ 1771719 h 1888950"/>
                <a:gd name="connsiteX45" fmla="*/ 305151 w 1269815"/>
                <a:gd name="connsiteY45" fmla="*/ 1834242 h 1888950"/>
                <a:gd name="connsiteX46" fmla="*/ 328597 w 1269815"/>
                <a:gd name="connsiteY46" fmla="*/ 1842057 h 1888950"/>
                <a:gd name="connsiteX47" fmla="*/ 359859 w 1269815"/>
                <a:gd name="connsiteY47" fmla="*/ 1857688 h 1888950"/>
                <a:gd name="connsiteX48" fmla="*/ 391121 w 1269815"/>
                <a:gd name="connsiteY48" fmla="*/ 1865503 h 1888950"/>
                <a:gd name="connsiteX49" fmla="*/ 414567 w 1269815"/>
                <a:gd name="connsiteY49" fmla="*/ 1873319 h 1888950"/>
                <a:gd name="connsiteX50" fmla="*/ 500536 w 1269815"/>
                <a:gd name="connsiteY50" fmla="*/ 1888950 h 1888950"/>
                <a:gd name="connsiteX51" fmla="*/ 680290 w 1269815"/>
                <a:gd name="connsiteY51" fmla="*/ 1881134 h 1888950"/>
                <a:gd name="connsiteX52" fmla="*/ 703736 w 1269815"/>
                <a:gd name="connsiteY52" fmla="*/ 1865503 h 1888950"/>
                <a:gd name="connsiteX53" fmla="*/ 734997 w 1269815"/>
                <a:gd name="connsiteY53" fmla="*/ 1842057 h 1888950"/>
                <a:gd name="connsiteX54" fmla="*/ 774074 w 1269815"/>
                <a:gd name="connsiteY54" fmla="*/ 1826427 h 1888950"/>
                <a:gd name="connsiteX55" fmla="*/ 852228 w 1269815"/>
                <a:gd name="connsiteY55" fmla="*/ 1763903 h 1888950"/>
                <a:gd name="connsiteX56" fmla="*/ 875674 w 1269815"/>
                <a:gd name="connsiteY56" fmla="*/ 1748273 h 1888950"/>
                <a:gd name="connsiteX57" fmla="*/ 906936 w 1269815"/>
                <a:gd name="connsiteY57" fmla="*/ 1732642 h 1888950"/>
                <a:gd name="connsiteX58" fmla="*/ 930382 w 1269815"/>
                <a:gd name="connsiteY58" fmla="*/ 1709196 h 1888950"/>
                <a:gd name="connsiteX59" fmla="*/ 961644 w 1269815"/>
                <a:gd name="connsiteY59" fmla="*/ 1693565 h 1888950"/>
                <a:gd name="connsiteX60" fmla="*/ 985090 w 1269815"/>
                <a:gd name="connsiteY60" fmla="*/ 1670119 h 1888950"/>
                <a:gd name="connsiteX61" fmla="*/ 1016351 w 1269815"/>
                <a:gd name="connsiteY61" fmla="*/ 1646673 h 1888950"/>
                <a:gd name="connsiteX62" fmla="*/ 1063244 w 1269815"/>
                <a:gd name="connsiteY62" fmla="*/ 1615411 h 1888950"/>
                <a:gd name="connsiteX63" fmla="*/ 1110136 w 1269815"/>
                <a:gd name="connsiteY63" fmla="*/ 1568519 h 1888950"/>
                <a:gd name="connsiteX64" fmla="*/ 1125767 w 1269815"/>
                <a:gd name="connsiteY64" fmla="*/ 1545073 h 1888950"/>
                <a:gd name="connsiteX65" fmla="*/ 1180474 w 1269815"/>
                <a:gd name="connsiteY65" fmla="*/ 1490365 h 1888950"/>
                <a:gd name="connsiteX66" fmla="*/ 1211736 w 1269815"/>
                <a:gd name="connsiteY66" fmla="*/ 1443473 h 1888950"/>
                <a:gd name="connsiteX67" fmla="*/ 1258628 w 1269815"/>
                <a:gd name="connsiteY67" fmla="*/ 1334057 h 1888950"/>
                <a:gd name="connsiteX68" fmla="*/ 1266444 w 1269815"/>
                <a:gd name="connsiteY68" fmla="*/ 1302796 h 1888950"/>
                <a:gd name="connsiteX69" fmla="*/ 1250813 w 1269815"/>
                <a:gd name="connsiteY69" fmla="*/ 1029257 h 1888950"/>
                <a:gd name="connsiteX70" fmla="*/ 1242997 w 1269815"/>
                <a:gd name="connsiteY70" fmla="*/ 1005811 h 1888950"/>
                <a:gd name="connsiteX71" fmla="*/ 1227367 w 1269815"/>
                <a:gd name="connsiteY71" fmla="*/ 919842 h 1888950"/>
                <a:gd name="connsiteX72" fmla="*/ 1211736 w 1269815"/>
                <a:gd name="connsiteY72" fmla="*/ 857319 h 1888950"/>
                <a:gd name="connsiteX73" fmla="*/ 1211736 w 1269815"/>
                <a:gd name="connsiteY73" fmla="*/ 536888 h 1888950"/>
                <a:gd name="connsiteX74" fmla="*/ 1219551 w 1269815"/>
                <a:gd name="connsiteY74" fmla="*/ 474365 h 1888950"/>
                <a:gd name="connsiteX75" fmla="*/ 1227367 w 1269815"/>
                <a:gd name="connsiteY75" fmla="*/ 450919 h 1888950"/>
                <a:gd name="connsiteX76" fmla="*/ 1242997 w 1269815"/>
                <a:gd name="connsiteY76" fmla="*/ 427473 h 1888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</a:cxnLst>
              <a:rect l="l" t="t" r="r" b="b"/>
              <a:pathLst>
                <a:path w="1269815" h="1888950">
                  <a:moveTo>
                    <a:pt x="1242997" y="427473"/>
                  </a:moveTo>
                  <a:lnTo>
                    <a:pt x="1242997" y="427473"/>
                  </a:lnTo>
                  <a:cubicBezTo>
                    <a:pt x="1235182" y="406632"/>
                    <a:pt x="1228761" y="385213"/>
                    <a:pt x="1219551" y="364950"/>
                  </a:cubicBezTo>
                  <a:cubicBezTo>
                    <a:pt x="1215664" y="356399"/>
                    <a:pt x="1208122" y="349904"/>
                    <a:pt x="1203921" y="341503"/>
                  </a:cubicBezTo>
                  <a:cubicBezTo>
                    <a:pt x="1192281" y="318223"/>
                    <a:pt x="1199986" y="309560"/>
                    <a:pt x="1180474" y="286796"/>
                  </a:cubicBezTo>
                  <a:cubicBezTo>
                    <a:pt x="1171997" y="276906"/>
                    <a:pt x="1159633" y="271165"/>
                    <a:pt x="1149213" y="263350"/>
                  </a:cubicBezTo>
                  <a:cubicBezTo>
                    <a:pt x="1112741" y="208642"/>
                    <a:pt x="1133582" y="226877"/>
                    <a:pt x="1094505" y="200827"/>
                  </a:cubicBezTo>
                  <a:cubicBezTo>
                    <a:pt x="1084085" y="185196"/>
                    <a:pt x="1078273" y="165205"/>
                    <a:pt x="1063244" y="153934"/>
                  </a:cubicBezTo>
                  <a:cubicBezTo>
                    <a:pt x="1011209" y="114908"/>
                    <a:pt x="1053205" y="144730"/>
                    <a:pt x="992905" y="107042"/>
                  </a:cubicBezTo>
                  <a:cubicBezTo>
                    <a:pt x="984940" y="102064"/>
                    <a:pt x="978254" y="94709"/>
                    <a:pt x="969459" y="91411"/>
                  </a:cubicBezTo>
                  <a:cubicBezTo>
                    <a:pt x="957021" y="86747"/>
                    <a:pt x="943408" y="86201"/>
                    <a:pt x="930382" y="83596"/>
                  </a:cubicBezTo>
                  <a:cubicBezTo>
                    <a:pt x="888856" y="55911"/>
                    <a:pt x="924460" y="75015"/>
                    <a:pt x="860044" y="60150"/>
                  </a:cubicBezTo>
                  <a:cubicBezTo>
                    <a:pt x="841564" y="55885"/>
                    <a:pt x="823463" y="50097"/>
                    <a:pt x="805336" y="44519"/>
                  </a:cubicBezTo>
                  <a:cubicBezTo>
                    <a:pt x="789588" y="39674"/>
                    <a:pt x="774428" y="32884"/>
                    <a:pt x="758444" y="28888"/>
                  </a:cubicBezTo>
                  <a:cubicBezTo>
                    <a:pt x="732670" y="22444"/>
                    <a:pt x="680290" y="13257"/>
                    <a:pt x="680290" y="13257"/>
                  </a:cubicBezTo>
                  <a:cubicBezTo>
                    <a:pt x="473854" y="18173"/>
                    <a:pt x="442969" y="0"/>
                    <a:pt x="312967" y="28888"/>
                  </a:cubicBezTo>
                  <a:cubicBezTo>
                    <a:pt x="306216" y="30388"/>
                    <a:pt x="266966" y="39682"/>
                    <a:pt x="258259" y="44519"/>
                  </a:cubicBezTo>
                  <a:cubicBezTo>
                    <a:pt x="227729" y="61480"/>
                    <a:pt x="183754" y="93752"/>
                    <a:pt x="164474" y="122673"/>
                  </a:cubicBezTo>
                  <a:cubicBezTo>
                    <a:pt x="159264" y="130488"/>
                    <a:pt x="153342" y="137873"/>
                    <a:pt x="148844" y="146119"/>
                  </a:cubicBezTo>
                  <a:cubicBezTo>
                    <a:pt x="137686" y="166575"/>
                    <a:pt x="117582" y="208642"/>
                    <a:pt x="117582" y="208642"/>
                  </a:cubicBezTo>
                  <a:cubicBezTo>
                    <a:pt x="105770" y="255890"/>
                    <a:pt x="113164" y="229710"/>
                    <a:pt x="94136" y="286796"/>
                  </a:cubicBezTo>
                  <a:cubicBezTo>
                    <a:pt x="91531" y="294611"/>
                    <a:pt x="87675" y="302116"/>
                    <a:pt x="86321" y="310242"/>
                  </a:cubicBezTo>
                  <a:cubicBezTo>
                    <a:pt x="83716" y="325873"/>
                    <a:pt x="81943" y="341665"/>
                    <a:pt x="78505" y="357134"/>
                  </a:cubicBezTo>
                  <a:cubicBezTo>
                    <a:pt x="76718" y="365176"/>
                    <a:pt x="72953" y="372659"/>
                    <a:pt x="70690" y="380580"/>
                  </a:cubicBezTo>
                  <a:cubicBezTo>
                    <a:pt x="67739" y="390908"/>
                    <a:pt x="65204" y="401356"/>
                    <a:pt x="62874" y="411842"/>
                  </a:cubicBezTo>
                  <a:cubicBezTo>
                    <a:pt x="59992" y="424809"/>
                    <a:pt x="57435" y="437850"/>
                    <a:pt x="55059" y="450919"/>
                  </a:cubicBezTo>
                  <a:cubicBezTo>
                    <a:pt x="52224" y="466510"/>
                    <a:pt x="52255" y="482778"/>
                    <a:pt x="47244" y="497811"/>
                  </a:cubicBezTo>
                  <a:cubicBezTo>
                    <a:pt x="44274" y="506722"/>
                    <a:pt x="36823" y="513442"/>
                    <a:pt x="31613" y="521257"/>
                  </a:cubicBezTo>
                  <a:cubicBezTo>
                    <a:pt x="29008" y="570755"/>
                    <a:pt x="27750" y="620342"/>
                    <a:pt x="23797" y="669750"/>
                  </a:cubicBezTo>
                  <a:cubicBezTo>
                    <a:pt x="22533" y="685546"/>
                    <a:pt x="15982" y="700796"/>
                    <a:pt x="15982" y="716642"/>
                  </a:cubicBezTo>
                  <a:cubicBezTo>
                    <a:pt x="15982" y="999821"/>
                    <a:pt x="0" y="926263"/>
                    <a:pt x="31613" y="1052703"/>
                  </a:cubicBezTo>
                  <a:cubicBezTo>
                    <a:pt x="36477" y="1096484"/>
                    <a:pt x="37289" y="1122298"/>
                    <a:pt x="47244" y="1162119"/>
                  </a:cubicBezTo>
                  <a:cubicBezTo>
                    <a:pt x="49242" y="1170111"/>
                    <a:pt x="52454" y="1177750"/>
                    <a:pt x="55059" y="1185565"/>
                  </a:cubicBezTo>
                  <a:cubicBezTo>
                    <a:pt x="57664" y="1206406"/>
                    <a:pt x="59680" y="1227329"/>
                    <a:pt x="62874" y="1248088"/>
                  </a:cubicBezTo>
                  <a:cubicBezTo>
                    <a:pt x="64894" y="1261217"/>
                    <a:pt x="68934" y="1273998"/>
                    <a:pt x="70690" y="1287165"/>
                  </a:cubicBezTo>
                  <a:cubicBezTo>
                    <a:pt x="74150" y="1313117"/>
                    <a:pt x="74802" y="1339401"/>
                    <a:pt x="78505" y="1365319"/>
                  </a:cubicBezTo>
                  <a:cubicBezTo>
                    <a:pt x="80957" y="1382484"/>
                    <a:pt x="88571" y="1403331"/>
                    <a:pt x="94136" y="1420027"/>
                  </a:cubicBezTo>
                  <a:cubicBezTo>
                    <a:pt x="99642" y="1458568"/>
                    <a:pt x="99715" y="1472490"/>
                    <a:pt x="109767" y="1505996"/>
                  </a:cubicBezTo>
                  <a:cubicBezTo>
                    <a:pt x="114501" y="1521777"/>
                    <a:pt x="121401" y="1536904"/>
                    <a:pt x="125397" y="1552888"/>
                  </a:cubicBezTo>
                  <a:cubicBezTo>
                    <a:pt x="149828" y="1650605"/>
                    <a:pt x="118606" y="1529122"/>
                    <a:pt x="141028" y="1607596"/>
                  </a:cubicBezTo>
                  <a:cubicBezTo>
                    <a:pt x="143979" y="1617924"/>
                    <a:pt x="144613" y="1628984"/>
                    <a:pt x="148844" y="1638857"/>
                  </a:cubicBezTo>
                  <a:cubicBezTo>
                    <a:pt x="152544" y="1647490"/>
                    <a:pt x="160274" y="1653902"/>
                    <a:pt x="164474" y="1662303"/>
                  </a:cubicBezTo>
                  <a:cubicBezTo>
                    <a:pt x="168158" y="1669672"/>
                    <a:pt x="167867" y="1678800"/>
                    <a:pt x="172290" y="1685750"/>
                  </a:cubicBezTo>
                  <a:cubicBezTo>
                    <a:pt x="186276" y="1707728"/>
                    <a:pt x="219182" y="1748273"/>
                    <a:pt x="219182" y="1748273"/>
                  </a:cubicBezTo>
                  <a:cubicBezTo>
                    <a:pt x="221787" y="1756088"/>
                    <a:pt x="222209" y="1765015"/>
                    <a:pt x="226997" y="1771719"/>
                  </a:cubicBezTo>
                  <a:cubicBezTo>
                    <a:pt x="240335" y="1790392"/>
                    <a:pt x="285780" y="1827785"/>
                    <a:pt x="305151" y="1834242"/>
                  </a:cubicBezTo>
                  <a:cubicBezTo>
                    <a:pt x="312966" y="1836847"/>
                    <a:pt x="321025" y="1838812"/>
                    <a:pt x="328597" y="1842057"/>
                  </a:cubicBezTo>
                  <a:cubicBezTo>
                    <a:pt x="339306" y="1846646"/>
                    <a:pt x="348950" y="1853597"/>
                    <a:pt x="359859" y="1857688"/>
                  </a:cubicBezTo>
                  <a:cubicBezTo>
                    <a:pt x="369916" y="1861459"/>
                    <a:pt x="380793" y="1862552"/>
                    <a:pt x="391121" y="1865503"/>
                  </a:cubicBezTo>
                  <a:cubicBezTo>
                    <a:pt x="399042" y="1867766"/>
                    <a:pt x="406575" y="1871321"/>
                    <a:pt x="414567" y="1873319"/>
                  </a:cubicBezTo>
                  <a:cubicBezTo>
                    <a:pt x="436400" y="1878777"/>
                    <a:pt x="479648" y="1885468"/>
                    <a:pt x="500536" y="1888950"/>
                  </a:cubicBezTo>
                  <a:cubicBezTo>
                    <a:pt x="560454" y="1886345"/>
                    <a:pt x="620711" y="1888009"/>
                    <a:pt x="680290" y="1881134"/>
                  </a:cubicBezTo>
                  <a:cubicBezTo>
                    <a:pt x="689621" y="1880057"/>
                    <a:pt x="696093" y="1870963"/>
                    <a:pt x="703736" y="1865503"/>
                  </a:cubicBezTo>
                  <a:cubicBezTo>
                    <a:pt x="714335" y="1857932"/>
                    <a:pt x="723611" y="1848383"/>
                    <a:pt x="734997" y="1842057"/>
                  </a:cubicBezTo>
                  <a:cubicBezTo>
                    <a:pt x="747261" y="1835244"/>
                    <a:pt x="761048" y="1831637"/>
                    <a:pt x="774074" y="1826427"/>
                  </a:cubicBezTo>
                  <a:cubicBezTo>
                    <a:pt x="818618" y="1781883"/>
                    <a:pt x="793077" y="1803337"/>
                    <a:pt x="852228" y="1763903"/>
                  </a:cubicBezTo>
                  <a:cubicBezTo>
                    <a:pt x="860043" y="1758693"/>
                    <a:pt x="867273" y="1752474"/>
                    <a:pt x="875674" y="1748273"/>
                  </a:cubicBezTo>
                  <a:cubicBezTo>
                    <a:pt x="886095" y="1743063"/>
                    <a:pt x="897455" y="1739414"/>
                    <a:pt x="906936" y="1732642"/>
                  </a:cubicBezTo>
                  <a:cubicBezTo>
                    <a:pt x="915930" y="1726218"/>
                    <a:pt x="921388" y="1715620"/>
                    <a:pt x="930382" y="1709196"/>
                  </a:cubicBezTo>
                  <a:cubicBezTo>
                    <a:pt x="939863" y="1702424"/>
                    <a:pt x="952163" y="1700337"/>
                    <a:pt x="961644" y="1693565"/>
                  </a:cubicBezTo>
                  <a:cubicBezTo>
                    <a:pt x="970638" y="1687141"/>
                    <a:pt x="976698" y="1677312"/>
                    <a:pt x="985090" y="1670119"/>
                  </a:cubicBezTo>
                  <a:cubicBezTo>
                    <a:pt x="994980" y="1661642"/>
                    <a:pt x="1005680" y="1654143"/>
                    <a:pt x="1016351" y="1646673"/>
                  </a:cubicBezTo>
                  <a:cubicBezTo>
                    <a:pt x="1031741" y="1635900"/>
                    <a:pt x="1049960" y="1628695"/>
                    <a:pt x="1063244" y="1615411"/>
                  </a:cubicBezTo>
                  <a:cubicBezTo>
                    <a:pt x="1078875" y="1599780"/>
                    <a:pt x="1097874" y="1586911"/>
                    <a:pt x="1110136" y="1568519"/>
                  </a:cubicBezTo>
                  <a:cubicBezTo>
                    <a:pt x="1115346" y="1560704"/>
                    <a:pt x="1119483" y="1552055"/>
                    <a:pt x="1125767" y="1545073"/>
                  </a:cubicBezTo>
                  <a:cubicBezTo>
                    <a:pt x="1143019" y="1525904"/>
                    <a:pt x="1180474" y="1490365"/>
                    <a:pt x="1180474" y="1490365"/>
                  </a:cubicBezTo>
                  <a:cubicBezTo>
                    <a:pt x="1200514" y="1430249"/>
                    <a:pt x="1170754" y="1507874"/>
                    <a:pt x="1211736" y="1443473"/>
                  </a:cubicBezTo>
                  <a:cubicBezTo>
                    <a:pt x="1230157" y="1414525"/>
                    <a:pt x="1249918" y="1368893"/>
                    <a:pt x="1258628" y="1334057"/>
                  </a:cubicBezTo>
                  <a:lnTo>
                    <a:pt x="1266444" y="1302796"/>
                  </a:lnTo>
                  <a:cubicBezTo>
                    <a:pt x="1263996" y="1231806"/>
                    <a:pt x="1269815" y="1114765"/>
                    <a:pt x="1250813" y="1029257"/>
                  </a:cubicBezTo>
                  <a:cubicBezTo>
                    <a:pt x="1249026" y="1021215"/>
                    <a:pt x="1245602" y="1013626"/>
                    <a:pt x="1242997" y="1005811"/>
                  </a:cubicBezTo>
                  <a:cubicBezTo>
                    <a:pt x="1238211" y="977095"/>
                    <a:pt x="1233920" y="948237"/>
                    <a:pt x="1227367" y="919842"/>
                  </a:cubicBezTo>
                  <a:cubicBezTo>
                    <a:pt x="1222537" y="898910"/>
                    <a:pt x="1211736" y="857319"/>
                    <a:pt x="1211736" y="857319"/>
                  </a:cubicBezTo>
                  <a:cubicBezTo>
                    <a:pt x="1196975" y="709703"/>
                    <a:pt x="1199701" y="771575"/>
                    <a:pt x="1211736" y="536888"/>
                  </a:cubicBezTo>
                  <a:cubicBezTo>
                    <a:pt x="1212812" y="515912"/>
                    <a:pt x="1215794" y="495029"/>
                    <a:pt x="1219551" y="474365"/>
                  </a:cubicBezTo>
                  <a:cubicBezTo>
                    <a:pt x="1221025" y="466260"/>
                    <a:pt x="1226202" y="459074"/>
                    <a:pt x="1227367" y="450919"/>
                  </a:cubicBezTo>
                  <a:cubicBezTo>
                    <a:pt x="1228841" y="440603"/>
                    <a:pt x="1240392" y="431381"/>
                    <a:pt x="1242997" y="427473"/>
                  </a:cubicBezTo>
                  <a:close/>
                </a:path>
              </a:pathLst>
            </a:custGeom>
            <a:solidFill>
              <a:schemeClr val="accent4">
                <a:alpha val="18000"/>
              </a:scheme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 dirty="0"/>
            </a:p>
          </p:txBody>
        </p: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8C80E3A3-29F0-9444-832D-691AD4D4D1AA}"/>
                </a:ext>
              </a:extLst>
            </p:cNvPr>
            <p:cNvCxnSpPr/>
            <p:nvPr/>
          </p:nvCxnSpPr>
          <p:spPr>
            <a:xfrm flipV="1">
              <a:off x="142844" y="4143380"/>
              <a:ext cx="2351753" cy="1422327"/>
            </a:xfrm>
            <a:prstGeom prst="line">
              <a:avLst/>
            </a:prstGeom>
            <a:ln w="254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14D5368C-9A68-1B43-945F-4D9BDF1BED1A}"/>
                </a:ext>
              </a:extLst>
            </p:cNvPr>
            <p:cNvCxnSpPr/>
            <p:nvPr/>
          </p:nvCxnSpPr>
          <p:spPr>
            <a:xfrm flipV="1">
              <a:off x="547998" y="4534930"/>
              <a:ext cx="2351753" cy="1422327"/>
            </a:xfrm>
            <a:prstGeom prst="line">
              <a:avLst/>
            </a:prstGeom>
            <a:ln w="254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A000194C-5E34-204B-8EE3-622419D3C286}"/>
                </a:ext>
              </a:extLst>
            </p:cNvPr>
            <p:cNvCxnSpPr/>
            <p:nvPr/>
          </p:nvCxnSpPr>
          <p:spPr>
            <a:xfrm>
              <a:off x="2230689" y="4227468"/>
              <a:ext cx="360040" cy="57606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D8BF7434-9DBD-B84D-BECE-031D600F1BDD}"/>
                </a:ext>
              </a:extLst>
            </p:cNvPr>
            <p:cNvCxnSpPr/>
            <p:nvPr/>
          </p:nvCxnSpPr>
          <p:spPr>
            <a:xfrm flipV="1">
              <a:off x="2230689" y="4205448"/>
              <a:ext cx="72008" cy="14401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0F71FD3C-39FD-AD4C-A9C4-0B85EABBE06D}"/>
                </a:ext>
              </a:extLst>
            </p:cNvPr>
            <p:cNvCxnSpPr/>
            <p:nvPr/>
          </p:nvCxnSpPr>
          <p:spPr>
            <a:xfrm flipV="1">
              <a:off x="2509127" y="4673727"/>
              <a:ext cx="72008" cy="14401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A3A5A587-6889-E24F-8884-2B06D8FEB45C}"/>
                </a:ext>
              </a:extLst>
            </p:cNvPr>
            <p:cNvSpPr txBox="1"/>
            <p:nvPr/>
          </p:nvSpPr>
          <p:spPr>
            <a:xfrm>
              <a:off x="2374705" y="422746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AAB5B7D5-BD7C-144F-9978-9BCD0EFB28B4}"/>
                </a:ext>
              </a:extLst>
            </p:cNvPr>
            <p:cNvSpPr/>
            <p:nvPr/>
          </p:nvSpPr>
          <p:spPr>
            <a:xfrm>
              <a:off x="960195" y="5021266"/>
              <a:ext cx="71438" cy="7143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B82B166A-6027-7647-B7C0-F9EEBFA1A98A}"/>
                </a:ext>
              </a:extLst>
            </p:cNvPr>
            <p:cNvSpPr txBox="1"/>
            <p:nvPr/>
          </p:nvSpPr>
          <p:spPr>
            <a:xfrm>
              <a:off x="745881" y="4664076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A</a:t>
              </a:r>
              <a:endParaRPr lang="de-DE" dirty="0"/>
            </a:p>
          </p:txBody>
        </p:sp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B84127D6-D5CD-0541-8A4D-D9A468505A61}"/>
                </a:ext>
              </a:extLst>
            </p:cNvPr>
            <p:cNvSpPr/>
            <p:nvPr/>
          </p:nvSpPr>
          <p:spPr>
            <a:xfrm>
              <a:off x="976650" y="5648783"/>
              <a:ext cx="71438" cy="7143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D17111EE-8AB0-8A4E-936D-7690EF808842}"/>
                </a:ext>
              </a:extLst>
            </p:cNvPr>
            <p:cNvSpPr txBox="1"/>
            <p:nvPr/>
          </p:nvSpPr>
          <p:spPr>
            <a:xfrm>
              <a:off x="1010399" y="5606500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B</a:t>
              </a:r>
              <a:endParaRPr lang="de-DE" dirty="0"/>
            </a:p>
          </p:txBody>
        </p:sp>
        <p:graphicFrame>
          <p:nvGraphicFramePr>
            <p:cNvPr id="46" name="Object 5">
              <a:extLst>
                <a:ext uri="{FF2B5EF4-FFF2-40B4-BE49-F238E27FC236}">
                  <a16:creationId xmlns:a16="http://schemas.microsoft.com/office/drawing/2014/main" id="{C90AB6B0-AE3B-DA45-A8A0-6B3BF31C46A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8150838"/>
                </p:ext>
              </p:extLst>
            </p:nvPr>
          </p:nvGraphicFramePr>
          <p:xfrm>
            <a:off x="1399553" y="5392186"/>
            <a:ext cx="323850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2" name="Equation" r:id="rId7" imgW="177569" imgH="266353" progId="Equation.3">
                    <p:embed/>
                  </p:oleObj>
                </mc:Choice>
                <mc:Fallback>
                  <p:oleObj name="Equation" r:id="rId7" imgW="177569" imgH="266353" progId="Equation.3">
                    <p:embed/>
                    <p:pic>
                      <p:nvPicPr>
                        <p:cNvPr id="5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9553" y="5392186"/>
                          <a:ext cx="323850" cy="484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DF034205-8CD3-0E4C-B95A-43D5239242D7}"/>
                </a:ext>
              </a:extLst>
            </p:cNvPr>
            <p:cNvSpPr/>
            <p:nvPr/>
          </p:nvSpPr>
          <p:spPr>
            <a:xfrm>
              <a:off x="965662" y="5019695"/>
              <a:ext cx="71438" cy="7143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49" name="TextBox 48">
            <a:extLst>
              <a:ext uri="{FF2B5EF4-FFF2-40B4-BE49-F238E27FC236}">
                <a16:creationId xmlns:a16="http://schemas.microsoft.com/office/drawing/2014/main" id="{5980D199-458A-F145-B011-3CD2BFCA999D}"/>
              </a:ext>
            </a:extLst>
          </p:cNvPr>
          <p:cNvSpPr txBox="1"/>
          <p:nvPr/>
        </p:nvSpPr>
        <p:spPr>
          <a:xfrm>
            <a:off x="1388639" y="4463287"/>
            <a:ext cx="1057747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i="1" dirty="0"/>
              <a:t>Système 1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49CF5FEC-687A-CB41-942A-0B17CE404082}"/>
              </a:ext>
            </a:extLst>
          </p:cNvPr>
          <p:cNvSpPr txBox="1"/>
          <p:nvPr/>
        </p:nvSpPr>
        <p:spPr>
          <a:xfrm>
            <a:off x="4020265" y="4463287"/>
            <a:ext cx="1057747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i="1" dirty="0"/>
              <a:t>Système 2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1D8FD7D6-E671-3C4E-87CB-B77FC3F5A184}"/>
              </a:ext>
            </a:extLst>
          </p:cNvPr>
          <p:cNvSpPr txBox="1"/>
          <p:nvPr/>
        </p:nvSpPr>
        <p:spPr>
          <a:xfrm>
            <a:off x="6651891" y="4463287"/>
            <a:ext cx="1057747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i="1" dirty="0"/>
              <a:t>Système 3</a:t>
            </a:r>
          </a:p>
        </p:txBody>
      </p:sp>
    </p:spTree>
    <p:extLst>
      <p:ext uri="{BB962C8B-B14F-4D97-AF65-F5344CB8AC3E}">
        <p14:creationId xmlns:p14="http://schemas.microsoft.com/office/powerpoint/2010/main" val="178250071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07BB9B3E-74E0-0B47-B2D2-C934DE72964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04875" y="1271979"/>
                <a:ext cx="7726363" cy="3386772"/>
              </a:xfrm>
            </p:spPr>
            <p:txBody>
              <a:bodyPr/>
              <a:lstStyle/>
              <a:p>
                <a:r>
                  <a:rPr lang="fr-FR" dirty="0"/>
                  <a:t>Une force </a:t>
                </a:r>
                <a14:m>
                  <m:oMath xmlns:m="http://schemas.openxmlformats.org/officeDocument/2006/math">
                    <m:r>
                      <a:rPr lang="fr-FR" i="1" smtClean="0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fr-FR" dirty="0"/>
                  <a:t> en </a:t>
                </a:r>
                <a14:m>
                  <m:oMath xmlns:m="http://schemas.openxmlformats.org/officeDocument/2006/math">
                    <m:r>
                      <a:rPr lang="fr-FR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fr-FR" dirty="0"/>
                  <a:t> est statiquement équivalente à une force </a:t>
                </a:r>
                <a14:m>
                  <m:oMath xmlns:m="http://schemas.openxmlformats.org/officeDocument/2006/math">
                    <m:r>
                      <a:rPr lang="fr-FR" i="1" smtClean="0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fr-FR" dirty="0"/>
                  <a:t> en </a:t>
                </a:r>
                <a14:m>
                  <m:oMath xmlns:m="http://schemas.openxmlformats.org/officeDocument/2006/math">
                    <m:r>
                      <a:rPr lang="fr-FR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fr-FR" dirty="0"/>
                  <a:t> si </a:t>
                </a:r>
                <a14:m>
                  <m:oMath xmlns:m="http://schemas.openxmlformats.org/officeDocument/2006/math">
                    <m:r>
                      <a:rPr lang="fr-FR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fr-FR" dirty="0"/>
                  <a:t> est sur la ligne d‘action de la force </a:t>
                </a:r>
                <a14:m>
                  <m:oMath xmlns:m="http://schemas.openxmlformats.org/officeDocument/2006/math">
                    <m:r>
                      <a:rPr lang="fr-FR" i="1" smtClean="0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endParaRPr lang="fr-FR" dirty="0"/>
              </a:p>
              <a:p>
                <a:pPr lvl="1"/>
                <a:r>
                  <a:rPr lang="fr-FR" dirty="0"/>
                  <a:t>Les forces ont le caractère de vecteurs </a:t>
                </a:r>
                <a:r>
                  <a:rPr lang="fr-FR" b="1" dirty="0"/>
                  <a:t>glissants </a:t>
                </a:r>
                <a:r>
                  <a:rPr lang="fr-FR" dirty="0"/>
                  <a:t>du point de vue statique</a:t>
                </a:r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07BB9B3E-74E0-0B47-B2D2-C934DE72964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04875" y="1271979"/>
                <a:ext cx="7726363" cy="3386772"/>
              </a:xfrm>
              <a:blipFill>
                <a:blip r:embed="rId3"/>
                <a:stretch>
                  <a:fillRect t="-187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tle 2">
                <a:extLst>
                  <a:ext uri="{FF2B5EF4-FFF2-40B4-BE49-F238E27FC236}">
                    <a16:creationId xmlns:a16="http://schemas.microsoft.com/office/drawing/2014/main" id="{E1233567-2C84-D04A-816E-8ED3FC5745CC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fr-FR" dirty="0"/>
                  <a:t>Cas 2: Réduire la force </a:t>
                </a:r>
                <a14:m>
                  <m:oMath xmlns:m="http://schemas.openxmlformats.org/officeDocument/2006/math">
                    <m:r>
                      <a:rPr lang="fr-FR" i="1" dirty="0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fr-FR" i="1" dirty="0"/>
                  <a:t> </a:t>
                </a:r>
                <a:r>
                  <a:rPr lang="fr-FR" dirty="0"/>
                  <a:t>du point </a:t>
                </a:r>
                <a14:m>
                  <m:oMath xmlns:m="http://schemas.openxmlformats.org/officeDocument/2006/math">
                    <m:r>
                      <a:rPr lang="fr-FR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fr-FR" i="1" dirty="0"/>
                  <a:t> </a:t>
                </a:r>
                <a:r>
                  <a:rPr lang="fr-FR" dirty="0"/>
                  <a:t>au point </a:t>
                </a:r>
                <a14:m>
                  <m:oMath xmlns:m="http://schemas.openxmlformats.org/officeDocument/2006/math">
                    <m:r>
                      <a:rPr lang="fr-FR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fr-FR" i="1" dirty="0"/>
                  <a:t> </a:t>
                </a:r>
                <a:r>
                  <a:rPr lang="fr-FR" dirty="0"/>
                  <a:t>quand </a:t>
                </a:r>
                <a14:m>
                  <m:oMath xmlns:m="http://schemas.openxmlformats.org/officeDocument/2006/math">
                    <m:r>
                      <a:rPr lang="fr-FR" i="1" dirty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fr-FR" b="1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fr-FR" dirty="0"/>
                  <a:t>est sur la ligne d’action de </a:t>
                </a:r>
                <a14:m>
                  <m:oMath xmlns:m="http://schemas.openxmlformats.org/officeDocument/2006/math">
                    <m:r>
                      <a:rPr lang="fr-FR" i="1" dirty="0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br>
                  <a:rPr lang="fr-FR" dirty="0"/>
                </a:br>
                <a:br>
                  <a:rPr lang="fr-FR" dirty="0"/>
                </a:br>
                <a:endParaRPr lang="fr-FR" dirty="0"/>
              </a:p>
            </p:txBody>
          </p:sp>
        </mc:Choice>
        <mc:Fallback xmlns="">
          <p:sp>
            <p:nvSpPr>
              <p:cNvPr id="3" name="Title 2">
                <a:extLst>
                  <a:ext uri="{FF2B5EF4-FFF2-40B4-BE49-F238E27FC236}">
                    <a16:creationId xmlns:a16="http://schemas.microsoft.com/office/drawing/2014/main" id="{E1233567-2C84-D04A-816E-8ED3FC5745C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4"/>
                <a:stretch>
                  <a:fillRect l="-723" t="-1411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F370E94-90DF-AD4B-85FF-EC6E8913BC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B439B55-9416-3746-89EC-9A219AC154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/>
              <a:t>Prof. Katrin </a:t>
            </a:r>
            <a:r>
              <a:rPr lang="fr-FR" dirty="0" err="1"/>
              <a:t>Beyer</a:t>
            </a:r>
            <a:r>
              <a:rPr lang="fr-FR" dirty="0"/>
              <a:t> 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AB32D0-B2E3-CF4A-88AE-ED70EBA124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8</a:t>
            </a:fld>
            <a:endParaRPr lang="fr-FR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F765A9E9-CFC9-E84E-B97C-F2B857B341E0}"/>
              </a:ext>
            </a:extLst>
          </p:cNvPr>
          <p:cNvGrpSpPr/>
          <p:nvPr/>
        </p:nvGrpSpPr>
        <p:grpSpPr>
          <a:xfrm>
            <a:off x="1141288" y="2619455"/>
            <a:ext cx="3038695" cy="1850956"/>
            <a:chOff x="961801" y="1785926"/>
            <a:chExt cx="3038695" cy="1850956"/>
          </a:xfrm>
        </p:grpSpPr>
        <p:sp>
          <p:nvSpPr>
            <p:cNvPr id="8" name="Freeform 7">
              <a:extLst>
                <a:ext uri="{FF2B5EF4-FFF2-40B4-BE49-F238E27FC236}">
                  <a16:creationId xmlns:a16="http://schemas.microsoft.com/office/drawing/2014/main" id="{055DAF9E-BE13-D64B-A40B-FD01B6808D5A}"/>
                </a:ext>
              </a:extLst>
            </p:cNvPr>
            <p:cNvSpPr/>
            <p:nvPr/>
          </p:nvSpPr>
          <p:spPr>
            <a:xfrm rot="3600000">
              <a:off x="1797008" y="1965553"/>
              <a:ext cx="590161" cy="2165843"/>
            </a:xfrm>
            <a:custGeom>
              <a:avLst/>
              <a:gdLst>
                <a:gd name="connsiteX0" fmla="*/ 1242997 w 1269815"/>
                <a:gd name="connsiteY0" fmla="*/ 427473 h 1888950"/>
                <a:gd name="connsiteX1" fmla="*/ 1242997 w 1269815"/>
                <a:gd name="connsiteY1" fmla="*/ 427473 h 1888950"/>
                <a:gd name="connsiteX2" fmla="*/ 1219551 w 1269815"/>
                <a:gd name="connsiteY2" fmla="*/ 364950 h 1888950"/>
                <a:gd name="connsiteX3" fmla="*/ 1203921 w 1269815"/>
                <a:gd name="connsiteY3" fmla="*/ 341503 h 1888950"/>
                <a:gd name="connsiteX4" fmla="*/ 1180474 w 1269815"/>
                <a:gd name="connsiteY4" fmla="*/ 286796 h 1888950"/>
                <a:gd name="connsiteX5" fmla="*/ 1149213 w 1269815"/>
                <a:gd name="connsiteY5" fmla="*/ 263350 h 1888950"/>
                <a:gd name="connsiteX6" fmla="*/ 1094505 w 1269815"/>
                <a:gd name="connsiteY6" fmla="*/ 200827 h 1888950"/>
                <a:gd name="connsiteX7" fmla="*/ 1063244 w 1269815"/>
                <a:gd name="connsiteY7" fmla="*/ 153934 h 1888950"/>
                <a:gd name="connsiteX8" fmla="*/ 992905 w 1269815"/>
                <a:gd name="connsiteY8" fmla="*/ 107042 h 1888950"/>
                <a:gd name="connsiteX9" fmla="*/ 969459 w 1269815"/>
                <a:gd name="connsiteY9" fmla="*/ 91411 h 1888950"/>
                <a:gd name="connsiteX10" fmla="*/ 930382 w 1269815"/>
                <a:gd name="connsiteY10" fmla="*/ 83596 h 1888950"/>
                <a:gd name="connsiteX11" fmla="*/ 860044 w 1269815"/>
                <a:gd name="connsiteY11" fmla="*/ 60150 h 1888950"/>
                <a:gd name="connsiteX12" fmla="*/ 805336 w 1269815"/>
                <a:gd name="connsiteY12" fmla="*/ 44519 h 1888950"/>
                <a:gd name="connsiteX13" fmla="*/ 758444 w 1269815"/>
                <a:gd name="connsiteY13" fmla="*/ 28888 h 1888950"/>
                <a:gd name="connsiteX14" fmla="*/ 680290 w 1269815"/>
                <a:gd name="connsiteY14" fmla="*/ 13257 h 1888950"/>
                <a:gd name="connsiteX15" fmla="*/ 312967 w 1269815"/>
                <a:gd name="connsiteY15" fmla="*/ 28888 h 1888950"/>
                <a:gd name="connsiteX16" fmla="*/ 258259 w 1269815"/>
                <a:gd name="connsiteY16" fmla="*/ 44519 h 1888950"/>
                <a:gd name="connsiteX17" fmla="*/ 164474 w 1269815"/>
                <a:gd name="connsiteY17" fmla="*/ 122673 h 1888950"/>
                <a:gd name="connsiteX18" fmla="*/ 148844 w 1269815"/>
                <a:gd name="connsiteY18" fmla="*/ 146119 h 1888950"/>
                <a:gd name="connsiteX19" fmla="*/ 117582 w 1269815"/>
                <a:gd name="connsiteY19" fmla="*/ 208642 h 1888950"/>
                <a:gd name="connsiteX20" fmla="*/ 94136 w 1269815"/>
                <a:gd name="connsiteY20" fmla="*/ 286796 h 1888950"/>
                <a:gd name="connsiteX21" fmla="*/ 86321 w 1269815"/>
                <a:gd name="connsiteY21" fmla="*/ 310242 h 1888950"/>
                <a:gd name="connsiteX22" fmla="*/ 78505 w 1269815"/>
                <a:gd name="connsiteY22" fmla="*/ 357134 h 1888950"/>
                <a:gd name="connsiteX23" fmla="*/ 70690 w 1269815"/>
                <a:gd name="connsiteY23" fmla="*/ 380580 h 1888950"/>
                <a:gd name="connsiteX24" fmla="*/ 62874 w 1269815"/>
                <a:gd name="connsiteY24" fmla="*/ 411842 h 1888950"/>
                <a:gd name="connsiteX25" fmla="*/ 55059 w 1269815"/>
                <a:gd name="connsiteY25" fmla="*/ 450919 h 1888950"/>
                <a:gd name="connsiteX26" fmla="*/ 47244 w 1269815"/>
                <a:gd name="connsiteY26" fmla="*/ 497811 h 1888950"/>
                <a:gd name="connsiteX27" fmla="*/ 31613 w 1269815"/>
                <a:gd name="connsiteY27" fmla="*/ 521257 h 1888950"/>
                <a:gd name="connsiteX28" fmla="*/ 23797 w 1269815"/>
                <a:gd name="connsiteY28" fmla="*/ 669750 h 1888950"/>
                <a:gd name="connsiteX29" fmla="*/ 15982 w 1269815"/>
                <a:gd name="connsiteY29" fmla="*/ 716642 h 1888950"/>
                <a:gd name="connsiteX30" fmla="*/ 31613 w 1269815"/>
                <a:gd name="connsiteY30" fmla="*/ 1052703 h 1888950"/>
                <a:gd name="connsiteX31" fmla="*/ 47244 w 1269815"/>
                <a:gd name="connsiteY31" fmla="*/ 1162119 h 1888950"/>
                <a:gd name="connsiteX32" fmla="*/ 55059 w 1269815"/>
                <a:gd name="connsiteY32" fmla="*/ 1185565 h 1888950"/>
                <a:gd name="connsiteX33" fmla="*/ 62874 w 1269815"/>
                <a:gd name="connsiteY33" fmla="*/ 1248088 h 1888950"/>
                <a:gd name="connsiteX34" fmla="*/ 70690 w 1269815"/>
                <a:gd name="connsiteY34" fmla="*/ 1287165 h 1888950"/>
                <a:gd name="connsiteX35" fmla="*/ 78505 w 1269815"/>
                <a:gd name="connsiteY35" fmla="*/ 1365319 h 1888950"/>
                <a:gd name="connsiteX36" fmla="*/ 94136 w 1269815"/>
                <a:gd name="connsiteY36" fmla="*/ 1420027 h 1888950"/>
                <a:gd name="connsiteX37" fmla="*/ 109767 w 1269815"/>
                <a:gd name="connsiteY37" fmla="*/ 1505996 h 1888950"/>
                <a:gd name="connsiteX38" fmla="*/ 125397 w 1269815"/>
                <a:gd name="connsiteY38" fmla="*/ 1552888 h 1888950"/>
                <a:gd name="connsiteX39" fmla="*/ 141028 w 1269815"/>
                <a:gd name="connsiteY39" fmla="*/ 1607596 h 1888950"/>
                <a:gd name="connsiteX40" fmla="*/ 148844 w 1269815"/>
                <a:gd name="connsiteY40" fmla="*/ 1638857 h 1888950"/>
                <a:gd name="connsiteX41" fmla="*/ 164474 w 1269815"/>
                <a:gd name="connsiteY41" fmla="*/ 1662303 h 1888950"/>
                <a:gd name="connsiteX42" fmla="*/ 172290 w 1269815"/>
                <a:gd name="connsiteY42" fmla="*/ 1685750 h 1888950"/>
                <a:gd name="connsiteX43" fmla="*/ 219182 w 1269815"/>
                <a:gd name="connsiteY43" fmla="*/ 1748273 h 1888950"/>
                <a:gd name="connsiteX44" fmla="*/ 226997 w 1269815"/>
                <a:gd name="connsiteY44" fmla="*/ 1771719 h 1888950"/>
                <a:gd name="connsiteX45" fmla="*/ 305151 w 1269815"/>
                <a:gd name="connsiteY45" fmla="*/ 1834242 h 1888950"/>
                <a:gd name="connsiteX46" fmla="*/ 328597 w 1269815"/>
                <a:gd name="connsiteY46" fmla="*/ 1842057 h 1888950"/>
                <a:gd name="connsiteX47" fmla="*/ 359859 w 1269815"/>
                <a:gd name="connsiteY47" fmla="*/ 1857688 h 1888950"/>
                <a:gd name="connsiteX48" fmla="*/ 391121 w 1269815"/>
                <a:gd name="connsiteY48" fmla="*/ 1865503 h 1888950"/>
                <a:gd name="connsiteX49" fmla="*/ 414567 w 1269815"/>
                <a:gd name="connsiteY49" fmla="*/ 1873319 h 1888950"/>
                <a:gd name="connsiteX50" fmla="*/ 500536 w 1269815"/>
                <a:gd name="connsiteY50" fmla="*/ 1888950 h 1888950"/>
                <a:gd name="connsiteX51" fmla="*/ 680290 w 1269815"/>
                <a:gd name="connsiteY51" fmla="*/ 1881134 h 1888950"/>
                <a:gd name="connsiteX52" fmla="*/ 703736 w 1269815"/>
                <a:gd name="connsiteY52" fmla="*/ 1865503 h 1888950"/>
                <a:gd name="connsiteX53" fmla="*/ 734997 w 1269815"/>
                <a:gd name="connsiteY53" fmla="*/ 1842057 h 1888950"/>
                <a:gd name="connsiteX54" fmla="*/ 774074 w 1269815"/>
                <a:gd name="connsiteY54" fmla="*/ 1826427 h 1888950"/>
                <a:gd name="connsiteX55" fmla="*/ 852228 w 1269815"/>
                <a:gd name="connsiteY55" fmla="*/ 1763903 h 1888950"/>
                <a:gd name="connsiteX56" fmla="*/ 875674 w 1269815"/>
                <a:gd name="connsiteY56" fmla="*/ 1748273 h 1888950"/>
                <a:gd name="connsiteX57" fmla="*/ 906936 w 1269815"/>
                <a:gd name="connsiteY57" fmla="*/ 1732642 h 1888950"/>
                <a:gd name="connsiteX58" fmla="*/ 930382 w 1269815"/>
                <a:gd name="connsiteY58" fmla="*/ 1709196 h 1888950"/>
                <a:gd name="connsiteX59" fmla="*/ 961644 w 1269815"/>
                <a:gd name="connsiteY59" fmla="*/ 1693565 h 1888950"/>
                <a:gd name="connsiteX60" fmla="*/ 985090 w 1269815"/>
                <a:gd name="connsiteY60" fmla="*/ 1670119 h 1888950"/>
                <a:gd name="connsiteX61" fmla="*/ 1016351 w 1269815"/>
                <a:gd name="connsiteY61" fmla="*/ 1646673 h 1888950"/>
                <a:gd name="connsiteX62" fmla="*/ 1063244 w 1269815"/>
                <a:gd name="connsiteY62" fmla="*/ 1615411 h 1888950"/>
                <a:gd name="connsiteX63" fmla="*/ 1110136 w 1269815"/>
                <a:gd name="connsiteY63" fmla="*/ 1568519 h 1888950"/>
                <a:gd name="connsiteX64" fmla="*/ 1125767 w 1269815"/>
                <a:gd name="connsiteY64" fmla="*/ 1545073 h 1888950"/>
                <a:gd name="connsiteX65" fmla="*/ 1180474 w 1269815"/>
                <a:gd name="connsiteY65" fmla="*/ 1490365 h 1888950"/>
                <a:gd name="connsiteX66" fmla="*/ 1211736 w 1269815"/>
                <a:gd name="connsiteY66" fmla="*/ 1443473 h 1888950"/>
                <a:gd name="connsiteX67" fmla="*/ 1258628 w 1269815"/>
                <a:gd name="connsiteY67" fmla="*/ 1334057 h 1888950"/>
                <a:gd name="connsiteX68" fmla="*/ 1266444 w 1269815"/>
                <a:gd name="connsiteY68" fmla="*/ 1302796 h 1888950"/>
                <a:gd name="connsiteX69" fmla="*/ 1250813 w 1269815"/>
                <a:gd name="connsiteY69" fmla="*/ 1029257 h 1888950"/>
                <a:gd name="connsiteX70" fmla="*/ 1242997 w 1269815"/>
                <a:gd name="connsiteY70" fmla="*/ 1005811 h 1888950"/>
                <a:gd name="connsiteX71" fmla="*/ 1227367 w 1269815"/>
                <a:gd name="connsiteY71" fmla="*/ 919842 h 1888950"/>
                <a:gd name="connsiteX72" fmla="*/ 1211736 w 1269815"/>
                <a:gd name="connsiteY72" fmla="*/ 857319 h 1888950"/>
                <a:gd name="connsiteX73" fmla="*/ 1211736 w 1269815"/>
                <a:gd name="connsiteY73" fmla="*/ 536888 h 1888950"/>
                <a:gd name="connsiteX74" fmla="*/ 1219551 w 1269815"/>
                <a:gd name="connsiteY74" fmla="*/ 474365 h 1888950"/>
                <a:gd name="connsiteX75" fmla="*/ 1227367 w 1269815"/>
                <a:gd name="connsiteY75" fmla="*/ 450919 h 1888950"/>
                <a:gd name="connsiteX76" fmla="*/ 1242997 w 1269815"/>
                <a:gd name="connsiteY76" fmla="*/ 427473 h 1888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</a:cxnLst>
              <a:rect l="l" t="t" r="r" b="b"/>
              <a:pathLst>
                <a:path w="1269815" h="1888950">
                  <a:moveTo>
                    <a:pt x="1242997" y="427473"/>
                  </a:moveTo>
                  <a:lnTo>
                    <a:pt x="1242997" y="427473"/>
                  </a:lnTo>
                  <a:cubicBezTo>
                    <a:pt x="1235182" y="406632"/>
                    <a:pt x="1228761" y="385213"/>
                    <a:pt x="1219551" y="364950"/>
                  </a:cubicBezTo>
                  <a:cubicBezTo>
                    <a:pt x="1215664" y="356399"/>
                    <a:pt x="1208122" y="349904"/>
                    <a:pt x="1203921" y="341503"/>
                  </a:cubicBezTo>
                  <a:cubicBezTo>
                    <a:pt x="1192281" y="318223"/>
                    <a:pt x="1199986" y="309560"/>
                    <a:pt x="1180474" y="286796"/>
                  </a:cubicBezTo>
                  <a:cubicBezTo>
                    <a:pt x="1171997" y="276906"/>
                    <a:pt x="1159633" y="271165"/>
                    <a:pt x="1149213" y="263350"/>
                  </a:cubicBezTo>
                  <a:cubicBezTo>
                    <a:pt x="1112741" y="208642"/>
                    <a:pt x="1133582" y="226877"/>
                    <a:pt x="1094505" y="200827"/>
                  </a:cubicBezTo>
                  <a:cubicBezTo>
                    <a:pt x="1084085" y="185196"/>
                    <a:pt x="1078273" y="165205"/>
                    <a:pt x="1063244" y="153934"/>
                  </a:cubicBezTo>
                  <a:cubicBezTo>
                    <a:pt x="1011209" y="114908"/>
                    <a:pt x="1053205" y="144730"/>
                    <a:pt x="992905" y="107042"/>
                  </a:cubicBezTo>
                  <a:cubicBezTo>
                    <a:pt x="984940" y="102064"/>
                    <a:pt x="978254" y="94709"/>
                    <a:pt x="969459" y="91411"/>
                  </a:cubicBezTo>
                  <a:cubicBezTo>
                    <a:pt x="957021" y="86747"/>
                    <a:pt x="943408" y="86201"/>
                    <a:pt x="930382" y="83596"/>
                  </a:cubicBezTo>
                  <a:cubicBezTo>
                    <a:pt x="888856" y="55911"/>
                    <a:pt x="924460" y="75015"/>
                    <a:pt x="860044" y="60150"/>
                  </a:cubicBezTo>
                  <a:cubicBezTo>
                    <a:pt x="841564" y="55885"/>
                    <a:pt x="823463" y="50097"/>
                    <a:pt x="805336" y="44519"/>
                  </a:cubicBezTo>
                  <a:cubicBezTo>
                    <a:pt x="789588" y="39674"/>
                    <a:pt x="774428" y="32884"/>
                    <a:pt x="758444" y="28888"/>
                  </a:cubicBezTo>
                  <a:cubicBezTo>
                    <a:pt x="732670" y="22444"/>
                    <a:pt x="680290" y="13257"/>
                    <a:pt x="680290" y="13257"/>
                  </a:cubicBezTo>
                  <a:cubicBezTo>
                    <a:pt x="473854" y="18173"/>
                    <a:pt x="442969" y="0"/>
                    <a:pt x="312967" y="28888"/>
                  </a:cubicBezTo>
                  <a:cubicBezTo>
                    <a:pt x="306216" y="30388"/>
                    <a:pt x="266966" y="39682"/>
                    <a:pt x="258259" y="44519"/>
                  </a:cubicBezTo>
                  <a:cubicBezTo>
                    <a:pt x="227729" y="61480"/>
                    <a:pt x="183754" y="93752"/>
                    <a:pt x="164474" y="122673"/>
                  </a:cubicBezTo>
                  <a:cubicBezTo>
                    <a:pt x="159264" y="130488"/>
                    <a:pt x="153342" y="137873"/>
                    <a:pt x="148844" y="146119"/>
                  </a:cubicBezTo>
                  <a:cubicBezTo>
                    <a:pt x="137686" y="166575"/>
                    <a:pt x="117582" y="208642"/>
                    <a:pt x="117582" y="208642"/>
                  </a:cubicBezTo>
                  <a:cubicBezTo>
                    <a:pt x="105770" y="255890"/>
                    <a:pt x="113164" y="229710"/>
                    <a:pt x="94136" y="286796"/>
                  </a:cubicBezTo>
                  <a:cubicBezTo>
                    <a:pt x="91531" y="294611"/>
                    <a:pt x="87675" y="302116"/>
                    <a:pt x="86321" y="310242"/>
                  </a:cubicBezTo>
                  <a:cubicBezTo>
                    <a:pt x="83716" y="325873"/>
                    <a:pt x="81943" y="341665"/>
                    <a:pt x="78505" y="357134"/>
                  </a:cubicBezTo>
                  <a:cubicBezTo>
                    <a:pt x="76718" y="365176"/>
                    <a:pt x="72953" y="372659"/>
                    <a:pt x="70690" y="380580"/>
                  </a:cubicBezTo>
                  <a:cubicBezTo>
                    <a:pt x="67739" y="390908"/>
                    <a:pt x="65204" y="401356"/>
                    <a:pt x="62874" y="411842"/>
                  </a:cubicBezTo>
                  <a:cubicBezTo>
                    <a:pt x="59992" y="424809"/>
                    <a:pt x="57435" y="437850"/>
                    <a:pt x="55059" y="450919"/>
                  </a:cubicBezTo>
                  <a:cubicBezTo>
                    <a:pt x="52224" y="466510"/>
                    <a:pt x="52255" y="482778"/>
                    <a:pt x="47244" y="497811"/>
                  </a:cubicBezTo>
                  <a:cubicBezTo>
                    <a:pt x="44274" y="506722"/>
                    <a:pt x="36823" y="513442"/>
                    <a:pt x="31613" y="521257"/>
                  </a:cubicBezTo>
                  <a:cubicBezTo>
                    <a:pt x="29008" y="570755"/>
                    <a:pt x="27750" y="620342"/>
                    <a:pt x="23797" y="669750"/>
                  </a:cubicBezTo>
                  <a:cubicBezTo>
                    <a:pt x="22533" y="685546"/>
                    <a:pt x="15982" y="700796"/>
                    <a:pt x="15982" y="716642"/>
                  </a:cubicBezTo>
                  <a:cubicBezTo>
                    <a:pt x="15982" y="999821"/>
                    <a:pt x="0" y="926263"/>
                    <a:pt x="31613" y="1052703"/>
                  </a:cubicBezTo>
                  <a:cubicBezTo>
                    <a:pt x="36477" y="1096484"/>
                    <a:pt x="37289" y="1122298"/>
                    <a:pt x="47244" y="1162119"/>
                  </a:cubicBezTo>
                  <a:cubicBezTo>
                    <a:pt x="49242" y="1170111"/>
                    <a:pt x="52454" y="1177750"/>
                    <a:pt x="55059" y="1185565"/>
                  </a:cubicBezTo>
                  <a:cubicBezTo>
                    <a:pt x="57664" y="1206406"/>
                    <a:pt x="59680" y="1227329"/>
                    <a:pt x="62874" y="1248088"/>
                  </a:cubicBezTo>
                  <a:cubicBezTo>
                    <a:pt x="64894" y="1261217"/>
                    <a:pt x="68934" y="1273998"/>
                    <a:pt x="70690" y="1287165"/>
                  </a:cubicBezTo>
                  <a:cubicBezTo>
                    <a:pt x="74150" y="1313117"/>
                    <a:pt x="74802" y="1339401"/>
                    <a:pt x="78505" y="1365319"/>
                  </a:cubicBezTo>
                  <a:cubicBezTo>
                    <a:pt x="80957" y="1382484"/>
                    <a:pt x="88571" y="1403331"/>
                    <a:pt x="94136" y="1420027"/>
                  </a:cubicBezTo>
                  <a:cubicBezTo>
                    <a:pt x="99642" y="1458568"/>
                    <a:pt x="99715" y="1472490"/>
                    <a:pt x="109767" y="1505996"/>
                  </a:cubicBezTo>
                  <a:cubicBezTo>
                    <a:pt x="114501" y="1521777"/>
                    <a:pt x="121401" y="1536904"/>
                    <a:pt x="125397" y="1552888"/>
                  </a:cubicBezTo>
                  <a:cubicBezTo>
                    <a:pt x="149828" y="1650605"/>
                    <a:pt x="118606" y="1529122"/>
                    <a:pt x="141028" y="1607596"/>
                  </a:cubicBezTo>
                  <a:cubicBezTo>
                    <a:pt x="143979" y="1617924"/>
                    <a:pt x="144613" y="1628984"/>
                    <a:pt x="148844" y="1638857"/>
                  </a:cubicBezTo>
                  <a:cubicBezTo>
                    <a:pt x="152544" y="1647490"/>
                    <a:pt x="160274" y="1653902"/>
                    <a:pt x="164474" y="1662303"/>
                  </a:cubicBezTo>
                  <a:cubicBezTo>
                    <a:pt x="168158" y="1669672"/>
                    <a:pt x="167867" y="1678800"/>
                    <a:pt x="172290" y="1685750"/>
                  </a:cubicBezTo>
                  <a:cubicBezTo>
                    <a:pt x="186276" y="1707728"/>
                    <a:pt x="219182" y="1748273"/>
                    <a:pt x="219182" y="1748273"/>
                  </a:cubicBezTo>
                  <a:cubicBezTo>
                    <a:pt x="221787" y="1756088"/>
                    <a:pt x="222209" y="1765015"/>
                    <a:pt x="226997" y="1771719"/>
                  </a:cubicBezTo>
                  <a:cubicBezTo>
                    <a:pt x="240335" y="1790392"/>
                    <a:pt x="285780" y="1827785"/>
                    <a:pt x="305151" y="1834242"/>
                  </a:cubicBezTo>
                  <a:cubicBezTo>
                    <a:pt x="312966" y="1836847"/>
                    <a:pt x="321025" y="1838812"/>
                    <a:pt x="328597" y="1842057"/>
                  </a:cubicBezTo>
                  <a:cubicBezTo>
                    <a:pt x="339306" y="1846646"/>
                    <a:pt x="348950" y="1853597"/>
                    <a:pt x="359859" y="1857688"/>
                  </a:cubicBezTo>
                  <a:cubicBezTo>
                    <a:pt x="369916" y="1861459"/>
                    <a:pt x="380793" y="1862552"/>
                    <a:pt x="391121" y="1865503"/>
                  </a:cubicBezTo>
                  <a:cubicBezTo>
                    <a:pt x="399042" y="1867766"/>
                    <a:pt x="406575" y="1871321"/>
                    <a:pt x="414567" y="1873319"/>
                  </a:cubicBezTo>
                  <a:cubicBezTo>
                    <a:pt x="436400" y="1878777"/>
                    <a:pt x="479648" y="1885468"/>
                    <a:pt x="500536" y="1888950"/>
                  </a:cubicBezTo>
                  <a:cubicBezTo>
                    <a:pt x="560454" y="1886345"/>
                    <a:pt x="620711" y="1888009"/>
                    <a:pt x="680290" y="1881134"/>
                  </a:cubicBezTo>
                  <a:cubicBezTo>
                    <a:pt x="689621" y="1880057"/>
                    <a:pt x="696093" y="1870963"/>
                    <a:pt x="703736" y="1865503"/>
                  </a:cubicBezTo>
                  <a:cubicBezTo>
                    <a:pt x="714335" y="1857932"/>
                    <a:pt x="723611" y="1848383"/>
                    <a:pt x="734997" y="1842057"/>
                  </a:cubicBezTo>
                  <a:cubicBezTo>
                    <a:pt x="747261" y="1835244"/>
                    <a:pt x="761048" y="1831637"/>
                    <a:pt x="774074" y="1826427"/>
                  </a:cubicBezTo>
                  <a:cubicBezTo>
                    <a:pt x="818618" y="1781883"/>
                    <a:pt x="793077" y="1803337"/>
                    <a:pt x="852228" y="1763903"/>
                  </a:cubicBezTo>
                  <a:cubicBezTo>
                    <a:pt x="860043" y="1758693"/>
                    <a:pt x="867273" y="1752474"/>
                    <a:pt x="875674" y="1748273"/>
                  </a:cubicBezTo>
                  <a:cubicBezTo>
                    <a:pt x="886095" y="1743063"/>
                    <a:pt x="897455" y="1739414"/>
                    <a:pt x="906936" y="1732642"/>
                  </a:cubicBezTo>
                  <a:cubicBezTo>
                    <a:pt x="915930" y="1726218"/>
                    <a:pt x="921388" y="1715620"/>
                    <a:pt x="930382" y="1709196"/>
                  </a:cubicBezTo>
                  <a:cubicBezTo>
                    <a:pt x="939863" y="1702424"/>
                    <a:pt x="952163" y="1700337"/>
                    <a:pt x="961644" y="1693565"/>
                  </a:cubicBezTo>
                  <a:cubicBezTo>
                    <a:pt x="970638" y="1687141"/>
                    <a:pt x="976698" y="1677312"/>
                    <a:pt x="985090" y="1670119"/>
                  </a:cubicBezTo>
                  <a:cubicBezTo>
                    <a:pt x="994980" y="1661642"/>
                    <a:pt x="1005680" y="1654143"/>
                    <a:pt x="1016351" y="1646673"/>
                  </a:cubicBezTo>
                  <a:cubicBezTo>
                    <a:pt x="1031741" y="1635900"/>
                    <a:pt x="1049960" y="1628695"/>
                    <a:pt x="1063244" y="1615411"/>
                  </a:cubicBezTo>
                  <a:cubicBezTo>
                    <a:pt x="1078875" y="1599780"/>
                    <a:pt x="1097874" y="1586911"/>
                    <a:pt x="1110136" y="1568519"/>
                  </a:cubicBezTo>
                  <a:cubicBezTo>
                    <a:pt x="1115346" y="1560704"/>
                    <a:pt x="1119483" y="1552055"/>
                    <a:pt x="1125767" y="1545073"/>
                  </a:cubicBezTo>
                  <a:cubicBezTo>
                    <a:pt x="1143019" y="1525904"/>
                    <a:pt x="1180474" y="1490365"/>
                    <a:pt x="1180474" y="1490365"/>
                  </a:cubicBezTo>
                  <a:cubicBezTo>
                    <a:pt x="1200514" y="1430249"/>
                    <a:pt x="1170754" y="1507874"/>
                    <a:pt x="1211736" y="1443473"/>
                  </a:cubicBezTo>
                  <a:cubicBezTo>
                    <a:pt x="1230157" y="1414525"/>
                    <a:pt x="1249918" y="1368893"/>
                    <a:pt x="1258628" y="1334057"/>
                  </a:cubicBezTo>
                  <a:lnTo>
                    <a:pt x="1266444" y="1302796"/>
                  </a:lnTo>
                  <a:cubicBezTo>
                    <a:pt x="1263996" y="1231806"/>
                    <a:pt x="1269815" y="1114765"/>
                    <a:pt x="1250813" y="1029257"/>
                  </a:cubicBezTo>
                  <a:cubicBezTo>
                    <a:pt x="1249026" y="1021215"/>
                    <a:pt x="1245602" y="1013626"/>
                    <a:pt x="1242997" y="1005811"/>
                  </a:cubicBezTo>
                  <a:cubicBezTo>
                    <a:pt x="1238211" y="977095"/>
                    <a:pt x="1233920" y="948237"/>
                    <a:pt x="1227367" y="919842"/>
                  </a:cubicBezTo>
                  <a:cubicBezTo>
                    <a:pt x="1222537" y="898910"/>
                    <a:pt x="1211736" y="857319"/>
                    <a:pt x="1211736" y="857319"/>
                  </a:cubicBezTo>
                  <a:cubicBezTo>
                    <a:pt x="1196975" y="709703"/>
                    <a:pt x="1199701" y="771575"/>
                    <a:pt x="1211736" y="536888"/>
                  </a:cubicBezTo>
                  <a:cubicBezTo>
                    <a:pt x="1212812" y="515912"/>
                    <a:pt x="1215794" y="495029"/>
                    <a:pt x="1219551" y="474365"/>
                  </a:cubicBezTo>
                  <a:cubicBezTo>
                    <a:pt x="1221025" y="466260"/>
                    <a:pt x="1226202" y="459074"/>
                    <a:pt x="1227367" y="450919"/>
                  </a:cubicBezTo>
                  <a:cubicBezTo>
                    <a:pt x="1228841" y="440603"/>
                    <a:pt x="1240392" y="431381"/>
                    <a:pt x="1242997" y="427473"/>
                  </a:cubicBezTo>
                  <a:close/>
                </a:path>
              </a:pathLst>
            </a:custGeom>
            <a:solidFill>
              <a:schemeClr val="accent4">
                <a:alpha val="18000"/>
              </a:scheme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 dirty="0"/>
            </a:p>
          </p:txBody>
        </p: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82DA3F6E-4511-D547-8430-5A9426313839}"/>
                </a:ext>
              </a:extLst>
            </p:cNvPr>
            <p:cNvCxnSpPr/>
            <p:nvPr/>
          </p:nvCxnSpPr>
          <p:spPr>
            <a:xfrm flipV="1">
              <a:off x="1000100" y="1785926"/>
              <a:ext cx="3000396" cy="1850956"/>
            </a:xfrm>
            <a:prstGeom prst="line">
              <a:avLst/>
            </a:prstGeom>
            <a:ln w="254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FE35B5DF-4F9C-EE44-ACCC-7BE464A83669}"/>
                </a:ext>
              </a:extLst>
            </p:cNvPr>
            <p:cNvCxnSpPr/>
            <p:nvPr/>
          </p:nvCxnSpPr>
          <p:spPr>
            <a:xfrm rot="19800000" flipV="1">
              <a:off x="1159110" y="3205053"/>
              <a:ext cx="1019484" cy="1971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Object 3">
              <a:extLst>
                <a:ext uri="{FF2B5EF4-FFF2-40B4-BE49-F238E27FC236}">
                  <a16:creationId xmlns:a16="http://schemas.microsoft.com/office/drawing/2014/main" id="{16307E1C-EF81-9A49-81DD-FE58566BB5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3190259"/>
                </p:ext>
              </p:extLst>
            </p:nvPr>
          </p:nvGraphicFramePr>
          <p:xfrm>
            <a:off x="1354005" y="2655974"/>
            <a:ext cx="323850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Equation" r:id="rId5" imgW="177569" imgH="266353" progId="Equation.3">
                    <p:embed/>
                  </p:oleObj>
                </mc:Choice>
                <mc:Fallback>
                  <p:oleObj name="Equation" r:id="rId5" imgW="177569" imgH="266353" progId="Equation.3">
                    <p:embed/>
                    <p:pic>
                      <p:nvPicPr>
                        <p:cNvPr id="9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4005" y="2655974"/>
                          <a:ext cx="323850" cy="484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66DB25D-0B74-4C45-9F9D-172D88C2F5EB}"/>
                </a:ext>
              </a:extLst>
            </p:cNvPr>
            <p:cNvSpPr/>
            <p:nvPr/>
          </p:nvSpPr>
          <p:spPr>
            <a:xfrm>
              <a:off x="1176115" y="3460314"/>
              <a:ext cx="71438" cy="7143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1693AAA9-FCC6-334C-9E90-99CEF642EAEF}"/>
                </a:ext>
              </a:extLst>
            </p:cNvPr>
            <p:cNvSpPr txBox="1"/>
            <p:nvPr/>
          </p:nvSpPr>
          <p:spPr>
            <a:xfrm>
              <a:off x="961801" y="3103124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A</a:t>
              </a:r>
              <a:endParaRPr lang="de-DE" dirty="0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32A39892-3CC0-1B49-A759-4B1BC94EBA0E}"/>
                </a:ext>
              </a:extLst>
            </p:cNvPr>
            <p:cNvSpPr/>
            <p:nvPr/>
          </p:nvSpPr>
          <p:spPr>
            <a:xfrm>
              <a:off x="2806789" y="2466973"/>
              <a:ext cx="71438" cy="7143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5D7EDE7E-BF68-4E48-A6B2-9FB917A9F281}"/>
                </a:ext>
              </a:extLst>
            </p:cNvPr>
            <p:cNvSpPr txBox="1"/>
            <p:nvPr/>
          </p:nvSpPr>
          <p:spPr>
            <a:xfrm>
              <a:off x="2592475" y="2109783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B</a:t>
              </a:r>
              <a:endParaRPr lang="de-DE" dirty="0"/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5BC86B5F-95BF-D447-8301-4BF782CABA26}"/>
              </a:ext>
            </a:extLst>
          </p:cNvPr>
          <p:cNvGrpSpPr/>
          <p:nvPr/>
        </p:nvGrpSpPr>
        <p:grpSpPr>
          <a:xfrm>
            <a:off x="5356130" y="2619455"/>
            <a:ext cx="3038695" cy="1850956"/>
            <a:chOff x="5176643" y="1785926"/>
            <a:chExt cx="3038695" cy="1850956"/>
          </a:xfrm>
        </p:grpSpPr>
        <p:sp>
          <p:nvSpPr>
            <p:cNvPr id="17" name="Freeform 16">
              <a:extLst>
                <a:ext uri="{FF2B5EF4-FFF2-40B4-BE49-F238E27FC236}">
                  <a16:creationId xmlns:a16="http://schemas.microsoft.com/office/drawing/2014/main" id="{623861B5-CD6D-CD48-B6CE-F087D2027BC2}"/>
                </a:ext>
              </a:extLst>
            </p:cNvPr>
            <p:cNvSpPr/>
            <p:nvPr/>
          </p:nvSpPr>
          <p:spPr>
            <a:xfrm rot="3600000">
              <a:off x="6001504" y="1966656"/>
              <a:ext cx="590161" cy="2165843"/>
            </a:xfrm>
            <a:custGeom>
              <a:avLst/>
              <a:gdLst>
                <a:gd name="connsiteX0" fmla="*/ 1242997 w 1269815"/>
                <a:gd name="connsiteY0" fmla="*/ 427473 h 1888950"/>
                <a:gd name="connsiteX1" fmla="*/ 1242997 w 1269815"/>
                <a:gd name="connsiteY1" fmla="*/ 427473 h 1888950"/>
                <a:gd name="connsiteX2" fmla="*/ 1219551 w 1269815"/>
                <a:gd name="connsiteY2" fmla="*/ 364950 h 1888950"/>
                <a:gd name="connsiteX3" fmla="*/ 1203921 w 1269815"/>
                <a:gd name="connsiteY3" fmla="*/ 341503 h 1888950"/>
                <a:gd name="connsiteX4" fmla="*/ 1180474 w 1269815"/>
                <a:gd name="connsiteY4" fmla="*/ 286796 h 1888950"/>
                <a:gd name="connsiteX5" fmla="*/ 1149213 w 1269815"/>
                <a:gd name="connsiteY5" fmla="*/ 263350 h 1888950"/>
                <a:gd name="connsiteX6" fmla="*/ 1094505 w 1269815"/>
                <a:gd name="connsiteY6" fmla="*/ 200827 h 1888950"/>
                <a:gd name="connsiteX7" fmla="*/ 1063244 w 1269815"/>
                <a:gd name="connsiteY7" fmla="*/ 153934 h 1888950"/>
                <a:gd name="connsiteX8" fmla="*/ 992905 w 1269815"/>
                <a:gd name="connsiteY8" fmla="*/ 107042 h 1888950"/>
                <a:gd name="connsiteX9" fmla="*/ 969459 w 1269815"/>
                <a:gd name="connsiteY9" fmla="*/ 91411 h 1888950"/>
                <a:gd name="connsiteX10" fmla="*/ 930382 w 1269815"/>
                <a:gd name="connsiteY10" fmla="*/ 83596 h 1888950"/>
                <a:gd name="connsiteX11" fmla="*/ 860044 w 1269815"/>
                <a:gd name="connsiteY11" fmla="*/ 60150 h 1888950"/>
                <a:gd name="connsiteX12" fmla="*/ 805336 w 1269815"/>
                <a:gd name="connsiteY12" fmla="*/ 44519 h 1888950"/>
                <a:gd name="connsiteX13" fmla="*/ 758444 w 1269815"/>
                <a:gd name="connsiteY13" fmla="*/ 28888 h 1888950"/>
                <a:gd name="connsiteX14" fmla="*/ 680290 w 1269815"/>
                <a:gd name="connsiteY14" fmla="*/ 13257 h 1888950"/>
                <a:gd name="connsiteX15" fmla="*/ 312967 w 1269815"/>
                <a:gd name="connsiteY15" fmla="*/ 28888 h 1888950"/>
                <a:gd name="connsiteX16" fmla="*/ 258259 w 1269815"/>
                <a:gd name="connsiteY16" fmla="*/ 44519 h 1888950"/>
                <a:gd name="connsiteX17" fmla="*/ 164474 w 1269815"/>
                <a:gd name="connsiteY17" fmla="*/ 122673 h 1888950"/>
                <a:gd name="connsiteX18" fmla="*/ 148844 w 1269815"/>
                <a:gd name="connsiteY18" fmla="*/ 146119 h 1888950"/>
                <a:gd name="connsiteX19" fmla="*/ 117582 w 1269815"/>
                <a:gd name="connsiteY19" fmla="*/ 208642 h 1888950"/>
                <a:gd name="connsiteX20" fmla="*/ 94136 w 1269815"/>
                <a:gd name="connsiteY20" fmla="*/ 286796 h 1888950"/>
                <a:gd name="connsiteX21" fmla="*/ 86321 w 1269815"/>
                <a:gd name="connsiteY21" fmla="*/ 310242 h 1888950"/>
                <a:gd name="connsiteX22" fmla="*/ 78505 w 1269815"/>
                <a:gd name="connsiteY22" fmla="*/ 357134 h 1888950"/>
                <a:gd name="connsiteX23" fmla="*/ 70690 w 1269815"/>
                <a:gd name="connsiteY23" fmla="*/ 380580 h 1888950"/>
                <a:gd name="connsiteX24" fmla="*/ 62874 w 1269815"/>
                <a:gd name="connsiteY24" fmla="*/ 411842 h 1888950"/>
                <a:gd name="connsiteX25" fmla="*/ 55059 w 1269815"/>
                <a:gd name="connsiteY25" fmla="*/ 450919 h 1888950"/>
                <a:gd name="connsiteX26" fmla="*/ 47244 w 1269815"/>
                <a:gd name="connsiteY26" fmla="*/ 497811 h 1888950"/>
                <a:gd name="connsiteX27" fmla="*/ 31613 w 1269815"/>
                <a:gd name="connsiteY27" fmla="*/ 521257 h 1888950"/>
                <a:gd name="connsiteX28" fmla="*/ 23797 w 1269815"/>
                <a:gd name="connsiteY28" fmla="*/ 669750 h 1888950"/>
                <a:gd name="connsiteX29" fmla="*/ 15982 w 1269815"/>
                <a:gd name="connsiteY29" fmla="*/ 716642 h 1888950"/>
                <a:gd name="connsiteX30" fmla="*/ 31613 w 1269815"/>
                <a:gd name="connsiteY30" fmla="*/ 1052703 h 1888950"/>
                <a:gd name="connsiteX31" fmla="*/ 47244 w 1269815"/>
                <a:gd name="connsiteY31" fmla="*/ 1162119 h 1888950"/>
                <a:gd name="connsiteX32" fmla="*/ 55059 w 1269815"/>
                <a:gd name="connsiteY32" fmla="*/ 1185565 h 1888950"/>
                <a:gd name="connsiteX33" fmla="*/ 62874 w 1269815"/>
                <a:gd name="connsiteY33" fmla="*/ 1248088 h 1888950"/>
                <a:gd name="connsiteX34" fmla="*/ 70690 w 1269815"/>
                <a:gd name="connsiteY34" fmla="*/ 1287165 h 1888950"/>
                <a:gd name="connsiteX35" fmla="*/ 78505 w 1269815"/>
                <a:gd name="connsiteY35" fmla="*/ 1365319 h 1888950"/>
                <a:gd name="connsiteX36" fmla="*/ 94136 w 1269815"/>
                <a:gd name="connsiteY36" fmla="*/ 1420027 h 1888950"/>
                <a:gd name="connsiteX37" fmla="*/ 109767 w 1269815"/>
                <a:gd name="connsiteY37" fmla="*/ 1505996 h 1888950"/>
                <a:gd name="connsiteX38" fmla="*/ 125397 w 1269815"/>
                <a:gd name="connsiteY38" fmla="*/ 1552888 h 1888950"/>
                <a:gd name="connsiteX39" fmla="*/ 141028 w 1269815"/>
                <a:gd name="connsiteY39" fmla="*/ 1607596 h 1888950"/>
                <a:gd name="connsiteX40" fmla="*/ 148844 w 1269815"/>
                <a:gd name="connsiteY40" fmla="*/ 1638857 h 1888950"/>
                <a:gd name="connsiteX41" fmla="*/ 164474 w 1269815"/>
                <a:gd name="connsiteY41" fmla="*/ 1662303 h 1888950"/>
                <a:gd name="connsiteX42" fmla="*/ 172290 w 1269815"/>
                <a:gd name="connsiteY42" fmla="*/ 1685750 h 1888950"/>
                <a:gd name="connsiteX43" fmla="*/ 219182 w 1269815"/>
                <a:gd name="connsiteY43" fmla="*/ 1748273 h 1888950"/>
                <a:gd name="connsiteX44" fmla="*/ 226997 w 1269815"/>
                <a:gd name="connsiteY44" fmla="*/ 1771719 h 1888950"/>
                <a:gd name="connsiteX45" fmla="*/ 305151 w 1269815"/>
                <a:gd name="connsiteY45" fmla="*/ 1834242 h 1888950"/>
                <a:gd name="connsiteX46" fmla="*/ 328597 w 1269815"/>
                <a:gd name="connsiteY46" fmla="*/ 1842057 h 1888950"/>
                <a:gd name="connsiteX47" fmla="*/ 359859 w 1269815"/>
                <a:gd name="connsiteY47" fmla="*/ 1857688 h 1888950"/>
                <a:gd name="connsiteX48" fmla="*/ 391121 w 1269815"/>
                <a:gd name="connsiteY48" fmla="*/ 1865503 h 1888950"/>
                <a:gd name="connsiteX49" fmla="*/ 414567 w 1269815"/>
                <a:gd name="connsiteY49" fmla="*/ 1873319 h 1888950"/>
                <a:gd name="connsiteX50" fmla="*/ 500536 w 1269815"/>
                <a:gd name="connsiteY50" fmla="*/ 1888950 h 1888950"/>
                <a:gd name="connsiteX51" fmla="*/ 680290 w 1269815"/>
                <a:gd name="connsiteY51" fmla="*/ 1881134 h 1888950"/>
                <a:gd name="connsiteX52" fmla="*/ 703736 w 1269815"/>
                <a:gd name="connsiteY52" fmla="*/ 1865503 h 1888950"/>
                <a:gd name="connsiteX53" fmla="*/ 734997 w 1269815"/>
                <a:gd name="connsiteY53" fmla="*/ 1842057 h 1888950"/>
                <a:gd name="connsiteX54" fmla="*/ 774074 w 1269815"/>
                <a:gd name="connsiteY54" fmla="*/ 1826427 h 1888950"/>
                <a:gd name="connsiteX55" fmla="*/ 852228 w 1269815"/>
                <a:gd name="connsiteY55" fmla="*/ 1763903 h 1888950"/>
                <a:gd name="connsiteX56" fmla="*/ 875674 w 1269815"/>
                <a:gd name="connsiteY56" fmla="*/ 1748273 h 1888950"/>
                <a:gd name="connsiteX57" fmla="*/ 906936 w 1269815"/>
                <a:gd name="connsiteY57" fmla="*/ 1732642 h 1888950"/>
                <a:gd name="connsiteX58" fmla="*/ 930382 w 1269815"/>
                <a:gd name="connsiteY58" fmla="*/ 1709196 h 1888950"/>
                <a:gd name="connsiteX59" fmla="*/ 961644 w 1269815"/>
                <a:gd name="connsiteY59" fmla="*/ 1693565 h 1888950"/>
                <a:gd name="connsiteX60" fmla="*/ 985090 w 1269815"/>
                <a:gd name="connsiteY60" fmla="*/ 1670119 h 1888950"/>
                <a:gd name="connsiteX61" fmla="*/ 1016351 w 1269815"/>
                <a:gd name="connsiteY61" fmla="*/ 1646673 h 1888950"/>
                <a:gd name="connsiteX62" fmla="*/ 1063244 w 1269815"/>
                <a:gd name="connsiteY62" fmla="*/ 1615411 h 1888950"/>
                <a:gd name="connsiteX63" fmla="*/ 1110136 w 1269815"/>
                <a:gd name="connsiteY63" fmla="*/ 1568519 h 1888950"/>
                <a:gd name="connsiteX64" fmla="*/ 1125767 w 1269815"/>
                <a:gd name="connsiteY64" fmla="*/ 1545073 h 1888950"/>
                <a:gd name="connsiteX65" fmla="*/ 1180474 w 1269815"/>
                <a:gd name="connsiteY65" fmla="*/ 1490365 h 1888950"/>
                <a:gd name="connsiteX66" fmla="*/ 1211736 w 1269815"/>
                <a:gd name="connsiteY66" fmla="*/ 1443473 h 1888950"/>
                <a:gd name="connsiteX67" fmla="*/ 1258628 w 1269815"/>
                <a:gd name="connsiteY67" fmla="*/ 1334057 h 1888950"/>
                <a:gd name="connsiteX68" fmla="*/ 1266444 w 1269815"/>
                <a:gd name="connsiteY68" fmla="*/ 1302796 h 1888950"/>
                <a:gd name="connsiteX69" fmla="*/ 1250813 w 1269815"/>
                <a:gd name="connsiteY69" fmla="*/ 1029257 h 1888950"/>
                <a:gd name="connsiteX70" fmla="*/ 1242997 w 1269815"/>
                <a:gd name="connsiteY70" fmla="*/ 1005811 h 1888950"/>
                <a:gd name="connsiteX71" fmla="*/ 1227367 w 1269815"/>
                <a:gd name="connsiteY71" fmla="*/ 919842 h 1888950"/>
                <a:gd name="connsiteX72" fmla="*/ 1211736 w 1269815"/>
                <a:gd name="connsiteY72" fmla="*/ 857319 h 1888950"/>
                <a:gd name="connsiteX73" fmla="*/ 1211736 w 1269815"/>
                <a:gd name="connsiteY73" fmla="*/ 536888 h 1888950"/>
                <a:gd name="connsiteX74" fmla="*/ 1219551 w 1269815"/>
                <a:gd name="connsiteY74" fmla="*/ 474365 h 1888950"/>
                <a:gd name="connsiteX75" fmla="*/ 1227367 w 1269815"/>
                <a:gd name="connsiteY75" fmla="*/ 450919 h 1888950"/>
                <a:gd name="connsiteX76" fmla="*/ 1242997 w 1269815"/>
                <a:gd name="connsiteY76" fmla="*/ 427473 h 1888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</a:cxnLst>
              <a:rect l="l" t="t" r="r" b="b"/>
              <a:pathLst>
                <a:path w="1269815" h="1888950">
                  <a:moveTo>
                    <a:pt x="1242997" y="427473"/>
                  </a:moveTo>
                  <a:lnTo>
                    <a:pt x="1242997" y="427473"/>
                  </a:lnTo>
                  <a:cubicBezTo>
                    <a:pt x="1235182" y="406632"/>
                    <a:pt x="1228761" y="385213"/>
                    <a:pt x="1219551" y="364950"/>
                  </a:cubicBezTo>
                  <a:cubicBezTo>
                    <a:pt x="1215664" y="356399"/>
                    <a:pt x="1208122" y="349904"/>
                    <a:pt x="1203921" y="341503"/>
                  </a:cubicBezTo>
                  <a:cubicBezTo>
                    <a:pt x="1192281" y="318223"/>
                    <a:pt x="1199986" y="309560"/>
                    <a:pt x="1180474" y="286796"/>
                  </a:cubicBezTo>
                  <a:cubicBezTo>
                    <a:pt x="1171997" y="276906"/>
                    <a:pt x="1159633" y="271165"/>
                    <a:pt x="1149213" y="263350"/>
                  </a:cubicBezTo>
                  <a:cubicBezTo>
                    <a:pt x="1112741" y="208642"/>
                    <a:pt x="1133582" y="226877"/>
                    <a:pt x="1094505" y="200827"/>
                  </a:cubicBezTo>
                  <a:cubicBezTo>
                    <a:pt x="1084085" y="185196"/>
                    <a:pt x="1078273" y="165205"/>
                    <a:pt x="1063244" y="153934"/>
                  </a:cubicBezTo>
                  <a:cubicBezTo>
                    <a:pt x="1011209" y="114908"/>
                    <a:pt x="1053205" y="144730"/>
                    <a:pt x="992905" y="107042"/>
                  </a:cubicBezTo>
                  <a:cubicBezTo>
                    <a:pt x="984940" y="102064"/>
                    <a:pt x="978254" y="94709"/>
                    <a:pt x="969459" y="91411"/>
                  </a:cubicBezTo>
                  <a:cubicBezTo>
                    <a:pt x="957021" y="86747"/>
                    <a:pt x="943408" y="86201"/>
                    <a:pt x="930382" y="83596"/>
                  </a:cubicBezTo>
                  <a:cubicBezTo>
                    <a:pt x="888856" y="55911"/>
                    <a:pt x="924460" y="75015"/>
                    <a:pt x="860044" y="60150"/>
                  </a:cubicBezTo>
                  <a:cubicBezTo>
                    <a:pt x="841564" y="55885"/>
                    <a:pt x="823463" y="50097"/>
                    <a:pt x="805336" y="44519"/>
                  </a:cubicBezTo>
                  <a:cubicBezTo>
                    <a:pt x="789588" y="39674"/>
                    <a:pt x="774428" y="32884"/>
                    <a:pt x="758444" y="28888"/>
                  </a:cubicBezTo>
                  <a:cubicBezTo>
                    <a:pt x="732670" y="22444"/>
                    <a:pt x="680290" y="13257"/>
                    <a:pt x="680290" y="13257"/>
                  </a:cubicBezTo>
                  <a:cubicBezTo>
                    <a:pt x="473854" y="18173"/>
                    <a:pt x="442969" y="0"/>
                    <a:pt x="312967" y="28888"/>
                  </a:cubicBezTo>
                  <a:cubicBezTo>
                    <a:pt x="306216" y="30388"/>
                    <a:pt x="266966" y="39682"/>
                    <a:pt x="258259" y="44519"/>
                  </a:cubicBezTo>
                  <a:cubicBezTo>
                    <a:pt x="227729" y="61480"/>
                    <a:pt x="183754" y="93752"/>
                    <a:pt x="164474" y="122673"/>
                  </a:cubicBezTo>
                  <a:cubicBezTo>
                    <a:pt x="159264" y="130488"/>
                    <a:pt x="153342" y="137873"/>
                    <a:pt x="148844" y="146119"/>
                  </a:cubicBezTo>
                  <a:cubicBezTo>
                    <a:pt x="137686" y="166575"/>
                    <a:pt x="117582" y="208642"/>
                    <a:pt x="117582" y="208642"/>
                  </a:cubicBezTo>
                  <a:cubicBezTo>
                    <a:pt x="105770" y="255890"/>
                    <a:pt x="113164" y="229710"/>
                    <a:pt x="94136" y="286796"/>
                  </a:cubicBezTo>
                  <a:cubicBezTo>
                    <a:pt x="91531" y="294611"/>
                    <a:pt x="87675" y="302116"/>
                    <a:pt x="86321" y="310242"/>
                  </a:cubicBezTo>
                  <a:cubicBezTo>
                    <a:pt x="83716" y="325873"/>
                    <a:pt x="81943" y="341665"/>
                    <a:pt x="78505" y="357134"/>
                  </a:cubicBezTo>
                  <a:cubicBezTo>
                    <a:pt x="76718" y="365176"/>
                    <a:pt x="72953" y="372659"/>
                    <a:pt x="70690" y="380580"/>
                  </a:cubicBezTo>
                  <a:cubicBezTo>
                    <a:pt x="67739" y="390908"/>
                    <a:pt x="65204" y="401356"/>
                    <a:pt x="62874" y="411842"/>
                  </a:cubicBezTo>
                  <a:cubicBezTo>
                    <a:pt x="59992" y="424809"/>
                    <a:pt x="57435" y="437850"/>
                    <a:pt x="55059" y="450919"/>
                  </a:cubicBezTo>
                  <a:cubicBezTo>
                    <a:pt x="52224" y="466510"/>
                    <a:pt x="52255" y="482778"/>
                    <a:pt x="47244" y="497811"/>
                  </a:cubicBezTo>
                  <a:cubicBezTo>
                    <a:pt x="44274" y="506722"/>
                    <a:pt x="36823" y="513442"/>
                    <a:pt x="31613" y="521257"/>
                  </a:cubicBezTo>
                  <a:cubicBezTo>
                    <a:pt x="29008" y="570755"/>
                    <a:pt x="27750" y="620342"/>
                    <a:pt x="23797" y="669750"/>
                  </a:cubicBezTo>
                  <a:cubicBezTo>
                    <a:pt x="22533" y="685546"/>
                    <a:pt x="15982" y="700796"/>
                    <a:pt x="15982" y="716642"/>
                  </a:cubicBezTo>
                  <a:cubicBezTo>
                    <a:pt x="15982" y="999821"/>
                    <a:pt x="0" y="926263"/>
                    <a:pt x="31613" y="1052703"/>
                  </a:cubicBezTo>
                  <a:cubicBezTo>
                    <a:pt x="36477" y="1096484"/>
                    <a:pt x="37289" y="1122298"/>
                    <a:pt x="47244" y="1162119"/>
                  </a:cubicBezTo>
                  <a:cubicBezTo>
                    <a:pt x="49242" y="1170111"/>
                    <a:pt x="52454" y="1177750"/>
                    <a:pt x="55059" y="1185565"/>
                  </a:cubicBezTo>
                  <a:cubicBezTo>
                    <a:pt x="57664" y="1206406"/>
                    <a:pt x="59680" y="1227329"/>
                    <a:pt x="62874" y="1248088"/>
                  </a:cubicBezTo>
                  <a:cubicBezTo>
                    <a:pt x="64894" y="1261217"/>
                    <a:pt x="68934" y="1273998"/>
                    <a:pt x="70690" y="1287165"/>
                  </a:cubicBezTo>
                  <a:cubicBezTo>
                    <a:pt x="74150" y="1313117"/>
                    <a:pt x="74802" y="1339401"/>
                    <a:pt x="78505" y="1365319"/>
                  </a:cubicBezTo>
                  <a:cubicBezTo>
                    <a:pt x="80957" y="1382484"/>
                    <a:pt x="88571" y="1403331"/>
                    <a:pt x="94136" y="1420027"/>
                  </a:cubicBezTo>
                  <a:cubicBezTo>
                    <a:pt x="99642" y="1458568"/>
                    <a:pt x="99715" y="1472490"/>
                    <a:pt x="109767" y="1505996"/>
                  </a:cubicBezTo>
                  <a:cubicBezTo>
                    <a:pt x="114501" y="1521777"/>
                    <a:pt x="121401" y="1536904"/>
                    <a:pt x="125397" y="1552888"/>
                  </a:cubicBezTo>
                  <a:cubicBezTo>
                    <a:pt x="149828" y="1650605"/>
                    <a:pt x="118606" y="1529122"/>
                    <a:pt x="141028" y="1607596"/>
                  </a:cubicBezTo>
                  <a:cubicBezTo>
                    <a:pt x="143979" y="1617924"/>
                    <a:pt x="144613" y="1628984"/>
                    <a:pt x="148844" y="1638857"/>
                  </a:cubicBezTo>
                  <a:cubicBezTo>
                    <a:pt x="152544" y="1647490"/>
                    <a:pt x="160274" y="1653902"/>
                    <a:pt x="164474" y="1662303"/>
                  </a:cubicBezTo>
                  <a:cubicBezTo>
                    <a:pt x="168158" y="1669672"/>
                    <a:pt x="167867" y="1678800"/>
                    <a:pt x="172290" y="1685750"/>
                  </a:cubicBezTo>
                  <a:cubicBezTo>
                    <a:pt x="186276" y="1707728"/>
                    <a:pt x="219182" y="1748273"/>
                    <a:pt x="219182" y="1748273"/>
                  </a:cubicBezTo>
                  <a:cubicBezTo>
                    <a:pt x="221787" y="1756088"/>
                    <a:pt x="222209" y="1765015"/>
                    <a:pt x="226997" y="1771719"/>
                  </a:cubicBezTo>
                  <a:cubicBezTo>
                    <a:pt x="240335" y="1790392"/>
                    <a:pt x="285780" y="1827785"/>
                    <a:pt x="305151" y="1834242"/>
                  </a:cubicBezTo>
                  <a:cubicBezTo>
                    <a:pt x="312966" y="1836847"/>
                    <a:pt x="321025" y="1838812"/>
                    <a:pt x="328597" y="1842057"/>
                  </a:cubicBezTo>
                  <a:cubicBezTo>
                    <a:pt x="339306" y="1846646"/>
                    <a:pt x="348950" y="1853597"/>
                    <a:pt x="359859" y="1857688"/>
                  </a:cubicBezTo>
                  <a:cubicBezTo>
                    <a:pt x="369916" y="1861459"/>
                    <a:pt x="380793" y="1862552"/>
                    <a:pt x="391121" y="1865503"/>
                  </a:cubicBezTo>
                  <a:cubicBezTo>
                    <a:pt x="399042" y="1867766"/>
                    <a:pt x="406575" y="1871321"/>
                    <a:pt x="414567" y="1873319"/>
                  </a:cubicBezTo>
                  <a:cubicBezTo>
                    <a:pt x="436400" y="1878777"/>
                    <a:pt x="479648" y="1885468"/>
                    <a:pt x="500536" y="1888950"/>
                  </a:cubicBezTo>
                  <a:cubicBezTo>
                    <a:pt x="560454" y="1886345"/>
                    <a:pt x="620711" y="1888009"/>
                    <a:pt x="680290" y="1881134"/>
                  </a:cubicBezTo>
                  <a:cubicBezTo>
                    <a:pt x="689621" y="1880057"/>
                    <a:pt x="696093" y="1870963"/>
                    <a:pt x="703736" y="1865503"/>
                  </a:cubicBezTo>
                  <a:cubicBezTo>
                    <a:pt x="714335" y="1857932"/>
                    <a:pt x="723611" y="1848383"/>
                    <a:pt x="734997" y="1842057"/>
                  </a:cubicBezTo>
                  <a:cubicBezTo>
                    <a:pt x="747261" y="1835244"/>
                    <a:pt x="761048" y="1831637"/>
                    <a:pt x="774074" y="1826427"/>
                  </a:cubicBezTo>
                  <a:cubicBezTo>
                    <a:pt x="818618" y="1781883"/>
                    <a:pt x="793077" y="1803337"/>
                    <a:pt x="852228" y="1763903"/>
                  </a:cubicBezTo>
                  <a:cubicBezTo>
                    <a:pt x="860043" y="1758693"/>
                    <a:pt x="867273" y="1752474"/>
                    <a:pt x="875674" y="1748273"/>
                  </a:cubicBezTo>
                  <a:cubicBezTo>
                    <a:pt x="886095" y="1743063"/>
                    <a:pt x="897455" y="1739414"/>
                    <a:pt x="906936" y="1732642"/>
                  </a:cubicBezTo>
                  <a:cubicBezTo>
                    <a:pt x="915930" y="1726218"/>
                    <a:pt x="921388" y="1715620"/>
                    <a:pt x="930382" y="1709196"/>
                  </a:cubicBezTo>
                  <a:cubicBezTo>
                    <a:pt x="939863" y="1702424"/>
                    <a:pt x="952163" y="1700337"/>
                    <a:pt x="961644" y="1693565"/>
                  </a:cubicBezTo>
                  <a:cubicBezTo>
                    <a:pt x="970638" y="1687141"/>
                    <a:pt x="976698" y="1677312"/>
                    <a:pt x="985090" y="1670119"/>
                  </a:cubicBezTo>
                  <a:cubicBezTo>
                    <a:pt x="994980" y="1661642"/>
                    <a:pt x="1005680" y="1654143"/>
                    <a:pt x="1016351" y="1646673"/>
                  </a:cubicBezTo>
                  <a:cubicBezTo>
                    <a:pt x="1031741" y="1635900"/>
                    <a:pt x="1049960" y="1628695"/>
                    <a:pt x="1063244" y="1615411"/>
                  </a:cubicBezTo>
                  <a:cubicBezTo>
                    <a:pt x="1078875" y="1599780"/>
                    <a:pt x="1097874" y="1586911"/>
                    <a:pt x="1110136" y="1568519"/>
                  </a:cubicBezTo>
                  <a:cubicBezTo>
                    <a:pt x="1115346" y="1560704"/>
                    <a:pt x="1119483" y="1552055"/>
                    <a:pt x="1125767" y="1545073"/>
                  </a:cubicBezTo>
                  <a:cubicBezTo>
                    <a:pt x="1143019" y="1525904"/>
                    <a:pt x="1180474" y="1490365"/>
                    <a:pt x="1180474" y="1490365"/>
                  </a:cubicBezTo>
                  <a:cubicBezTo>
                    <a:pt x="1200514" y="1430249"/>
                    <a:pt x="1170754" y="1507874"/>
                    <a:pt x="1211736" y="1443473"/>
                  </a:cubicBezTo>
                  <a:cubicBezTo>
                    <a:pt x="1230157" y="1414525"/>
                    <a:pt x="1249918" y="1368893"/>
                    <a:pt x="1258628" y="1334057"/>
                  </a:cubicBezTo>
                  <a:lnTo>
                    <a:pt x="1266444" y="1302796"/>
                  </a:lnTo>
                  <a:cubicBezTo>
                    <a:pt x="1263996" y="1231806"/>
                    <a:pt x="1269815" y="1114765"/>
                    <a:pt x="1250813" y="1029257"/>
                  </a:cubicBezTo>
                  <a:cubicBezTo>
                    <a:pt x="1249026" y="1021215"/>
                    <a:pt x="1245602" y="1013626"/>
                    <a:pt x="1242997" y="1005811"/>
                  </a:cubicBezTo>
                  <a:cubicBezTo>
                    <a:pt x="1238211" y="977095"/>
                    <a:pt x="1233920" y="948237"/>
                    <a:pt x="1227367" y="919842"/>
                  </a:cubicBezTo>
                  <a:cubicBezTo>
                    <a:pt x="1222537" y="898910"/>
                    <a:pt x="1211736" y="857319"/>
                    <a:pt x="1211736" y="857319"/>
                  </a:cubicBezTo>
                  <a:cubicBezTo>
                    <a:pt x="1196975" y="709703"/>
                    <a:pt x="1199701" y="771575"/>
                    <a:pt x="1211736" y="536888"/>
                  </a:cubicBezTo>
                  <a:cubicBezTo>
                    <a:pt x="1212812" y="515912"/>
                    <a:pt x="1215794" y="495029"/>
                    <a:pt x="1219551" y="474365"/>
                  </a:cubicBezTo>
                  <a:cubicBezTo>
                    <a:pt x="1221025" y="466260"/>
                    <a:pt x="1226202" y="459074"/>
                    <a:pt x="1227367" y="450919"/>
                  </a:cubicBezTo>
                  <a:cubicBezTo>
                    <a:pt x="1228841" y="440603"/>
                    <a:pt x="1240392" y="431381"/>
                    <a:pt x="1242997" y="427473"/>
                  </a:cubicBezTo>
                  <a:close/>
                </a:path>
              </a:pathLst>
            </a:custGeom>
            <a:solidFill>
              <a:schemeClr val="accent4">
                <a:alpha val="18000"/>
              </a:scheme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 dirty="0"/>
            </a:p>
          </p:txBody>
        </p: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2854BD2E-F376-664D-BB5C-5D51ABD4A8AC}"/>
                </a:ext>
              </a:extLst>
            </p:cNvPr>
            <p:cNvCxnSpPr/>
            <p:nvPr/>
          </p:nvCxnSpPr>
          <p:spPr>
            <a:xfrm flipV="1">
              <a:off x="5214942" y="1785926"/>
              <a:ext cx="3000396" cy="1850956"/>
            </a:xfrm>
            <a:prstGeom prst="line">
              <a:avLst/>
            </a:prstGeom>
            <a:ln w="254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E50BF74B-E342-3240-9350-8B00FF651D95}"/>
                </a:ext>
              </a:extLst>
            </p:cNvPr>
            <p:cNvSpPr/>
            <p:nvPr/>
          </p:nvSpPr>
          <p:spPr>
            <a:xfrm>
              <a:off x="5390957" y="3460314"/>
              <a:ext cx="71438" cy="7143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9A314ECB-F884-AD43-8817-7EB7B7EDD9B5}"/>
                </a:ext>
              </a:extLst>
            </p:cNvPr>
            <p:cNvSpPr txBox="1"/>
            <p:nvPr/>
          </p:nvSpPr>
          <p:spPr>
            <a:xfrm>
              <a:off x="5176643" y="3103124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A</a:t>
              </a:r>
              <a:endParaRPr lang="de-DE" dirty="0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A7CF9342-202E-5846-A6B9-669397D07583}"/>
                </a:ext>
              </a:extLst>
            </p:cNvPr>
            <p:cNvSpPr/>
            <p:nvPr/>
          </p:nvSpPr>
          <p:spPr>
            <a:xfrm>
              <a:off x="7021631" y="2466973"/>
              <a:ext cx="71438" cy="7143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8D3B193E-985F-0C4F-87CB-AEA34DA65DFE}"/>
                </a:ext>
              </a:extLst>
            </p:cNvPr>
            <p:cNvSpPr txBox="1"/>
            <p:nvPr/>
          </p:nvSpPr>
          <p:spPr>
            <a:xfrm>
              <a:off x="6807317" y="2109783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B</a:t>
              </a:r>
              <a:endParaRPr lang="de-DE" dirty="0"/>
            </a:p>
          </p:txBody>
        </p:sp>
      </p:grpSp>
    </p:spTree>
    <p:extLst>
      <p:ext uri="{BB962C8B-B14F-4D97-AF65-F5344CB8AC3E}">
        <p14:creationId xmlns:p14="http://schemas.microsoft.com/office/powerpoint/2010/main" val="23794970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D9A0A875-0BB8-1E42-BC68-3D87E5A4922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04875" y="878364"/>
                <a:ext cx="7726363" cy="3386772"/>
              </a:xfrm>
            </p:spPr>
            <p:txBody>
              <a:bodyPr/>
              <a:lstStyle/>
              <a:p>
                <a:r>
                  <a:rPr lang="fr-FR" dirty="0"/>
                  <a:t>Le vecteur moment est indépendant du choix de point d‘application </a:t>
                </a:r>
                <a14:m>
                  <m:oMath xmlns:m="http://schemas.openxmlformats.org/officeDocument/2006/math">
                    <m:r>
                      <a:rPr lang="fr-FR" i="1" dirty="0" smtClean="0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fr-FR" dirty="0"/>
                  <a:t>: C’est un vecteur </a:t>
                </a:r>
                <a:r>
                  <a:rPr lang="fr-FR" b="1" dirty="0"/>
                  <a:t>libre</a:t>
                </a:r>
                <a:r>
                  <a:rPr lang="fr-FR" dirty="0"/>
                  <a:t>.</a:t>
                </a:r>
              </a:p>
              <a:p>
                <a:r>
                  <a:rPr lang="fr-FR" dirty="0"/>
                  <a:t>Un moment </a:t>
                </a:r>
                <a14:m>
                  <m:oMath xmlns:m="http://schemas.openxmlformats.org/officeDocument/2006/math">
                    <m:r>
                      <a:rPr lang="fr-FR" i="1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fr-FR" dirty="0"/>
                  <a:t> au point </a:t>
                </a:r>
                <a14:m>
                  <m:oMath xmlns:m="http://schemas.openxmlformats.org/officeDocument/2006/math">
                    <m:r>
                      <a:rPr lang="fr-FR" i="1" smtClean="0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fr-FR" dirty="0"/>
                  <a:t> est statiquement équivalent à un moment </a:t>
                </a:r>
                <a14:m>
                  <m:oMath xmlns:m="http://schemas.openxmlformats.org/officeDocument/2006/math">
                    <m:r>
                      <a:rPr lang="fr-FR" i="1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fr-FR" dirty="0"/>
                  <a:t> au point </a:t>
                </a:r>
                <a14:m>
                  <m:oMath xmlns:m="http://schemas.openxmlformats.org/officeDocument/2006/math">
                    <m:r>
                      <a:rPr lang="fr-FR" i="1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fr-FR" dirty="0"/>
                  <a:t> (</a:t>
                </a:r>
                <a14:m>
                  <m:oMath xmlns:m="http://schemas.openxmlformats.org/officeDocument/2006/math">
                    <m:r>
                      <a:rPr lang="fr-FR" i="1" smtClean="0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fr-FR" dirty="0"/>
                  <a:t> et </a:t>
                </a:r>
                <a14:m>
                  <m:oMath xmlns:m="http://schemas.openxmlformats.org/officeDocument/2006/math">
                    <m:r>
                      <a:rPr lang="fr-FR" i="1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fr-FR" dirty="0"/>
                  <a:t> sont des points quelconques)</a:t>
                </a:r>
              </a:p>
              <a:p>
                <a:pPr lvl="1"/>
                <a:endParaRPr lang="fr-FR" dirty="0"/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D9A0A875-0BB8-1E42-BC68-3D87E5A4922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04875" y="878364"/>
                <a:ext cx="7726363" cy="3386772"/>
              </a:xfrm>
              <a:blipFill>
                <a:blip r:embed="rId3"/>
                <a:stretch>
                  <a:fillRect t="-224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tle 2">
                <a:extLst>
                  <a:ext uri="{FF2B5EF4-FFF2-40B4-BE49-F238E27FC236}">
                    <a16:creationId xmlns:a16="http://schemas.microsoft.com/office/drawing/2014/main" id="{82AE8704-D1D7-C84D-ACEA-688CD03B24BA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fr-FR" dirty="0"/>
                  <a:t>Cas 3: Réduire le moment </a:t>
                </a:r>
                <a14:m>
                  <m:oMath xmlns:m="http://schemas.openxmlformats.org/officeDocument/2006/math">
                    <m:r>
                      <a:rPr lang="fr-FR" b="0" i="1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fr-FR" dirty="0"/>
                  <a:t> du point </a:t>
                </a:r>
                <a14:m>
                  <m:oMath xmlns:m="http://schemas.openxmlformats.org/officeDocument/2006/math">
                    <m:r>
                      <a:rPr lang="fr-FR" i="1" dirty="0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fr-FR" dirty="0"/>
                  <a:t> au point </a:t>
                </a:r>
                <a14:m>
                  <m:oMath xmlns:m="http://schemas.openxmlformats.org/officeDocument/2006/math">
                    <m:r>
                      <a:rPr lang="fr-FR" i="1" dirty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br>
                  <a:rPr lang="fr-FR" i="1" dirty="0"/>
                </a:br>
                <a:endParaRPr lang="fr-FR" dirty="0"/>
              </a:p>
            </p:txBody>
          </p:sp>
        </mc:Choice>
        <mc:Fallback xmlns="">
          <p:sp>
            <p:nvSpPr>
              <p:cNvPr id="3" name="Title 2">
                <a:extLst>
                  <a:ext uri="{FF2B5EF4-FFF2-40B4-BE49-F238E27FC236}">
                    <a16:creationId xmlns:a16="http://schemas.microsoft.com/office/drawing/2014/main" id="{82AE8704-D1D7-C84D-ACEA-688CD03B24B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4"/>
                <a:stretch>
                  <a:fillRect l="-723" t="-1411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3D41415-32A9-4447-BD92-C746FF8070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51BD2F-5EA9-724D-9E26-6C966E7B1C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40370F-7D7E-D841-982D-E0BE0CB955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9</a:t>
            </a:fld>
            <a:endParaRPr lang="fr-FR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654F9A91-5BC5-5D45-92E8-D389D4A894AF}"/>
              </a:ext>
            </a:extLst>
          </p:cNvPr>
          <p:cNvGrpSpPr/>
          <p:nvPr/>
        </p:nvGrpSpPr>
        <p:grpSpPr>
          <a:xfrm>
            <a:off x="3689737" y="2600684"/>
            <a:ext cx="2067265" cy="1578352"/>
            <a:chOff x="3357554" y="1643050"/>
            <a:chExt cx="2357453" cy="1799910"/>
          </a:xfrm>
        </p:grpSpPr>
        <p:sp>
          <p:nvSpPr>
            <p:cNvPr id="8" name="Freeform 7">
              <a:extLst>
                <a:ext uri="{FF2B5EF4-FFF2-40B4-BE49-F238E27FC236}">
                  <a16:creationId xmlns:a16="http://schemas.microsoft.com/office/drawing/2014/main" id="{1015FBFB-6257-D34B-9E59-2AB4F0B3ED47}"/>
                </a:ext>
              </a:extLst>
            </p:cNvPr>
            <p:cNvSpPr/>
            <p:nvPr/>
          </p:nvSpPr>
          <p:spPr>
            <a:xfrm>
              <a:off x="3640802" y="1831983"/>
              <a:ext cx="2071701" cy="1610977"/>
            </a:xfrm>
            <a:custGeom>
              <a:avLst/>
              <a:gdLst>
                <a:gd name="connsiteX0" fmla="*/ 1242997 w 1269815"/>
                <a:gd name="connsiteY0" fmla="*/ 427473 h 1888950"/>
                <a:gd name="connsiteX1" fmla="*/ 1242997 w 1269815"/>
                <a:gd name="connsiteY1" fmla="*/ 427473 h 1888950"/>
                <a:gd name="connsiteX2" fmla="*/ 1219551 w 1269815"/>
                <a:gd name="connsiteY2" fmla="*/ 364950 h 1888950"/>
                <a:gd name="connsiteX3" fmla="*/ 1203921 w 1269815"/>
                <a:gd name="connsiteY3" fmla="*/ 341503 h 1888950"/>
                <a:gd name="connsiteX4" fmla="*/ 1180474 w 1269815"/>
                <a:gd name="connsiteY4" fmla="*/ 286796 h 1888950"/>
                <a:gd name="connsiteX5" fmla="*/ 1149213 w 1269815"/>
                <a:gd name="connsiteY5" fmla="*/ 263350 h 1888950"/>
                <a:gd name="connsiteX6" fmla="*/ 1094505 w 1269815"/>
                <a:gd name="connsiteY6" fmla="*/ 200827 h 1888950"/>
                <a:gd name="connsiteX7" fmla="*/ 1063244 w 1269815"/>
                <a:gd name="connsiteY7" fmla="*/ 153934 h 1888950"/>
                <a:gd name="connsiteX8" fmla="*/ 992905 w 1269815"/>
                <a:gd name="connsiteY8" fmla="*/ 107042 h 1888950"/>
                <a:gd name="connsiteX9" fmla="*/ 969459 w 1269815"/>
                <a:gd name="connsiteY9" fmla="*/ 91411 h 1888950"/>
                <a:gd name="connsiteX10" fmla="*/ 930382 w 1269815"/>
                <a:gd name="connsiteY10" fmla="*/ 83596 h 1888950"/>
                <a:gd name="connsiteX11" fmla="*/ 860044 w 1269815"/>
                <a:gd name="connsiteY11" fmla="*/ 60150 h 1888950"/>
                <a:gd name="connsiteX12" fmla="*/ 805336 w 1269815"/>
                <a:gd name="connsiteY12" fmla="*/ 44519 h 1888950"/>
                <a:gd name="connsiteX13" fmla="*/ 758444 w 1269815"/>
                <a:gd name="connsiteY13" fmla="*/ 28888 h 1888950"/>
                <a:gd name="connsiteX14" fmla="*/ 680290 w 1269815"/>
                <a:gd name="connsiteY14" fmla="*/ 13257 h 1888950"/>
                <a:gd name="connsiteX15" fmla="*/ 312967 w 1269815"/>
                <a:gd name="connsiteY15" fmla="*/ 28888 h 1888950"/>
                <a:gd name="connsiteX16" fmla="*/ 258259 w 1269815"/>
                <a:gd name="connsiteY16" fmla="*/ 44519 h 1888950"/>
                <a:gd name="connsiteX17" fmla="*/ 164474 w 1269815"/>
                <a:gd name="connsiteY17" fmla="*/ 122673 h 1888950"/>
                <a:gd name="connsiteX18" fmla="*/ 148844 w 1269815"/>
                <a:gd name="connsiteY18" fmla="*/ 146119 h 1888950"/>
                <a:gd name="connsiteX19" fmla="*/ 117582 w 1269815"/>
                <a:gd name="connsiteY19" fmla="*/ 208642 h 1888950"/>
                <a:gd name="connsiteX20" fmla="*/ 94136 w 1269815"/>
                <a:gd name="connsiteY20" fmla="*/ 286796 h 1888950"/>
                <a:gd name="connsiteX21" fmla="*/ 86321 w 1269815"/>
                <a:gd name="connsiteY21" fmla="*/ 310242 h 1888950"/>
                <a:gd name="connsiteX22" fmla="*/ 78505 w 1269815"/>
                <a:gd name="connsiteY22" fmla="*/ 357134 h 1888950"/>
                <a:gd name="connsiteX23" fmla="*/ 70690 w 1269815"/>
                <a:gd name="connsiteY23" fmla="*/ 380580 h 1888950"/>
                <a:gd name="connsiteX24" fmla="*/ 62874 w 1269815"/>
                <a:gd name="connsiteY24" fmla="*/ 411842 h 1888950"/>
                <a:gd name="connsiteX25" fmla="*/ 55059 w 1269815"/>
                <a:gd name="connsiteY25" fmla="*/ 450919 h 1888950"/>
                <a:gd name="connsiteX26" fmla="*/ 47244 w 1269815"/>
                <a:gd name="connsiteY26" fmla="*/ 497811 h 1888950"/>
                <a:gd name="connsiteX27" fmla="*/ 31613 w 1269815"/>
                <a:gd name="connsiteY27" fmla="*/ 521257 h 1888950"/>
                <a:gd name="connsiteX28" fmla="*/ 23797 w 1269815"/>
                <a:gd name="connsiteY28" fmla="*/ 669750 h 1888950"/>
                <a:gd name="connsiteX29" fmla="*/ 15982 w 1269815"/>
                <a:gd name="connsiteY29" fmla="*/ 716642 h 1888950"/>
                <a:gd name="connsiteX30" fmla="*/ 31613 w 1269815"/>
                <a:gd name="connsiteY30" fmla="*/ 1052703 h 1888950"/>
                <a:gd name="connsiteX31" fmla="*/ 47244 w 1269815"/>
                <a:gd name="connsiteY31" fmla="*/ 1162119 h 1888950"/>
                <a:gd name="connsiteX32" fmla="*/ 55059 w 1269815"/>
                <a:gd name="connsiteY32" fmla="*/ 1185565 h 1888950"/>
                <a:gd name="connsiteX33" fmla="*/ 62874 w 1269815"/>
                <a:gd name="connsiteY33" fmla="*/ 1248088 h 1888950"/>
                <a:gd name="connsiteX34" fmla="*/ 70690 w 1269815"/>
                <a:gd name="connsiteY34" fmla="*/ 1287165 h 1888950"/>
                <a:gd name="connsiteX35" fmla="*/ 78505 w 1269815"/>
                <a:gd name="connsiteY35" fmla="*/ 1365319 h 1888950"/>
                <a:gd name="connsiteX36" fmla="*/ 94136 w 1269815"/>
                <a:gd name="connsiteY36" fmla="*/ 1420027 h 1888950"/>
                <a:gd name="connsiteX37" fmla="*/ 109767 w 1269815"/>
                <a:gd name="connsiteY37" fmla="*/ 1505996 h 1888950"/>
                <a:gd name="connsiteX38" fmla="*/ 125397 w 1269815"/>
                <a:gd name="connsiteY38" fmla="*/ 1552888 h 1888950"/>
                <a:gd name="connsiteX39" fmla="*/ 141028 w 1269815"/>
                <a:gd name="connsiteY39" fmla="*/ 1607596 h 1888950"/>
                <a:gd name="connsiteX40" fmla="*/ 148844 w 1269815"/>
                <a:gd name="connsiteY40" fmla="*/ 1638857 h 1888950"/>
                <a:gd name="connsiteX41" fmla="*/ 164474 w 1269815"/>
                <a:gd name="connsiteY41" fmla="*/ 1662303 h 1888950"/>
                <a:gd name="connsiteX42" fmla="*/ 172290 w 1269815"/>
                <a:gd name="connsiteY42" fmla="*/ 1685750 h 1888950"/>
                <a:gd name="connsiteX43" fmla="*/ 219182 w 1269815"/>
                <a:gd name="connsiteY43" fmla="*/ 1748273 h 1888950"/>
                <a:gd name="connsiteX44" fmla="*/ 226997 w 1269815"/>
                <a:gd name="connsiteY44" fmla="*/ 1771719 h 1888950"/>
                <a:gd name="connsiteX45" fmla="*/ 305151 w 1269815"/>
                <a:gd name="connsiteY45" fmla="*/ 1834242 h 1888950"/>
                <a:gd name="connsiteX46" fmla="*/ 328597 w 1269815"/>
                <a:gd name="connsiteY46" fmla="*/ 1842057 h 1888950"/>
                <a:gd name="connsiteX47" fmla="*/ 359859 w 1269815"/>
                <a:gd name="connsiteY47" fmla="*/ 1857688 h 1888950"/>
                <a:gd name="connsiteX48" fmla="*/ 391121 w 1269815"/>
                <a:gd name="connsiteY48" fmla="*/ 1865503 h 1888950"/>
                <a:gd name="connsiteX49" fmla="*/ 414567 w 1269815"/>
                <a:gd name="connsiteY49" fmla="*/ 1873319 h 1888950"/>
                <a:gd name="connsiteX50" fmla="*/ 500536 w 1269815"/>
                <a:gd name="connsiteY50" fmla="*/ 1888950 h 1888950"/>
                <a:gd name="connsiteX51" fmla="*/ 680290 w 1269815"/>
                <a:gd name="connsiteY51" fmla="*/ 1881134 h 1888950"/>
                <a:gd name="connsiteX52" fmla="*/ 703736 w 1269815"/>
                <a:gd name="connsiteY52" fmla="*/ 1865503 h 1888950"/>
                <a:gd name="connsiteX53" fmla="*/ 734997 w 1269815"/>
                <a:gd name="connsiteY53" fmla="*/ 1842057 h 1888950"/>
                <a:gd name="connsiteX54" fmla="*/ 774074 w 1269815"/>
                <a:gd name="connsiteY54" fmla="*/ 1826427 h 1888950"/>
                <a:gd name="connsiteX55" fmla="*/ 852228 w 1269815"/>
                <a:gd name="connsiteY55" fmla="*/ 1763903 h 1888950"/>
                <a:gd name="connsiteX56" fmla="*/ 875674 w 1269815"/>
                <a:gd name="connsiteY56" fmla="*/ 1748273 h 1888950"/>
                <a:gd name="connsiteX57" fmla="*/ 906936 w 1269815"/>
                <a:gd name="connsiteY57" fmla="*/ 1732642 h 1888950"/>
                <a:gd name="connsiteX58" fmla="*/ 930382 w 1269815"/>
                <a:gd name="connsiteY58" fmla="*/ 1709196 h 1888950"/>
                <a:gd name="connsiteX59" fmla="*/ 961644 w 1269815"/>
                <a:gd name="connsiteY59" fmla="*/ 1693565 h 1888950"/>
                <a:gd name="connsiteX60" fmla="*/ 985090 w 1269815"/>
                <a:gd name="connsiteY60" fmla="*/ 1670119 h 1888950"/>
                <a:gd name="connsiteX61" fmla="*/ 1016351 w 1269815"/>
                <a:gd name="connsiteY61" fmla="*/ 1646673 h 1888950"/>
                <a:gd name="connsiteX62" fmla="*/ 1063244 w 1269815"/>
                <a:gd name="connsiteY62" fmla="*/ 1615411 h 1888950"/>
                <a:gd name="connsiteX63" fmla="*/ 1110136 w 1269815"/>
                <a:gd name="connsiteY63" fmla="*/ 1568519 h 1888950"/>
                <a:gd name="connsiteX64" fmla="*/ 1125767 w 1269815"/>
                <a:gd name="connsiteY64" fmla="*/ 1545073 h 1888950"/>
                <a:gd name="connsiteX65" fmla="*/ 1180474 w 1269815"/>
                <a:gd name="connsiteY65" fmla="*/ 1490365 h 1888950"/>
                <a:gd name="connsiteX66" fmla="*/ 1211736 w 1269815"/>
                <a:gd name="connsiteY66" fmla="*/ 1443473 h 1888950"/>
                <a:gd name="connsiteX67" fmla="*/ 1258628 w 1269815"/>
                <a:gd name="connsiteY67" fmla="*/ 1334057 h 1888950"/>
                <a:gd name="connsiteX68" fmla="*/ 1266444 w 1269815"/>
                <a:gd name="connsiteY68" fmla="*/ 1302796 h 1888950"/>
                <a:gd name="connsiteX69" fmla="*/ 1250813 w 1269815"/>
                <a:gd name="connsiteY69" fmla="*/ 1029257 h 1888950"/>
                <a:gd name="connsiteX70" fmla="*/ 1242997 w 1269815"/>
                <a:gd name="connsiteY70" fmla="*/ 1005811 h 1888950"/>
                <a:gd name="connsiteX71" fmla="*/ 1227367 w 1269815"/>
                <a:gd name="connsiteY71" fmla="*/ 919842 h 1888950"/>
                <a:gd name="connsiteX72" fmla="*/ 1211736 w 1269815"/>
                <a:gd name="connsiteY72" fmla="*/ 857319 h 1888950"/>
                <a:gd name="connsiteX73" fmla="*/ 1211736 w 1269815"/>
                <a:gd name="connsiteY73" fmla="*/ 536888 h 1888950"/>
                <a:gd name="connsiteX74" fmla="*/ 1219551 w 1269815"/>
                <a:gd name="connsiteY74" fmla="*/ 474365 h 1888950"/>
                <a:gd name="connsiteX75" fmla="*/ 1227367 w 1269815"/>
                <a:gd name="connsiteY75" fmla="*/ 450919 h 1888950"/>
                <a:gd name="connsiteX76" fmla="*/ 1242997 w 1269815"/>
                <a:gd name="connsiteY76" fmla="*/ 427473 h 1888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</a:cxnLst>
              <a:rect l="l" t="t" r="r" b="b"/>
              <a:pathLst>
                <a:path w="1269815" h="1888950">
                  <a:moveTo>
                    <a:pt x="1242997" y="427473"/>
                  </a:moveTo>
                  <a:lnTo>
                    <a:pt x="1242997" y="427473"/>
                  </a:lnTo>
                  <a:cubicBezTo>
                    <a:pt x="1235182" y="406632"/>
                    <a:pt x="1228761" y="385213"/>
                    <a:pt x="1219551" y="364950"/>
                  </a:cubicBezTo>
                  <a:cubicBezTo>
                    <a:pt x="1215664" y="356399"/>
                    <a:pt x="1208122" y="349904"/>
                    <a:pt x="1203921" y="341503"/>
                  </a:cubicBezTo>
                  <a:cubicBezTo>
                    <a:pt x="1192281" y="318223"/>
                    <a:pt x="1199986" y="309560"/>
                    <a:pt x="1180474" y="286796"/>
                  </a:cubicBezTo>
                  <a:cubicBezTo>
                    <a:pt x="1171997" y="276906"/>
                    <a:pt x="1159633" y="271165"/>
                    <a:pt x="1149213" y="263350"/>
                  </a:cubicBezTo>
                  <a:cubicBezTo>
                    <a:pt x="1112741" y="208642"/>
                    <a:pt x="1133582" y="226877"/>
                    <a:pt x="1094505" y="200827"/>
                  </a:cubicBezTo>
                  <a:cubicBezTo>
                    <a:pt x="1084085" y="185196"/>
                    <a:pt x="1078273" y="165205"/>
                    <a:pt x="1063244" y="153934"/>
                  </a:cubicBezTo>
                  <a:cubicBezTo>
                    <a:pt x="1011209" y="114908"/>
                    <a:pt x="1053205" y="144730"/>
                    <a:pt x="992905" y="107042"/>
                  </a:cubicBezTo>
                  <a:cubicBezTo>
                    <a:pt x="984940" y="102064"/>
                    <a:pt x="978254" y="94709"/>
                    <a:pt x="969459" y="91411"/>
                  </a:cubicBezTo>
                  <a:cubicBezTo>
                    <a:pt x="957021" y="86747"/>
                    <a:pt x="943408" y="86201"/>
                    <a:pt x="930382" y="83596"/>
                  </a:cubicBezTo>
                  <a:cubicBezTo>
                    <a:pt x="888856" y="55911"/>
                    <a:pt x="924460" y="75015"/>
                    <a:pt x="860044" y="60150"/>
                  </a:cubicBezTo>
                  <a:cubicBezTo>
                    <a:pt x="841564" y="55885"/>
                    <a:pt x="823463" y="50097"/>
                    <a:pt x="805336" y="44519"/>
                  </a:cubicBezTo>
                  <a:cubicBezTo>
                    <a:pt x="789588" y="39674"/>
                    <a:pt x="774428" y="32884"/>
                    <a:pt x="758444" y="28888"/>
                  </a:cubicBezTo>
                  <a:cubicBezTo>
                    <a:pt x="732670" y="22444"/>
                    <a:pt x="680290" y="13257"/>
                    <a:pt x="680290" y="13257"/>
                  </a:cubicBezTo>
                  <a:cubicBezTo>
                    <a:pt x="473854" y="18173"/>
                    <a:pt x="442969" y="0"/>
                    <a:pt x="312967" y="28888"/>
                  </a:cubicBezTo>
                  <a:cubicBezTo>
                    <a:pt x="306216" y="30388"/>
                    <a:pt x="266966" y="39682"/>
                    <a:pt x="258259" y="44519"/>
                  </a:cubicBezTo>
                  <a:cubicBezTo>
                    <a:pt x="227729" y="61480"/>
                    <a:pt x="183754" y="93752"/>
                    <a:pt x="164474" y="122673"/>
                  </a:cubicBezTo>
                  <a:cubicBezTo>
                    <a:pt x="159264" y="130488"/>
                    <a:pt x="153342" y="137873"/>
                    <a:pt x="148844" y="146119"/>
                  </a:cubicBezTo>
                  <a:cubicBezTo>
                    <a:pt x="137686" y="166575"/>
                    <a:pt x="117582" y="208642"/>
                    <a:pt x="117582" y="208642"/>
                  </a:cubicBezTo>
                  <a:cubicBezTo>
                    <a:pt x="105770" y="255890"/>
                    <a:pt x="113164" y="229710"/>
                    <a:pt x="94136" y="286796"/>
                  </a:cubicBezTo>
                  <a:cubicBezTo>
                    <a:pt x="91531" y="294611"/>
                    <a:pt x="87675" y="302116"/>
                    <a:pt x="86321" y="310242"/>
                  </a:cubicBezTo>
                  <a:cubicBezTo>
                    <a:pt x="83716" y="325873"/>
                    <a:pt x="81943" y="341665"/>
                    <a:pt x="78505" y="357134"/>
                  </a:cubicBezTo>
                  <a:cubicBezTo>
                    <a:pt x="76718" y="365176"/>
                    <a:pt x="72953" y="372659"/>
                    <a:pt x="70690" y="380580"/>
                  </a:cubicBezTo>
                  <a:cubicBezTo>
                    <a:pt x="67739" y="390908"/>
                    <a:pt x="65204" y="401356"/>
                    <a:pt x="62874" y="411842"/>
                  </a:cubicBezTo>
                  <a:cubicBezTo>
                    <a:pt x="59992" y="424809"/>
                    <a:pt x="57435" y="437850"/>
                    <a:pt x="55059" y="450919"/>
                  </a:cubicBezTo>
                  <a:cubicBezTo>
                    <a:pt x="52224" y="466510"/>
                    <a:pt x="52255" y="482778"/>
                    <a:pt x="47244" y="497811"/>
                  </a:cubicBezTo>
                  <a:cubicBezTo>
                    <a:pt x="44274" y="506722"/>
                    <a:pt x="36823" y="513442"/>
                    <a:pt x="31613" y="521257"/>
                  </a:cubicBezTo>
                  <a:cubicBezTo>
                    <a:pt x="29008" y="570755"/>
                    <a:pt x="27750" y="620342"/>
                    <a:pt x="23797" y="669750"/>
                  </a:cubicBezTo>
                  <a:cubicBezTo>
                    <a:pt x="22533" y="685546"/>
                    <a:pt x="15982" y="700796"/>
                    <a:pt x="15982" y="716642"/>
                  </a:cubicBezTo>
                  <a:cubicBezTo>
                    <a:pt x="15982" y="999821"/>
                    <a:pt x="0" y="926263"/>
                    <a:pt x="31613" y="1052703"/>
                  </a:cubicBezTo>
                  <a:cubicBezTo>
                    <a:pt x="36477" y="1096484"/>
                    <a:pt x="37289" y="1122298"/>
                    <a:pt x="47244" y="1162119"/>
                  </a:cubicBezTo>
                  <a:cubicBezTo>
                    <a:pt x="49242" y="1170111"/>
                    <a:pt x="52454" y="1177750"/>
                    <a:pt x="55059" y="1185565"/>
                  </a:cubicBezTo>
                  <a:cubicBezTo>
                    <a:pt x="57664" y="1206406"/>
                    <a:pt x="59680" y="1227329"/>
                    <a:pt x="62874" y="1248088"/>
                  </a:cubicBezTo>
                  <a:cubicBezTo>
                    <a:pt x="64894" y="1261217"/>
                    <a:pt x="68934" y="1273998"/>
                    <a:pt x="70690" y="1287165"/>
                  </a:cubicBezTo>
                  <a:cubicBezTo>
                    <a:pt x="74150" y="1313117"/>
                    <a:pt x="74802" y="1339401"/>
                    <a:pt x="78505" y="1365319"/>
                  </a:cubicBezTo>
                  <a:cubicBezTo>
                    <a:pt x="80957" y="1382484"/>
                    <a:pt x="88571" y="1403331"/>
                    <a:pt x="94136" y="1420027"/>
                  </a:cubicBezTo>
                  <a:cubicBezTo>
                    <a:pt x="99642" y="1458568"/>
                    <a:pt x="99715" y="1472490"/>
                    <a:pt x="109767" y="1505996"/>
                  </a:cubicBezTo>
                  <a:cubicBezTo>
                    <a:pt x="114501" y="1521777"/>
                    <a:pt x="121401" y="1536904"/>
                    <a:pt x="125397" y="1552888"/>
                  </a:cubicBezTo>
                  <a:cubicBezTo>
                    <a:pt x="149828" y="1650605"/>
                    <a:pt x="118606" y="1529122"/>
                    <a:pt x="141028" y="1607596"/>
                  </a:cubicBezTo>
                  <a:cubicBezTo>
                    <a:pt x="143979" y="1617924"/>
                    <a:pt x="144613" y="1628984"/>
                    <a:pt x="148844" y="1638857"/>
                  </a:cubicBezTo>
                  <a:cubicBezTo>
                    <a:pt x="152544" y="1647490"/>
                    <a:pt x="160274" y="1653902"/>
                    <a:pt x="164474" y="1662303"/>
                  </a:cubicBezTo>
                  <a:cubicBezTo>
                    <a:pt x="168158" y="1669672"/>
                    <a:pt x="167867" y="1678800"/>
                    <a:pt x="172290" y="1685750"/>
                  </a:cubicBezTo>
                  <a:cubicBezTo>
                    <a:pt x="186276" y="1707728"/>
                    <a:pt x="219182" y="1748273"/>
                    <a:pt x="219182" y="1748273"/>
                  </a:cubicBezTo>
                  <a:cubicBezTo>
                    <a:pt x="221787" y="1756088"/>
                    <a:pt x="222209" y="1765015"/>
                    <a:pt x="226997" y="1771719"/>
                  </a:cubicBezTo>
                  <a:cubicBezTo>
                    <a:pt x="240335" y="1790392"/>
                    <a:pt x="285780" y="1827785"/>
                    <a:pt x="305151" y="1834242"/>
                  </a:cubicBezTo>
                  <a:cubicBezTo>
                    <a:pt x="312966" y="1836847"/>
                    <a:pt x="321025" y="1838812"/>
                    <a:pt x="328597" y="1842057"/>
                  </a:cubicBezTo>
                  <a:cubicBezTo>
                    <a:pt x="339306" y="1846646"/>
                    <a:pt x="348950" y="1853597"/>
                    <a:pt x="359859" y="1857688"/>
                  </a:cubicBezTo>
                  <a:cubicBezTo>
                    <a:pt x="369916" y="1861459"/>
                    <a:pt x="380793" y="1862552"/>
                    <a:pt x="391121" y="1865503"/>
                  </a:cubicBezTo>
                  <a:cubicBezTo>
                    <a:pt x="399042" y="1867766"/>
                    <a:pt x="406575" y="1871321"/>
                    <a:pt x="414567" y="1873319"/>
                  </a:cubicBezTo>
                  <a:cubicBezTo>
                    <a:pt x="436400" y="1878777"/>
                    <a:pt x="479648" y="1885468"/>
                    <a:pt x="500536" y="1888950"/>
                  </a:cubicBezTo>
                  <a:cubicBezTo>
                    <a:pt x="560454" y="1886345"/>
                    <a:pt x="620711" y="1888009"/>
                    <a:pt x="680290" y="1881134"/>
                  </a:cubicBezTo>
                  <a:cubicBezTo>
                    <a:pt x="689621" y="1880057"/>
                    <a:pt x="696093" y="1870963"/>
                    <a:pt x="703736" y="1865503"/>
                  </a:cubicBezTo>
                  <a:cubicBezTo>
                    <a:pt x="714335" y="1857932"/>
                    <a:pt x="723611" y="1848383"/>
                    <a:pt x="734997" y="1842057"/>
                  </a:cubicBezTo>
                  <a:cubicBezTo>
                    <a:pt x="747261" y="1835244"/>
                    <a:pt x="761048" y="1831637"/>
                    <a:pt x="774074" y="1826427"/>
                  </a:cubicBezTo>
                  <a:cubicBezTo>
                    <a:pt x="818618" y="1781883"/>
                    <a:pt x="793077" y="1803337"/>
                    <a:pt x="852228" y="1763903"/>
                  </a:cubicBezTo>
                  <a:cubicBezTo>
                    <a:pt x="860043" y="1758693"/>
                    <a:pt x="867273" y="1752474"/>
                    <a:pt x="875674" y="1748273"/>
                  </a:cubicBezTo>
                  <a:cubicBezTo>
                    <a:pt x="886095" y="1743063"/>
                    <a:pt x="897455" y="1739414"/>
                    <a:pt x="906936" y="1732642"/>
                  </a:cubicBezTo>
                  <a:cubicBezTo>
                    <a:pt x="915930" y="1726218"/>
                    <a:pt x="921388" y="1715620"/>
                    <a:pt x="930382" y="1709196"/>
                  </a:cubicBezTo>
                  <a:cubicBezTo>
                    <a:pt x="939863" y="1702424"/>
                    <a:pt x="952163" y="1700337"/>
                    <a:pt x="961644" y="1693565"/>
                  </a:cubicBezTo>
                  <a:cubicBezTo>
                    <a:pt x="970638" y="1687141"/>
                    <a:pt x="976698" y="1677312"/>
                    <a:pt x="985090" y="1670119"/>
                  </a:cubicBezTo>
                  <a:cubicBezTo>
                    <a:pt x="994980" y="1661642"/>
                    <a:pt x="1005680" y="1654143"/>
                    <a:pt x="1016351" y="1646673"/>
                  </a:cubicBezTo>
                  <a:cubicBezTo>
                    <a:pt x="1031741" y="1635900"/>
                    <a:pt x="1049960" y="1628695"/>
                    <a:pt x="1063244" y="1615411"/>
                  </a:cubicBezTo>
                  <a:cubicBezTo>
                    <a:pt x="1078875" y="1599780"/>
                    <a:pt x="1097874" y="1586911"/>
                    <a:pt x="1110136" y="1568519"/>
                  </a:cubicBezTo>
                  <a:cubicBezTo>
                    <a:pt x="1115346" y="1560704"/>
                    <a:pt x="1119483" y="1552055"/>
                    <a:pt x="1125767" y="1545073"/>
                  </a:cubicBezTo>
                  <a:cubicBezTo>
                    <a:pt x="1143019" y="1525904"/>
                    <a:pt x="1180474" y="1490365"/>
                    <a:pt x="1180474" y="1490365"/>
                  </a:cubicBezTo>
                  <a:cubicBezTo>
                    <a:pt x="1200514" y="1430249"/>
                    <a:pt x="1170754" y="1507874"/>
                    <a:pt x="1211736" y="1443473"/>
                  </a:cubicBezTo>
                  <a:cubicBezTo>
                    <a:pt x="1230157" y="1414525"/>
                    <a:pt x="1249918" y="1368893"/>
                    <a:pt x="1258628" y="1334057"/>
                  </a:cubicBezTo>
                  <a:lnTo>
                    <a:pt x="1266444" y="1302796"/>
                  </a:lnTo>
                  <a:cubicBezTo>
                    <a:pt x="1263996" y="1231806"/>
                    <a:pt x="1269815" y="1114765"/>
                    <a:pt x="1250813" y="1029257"/>
                  </a:cubicBezTo>
                  <a:cubicBezTo>
                    <a:pt x="1249026" y="1021215"/>
                    <a:pt x="1245602" y="1013626"/>
                    <a:pt x="1242997" y="1005811"/>
                  </a:cubicBezTo>
                  <a:cubicBezTo>
                    <a:pt x="1238211" y="977095"/>
                    <a:pt x="1233920" y="948237"/>
                    <a:pt x="1227367" y="919842"/>
                  </a:cubicBezTo>
                  <a:cubicBezTo>
                    <a:pt x="1222537" y="898910"/>
                    <a:pt x="1211736" y="857319"/>
                    <a:pt x="1211736" y="857319"/>
                  </a:cubicBezTo>
                  <a:cubicBezTo>
                    <a:pt x="1196975" y="709703"/>
                    <a:pt x="1199701" y="771575"/>
                    <a:pt x="1211736" y="536888"/>
                  </a:cubicBezTo>
                  <a:cubicBezTo>
                    <a:pt x="1212812" y="515912"/>
                    <a:pt x="1215794" y="495029"/>
                    <a:pt x="1219551" y="474365"/>
                  </a:cubicBezTo>
                  <a:cubicBezTo>
                    <a:pt x="1221025" y="466260"/>
                    <a:pt x="1226202" y="459074"/>
                    <a:pt x="1227367" y="450919"/>
                  </a:cubicBezTo>
                  <a:cubicBezTo>
                    <a:pt x="1228841" y="440603"/>
                    <a:pt x="1240392" y="431381"/>
                    <a:pt x="1242997" y="427473"/>
                  </a:cubicBezTo>
                  <a:close/>
                </a:path>
              </a:pathLst>
            </a:custGeom>
            <a:solidFill>
              <a:schemeClr val="accent4">
                <a:alpha val="18000"/>
              </a:scheme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 dirty="0"/>
            </a:p>
          </p:txBody>
        </p: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0D0C827E-E3CF-B841-B58E-AA4BB42FC7A3}"/>
                </a:ext>
              </a:extLst>
            </p:cNvPr>
            <p:cNvCxnSpPr/>
            <p:nvPr/>
          </p:nvCxnSpPr>
          <p:spPr>
            <a:xfrm flipV="1">
              <a:off x="3357554" y="1643050"/>
              <a:ext cx="2011003" cy="1264291"/>
            </a:xfrm>
            <a:prstGeom prst="line">
              <a:avLst/>
            </a:prstGeom>
            <a:ln w="254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780C74BB-F70D-974C-95DC-1094DDB26E98}"/>
                </a:ext>
              </a:extLst>
            </p:cNvPr>
            <p:cNvCxnSpPr/>
            <p:nvPr/>
          </p:nvCxnSpPr>
          <p:spPr>
            <a:xfrm flipV="1">
              <a:off x="3704004" y="1991094"/>
              <a:ext cx="2011003" cy="1264291"/>
            </a:xfrm>
            <a:prstGeom prst="line">
              <a:avLst/>
            </a:prstGeom>
            <a:ln w="254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2441CE15-6BF1-9D43-8F9C-D58CB5BFAD2D}"/>
                </a:ext>
              </a:extLst>
            </p:cNvPr>
            <p:cNvSpPr/>
            <p:nvPr/>
          </p:nvSpPr>
          <p:spPr>
            <a:xfrm>
              <a:off x="4945821" y="3294062"/>
              <a:ext cx="61087" cy="635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46EC197E-4EE1-3442-8AFB-064F7A645635}"/>
                </a:ext>
              </a:extLst>
            </p:cNvPr>
            <p:cNvSpPr txBox="1"/>
            <p:nvPr/>
          </p:nvSpPr>
          <p:spPr>
            <a:xfrm>
              <a:off x="4762560" y="2976559"/>
              <a:ext cx="3369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O</a:t>
              </a:r>
              <a:endParaRPr lang="de-DE" dirty="0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17D7619E-39BE-9F4B-977D-206F9F66989F}"/>
                </a:ext>
              </a:extLst>
            </p:cNvPr>
            <p:cNvSpPr/>
            <p:nvPr/>
          </p:nvSpPr>
          <p:spPr>
            <a:xfrm>
              <a:off x="5495606" y="2786058"/>
              <a:ext cx="61087" cy="635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2BEFEFA6-7F04-6B46-A44C-A9B9F7E59FBC}"/>
                </a:ext>
              </a:extLst>
            </p:cNvPr>
            <p:cNvSpPr txBox="1"/>
            <p:nvPr/>
          </p:nvSpPr>
          <p:spPr>
            <a:xfrm>
              <a:off x="5312344" y="2468556"/>
              <a:ext cx="3032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P</a:t>
              </a:r>
              <a:endParaRPr lang="de-DE" dirty="0"/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D23C50C7-1D9E-0649-BDA9-AFADB4691914}"/>
              </a:ext>
            </a:extLst>
          </p:cNvPr>
          <p:cNvGrpSpPr/>
          <p:nvPr/>
        </p:nvGrpSpPr>
        <p:grpSpPr>
          <a:xfrm>
            <a:off x="6387752" y="2571750"/>
            <a:ext cx="2067265" cy="1565871"/>
            <a:chOff x="6357950" y="1643050"/>
            <a:chExt cx="2357453" cy="1785677"/>
          </a:xfrm>
        </p:grpSpPr>
        <p:sp>
          <p:nvSpPr>
            <p:cNvPr id="16" name="Freeform 15">
              <a:extLst>
                <a:ext uri="{FF2B5EF4-FFF2-40B4-BE49-F238E27FC236}">
                  <a16:creationId xmlns:a16="http://schemas.microsoft.com/office/drawing/2014/main" id="{AC29E028-B2A6-6741-AE42-478A633ADACA}"/>
                </a:ext>
              </a:extLst>
            </p:cNvPr>
            <p:cNvSpPr/>
            <p:nvPr/>
          </p:nvSpPr>
          <p:spPr>
            <a:xfrm>
              <a:off x="6641580" y="1817750"/>
              <a:ext cx="2071701" cy="1610977"/>
            </a:xfrm>
            <a:custGeom>
              <a:avLst/>
              <a:gdLst>
                <a:gd name="connsiteX0" fmla="*/ 1242997 w 1269815"/>
                <a:gd name="connsiteY0" fmla="*/ 427473 h 1888950"/>
                <a:gd name="connsiteX1" fmla="*/ 1242997 w 1269815"/>
                <a:gd name="connsiteY1" fmla="*/ 427473 h 1888950"/>
                <a:gd name="connsiteX2" fmla="*/ 1219551 w 1269815"/>
                <a:gd name="connsiteY2" fmla="*/ 364950 h 1888950"/>
                <a:gd name="connsiteX3" fmla="*/ 1203921 w 1269815"/>
                <a:gd name="connsiteY3" fmla="*/ 341503 h 1888950"/>
                <a:gd name="connsiteX4" fmla="*/ 1180474 w 1269815"/>
                <a:gd name="connsiteY4" fmla="*/ 286796 h 1888950"/>
                <a:gd name="connsiteX5" fmla="*/ 1149213 w 1269815"/>
                <a:gd name="connsiteY5" fmla="*/ 263350 h 1888950"/>
                <a:gd name="connsiteX6" fmla="*/ 1094505 w 1269815"/>
                <a:gd name="connsiteY6" fmla="*/ 200827 h 1888950"/>
                <a:gd name="connsiteX7" fmla="*/ 1063244 w 1269815"/>
                <a:gd name="connsiteY7" fmla="*/ 153934 h 1888950"/>
                <a:gd name="connsiteX8" fmla="*/ 992905 w 1269815"/>
                <a:gd name="connsiteY8" fmla="*/ 107042 h 1888950"/>
                <a:gd name="connsiteX9" fmla="*/ 969459 w 1269815"/>
                <a:gd name="connsiteY9" fmla="*/ 91411 h 1888950"/>
                <a:gd name="connsiteX10" fmla="*/ 930382 w 1269815"/>
                <a:gd name="connsiteY10" fmla="*/ 83596 h 1888950"/>
                <a:gd name="connsiteX11" fmla="*/ 860044 w 1269815"/>
                <a:gd name="connsiteY11" fmla="*/ 60150 h 1888950"/>
                <a:gd name="connsiteX12" fmla="*/ 805336 w 1269815"/>
                <a:gd name="connsiteY12" fmla="*/ 44519 h 1888950"/>
                <a:gd name="connsiteX13" fmla="*/ 758444 w 1269815"/>
                <a:gd name="connsiteY13" fmla="*/ 28888 h 1888950"/>
                <a:gd name="connsiteX14" fmla="*/ 680290 w 1269815"/>
                <a:gd name="connsiteY14" fmla="*/ 13257 h 1888950"/>
                <a:gd name="connsiteX15" fmla="*/ 312967 w 1269815"/>
                <a:gd name="connsiteY15" fmla="*/ 28888 h 1888950"/>
                <a:gd name="connsiteX16" fmla="*/ 258259 w 1269815"/>
                <a:gd name="connsiteY16" fmla="*/ 44519 h 1888950"/>
                <a:gd name="connsiteX17" fmla="*/ 164474 w 1269815"/>
                <a:gd name="connsiteY17" fmla="*/ 122673 h 1888950"/>
                <a:gd name="connsiteX18" fmla="*/ 148844 w 1269815"/>
                <a:gd name="connsiteY18" fmla="*/ 146119 h 1888950"/>
                <a:gd name="connsiteX19" fmla="*/ 117582 w 1269815"/>
                <a:gd name="connsiteY19" fmla="*/ 208642 h 1888950"/>
                <a:gd name="connsiteX20" fmla="*/ 94136 w 1269815"/>
                <a:gd name="connsiteY20" fmla="*/ 286796 h 1888950"/>
                <a:gd name="connsiteX21" fmla="*/ 86321 w 1269815"/>
                <a:gd name="connsiteY21" fmla="*/ 310242 h 1888950"/>
                <a:gd name="connsiteX22" fmla="*/ 78505 w 1269815"/>
                <a:gd name="connsiteY22" fmla="*/ 357134 h 1888950"/>
                <a:gd name="connsiteX23" fmla="*/ 70690 w 1269815"/>
                <a:gd name="connsiteY23" fmla="*/ 380580 h 1888950"/>
                <a:gd name="connsiteX24" fmla="*/ 62874 w 1269815"/>
                <a:gd name="connsiteY24" fmla="*/ 411842 h 1888950"/>
                <a:gd name="connsiteX25" fmla="*/ 55059 w 1269815"/>
                <a:gd name="connsiteY25" fmla="*/ 450919 h 1888950"/>
                <a:gd name="connsiteX26" fmla="*/ 47244 w 1269815"/>
                <a:gd name="connsiteY26" fmla="*/ 497811 h 1888950"/>
                <a:gd name="connsiteX27" fmla="*/ 31613 w 1269815"/>
                <a:gd name="connsiteY27" fmla="*/ 521257 h 1888950"/>
                <a:gd name="connsiteX28" fmla="*/ 23797 w 1269815"/>
                <a:gd name="connsiteY28" fmla="*/ 669750 h 1888950"/>
                <a:gd name="connsiteX29" fmla="*/ 15982 w 1269815"/>
                <a:gd name="connsiteY29" fmla="*/ 716642 h 1888950"/>
                <a:gd name="connsiteX30" fmla="*/ 31613 w 1269815"/>
                <a:gd name="connsiteY30" fmla="*/ 1052703 h 1888950"/>
                <a:gd name="connsiteX31" fmla="*/ 47244 w 1269815"/>
                <a:gd name="connsiteY31" fmla="*/ 1162119 h 1888950"/>
                <a:gd name="connsiteX32" fmla="*/ 55059 w 1269815"/>
                <a:gd name="connsiteY32" fmla="*/ 1185565 h 1888950"/>
                <a:gd name="connsiteX33" fmla="*/ 62874 w 1269815"/>
                <a:gd name="connsiteY33" fmla="*/ 1248088 h 1888950"/>
                <a:gd name="connsiteX34" fmla="*/ 70690 w 1269815"/>
                <a:gd name="connsiteY34" fmla="*/ 1287165 h 1888950"/>
                <a:gd name="connsiteX35" fmla="*/ 78505 w 1269815"/>
                <a:gd name="connsiteY35" fmla="*/ 1365319 h 1888950"/>
                <a:gd name="connsiteX36" fmla="*/ 94136 w 1269815"/>
                <a:gd name="connsiteY36" fmla="*/ 1420027 h 1888950"/>
                <a:gd name="connsiteX37" fmla="*/ 109767 w 1269815"/>
                <a:gd name="connsiteY37" fmla="*/ 1505996 h 1888950"/>
                <a:gd name="connsiteX38" fmla="*/ 125397 w 1269815"/>
                <a:gd name="connsiteY38" fmla="*/ 1552888 h 1888950"/>
                <a:gd name="connsiteX39" fmla="*/ 141028 w 1269815"/>
                <a:gd name="connsiteY39" fmla="*/ 1607596 h 1888950"/>
                <a:gd name="connsiteX40" fmla="*/ 148844 w 1269815"/>
                <a:gd name="connsiteY40" fmla="*/ 1638857 h 1888950"/>
                <a:gd name="connsiteX41" fmla="*/ 164474 w 1269815"/>
                <a:gd name="connsiteY41" fmla="*/ 1662303 h 1888950"/>
                <a:gd name="connsiteX42" fmla="*/ 172290 w 1269815"/>
                <a:gd name="connsiteY42" fmla="*/ 1685750 h 1888950"/>
                <a:gd name="connsiteX43" fmla="*/ 219182 w 1269815"/>
                <a:gd name="connsiteY43" fmla="*/ 1748273 h 1888950"/>
                <a:gd name="connsiteX44" fmla="*/ 226997 w 1269815"/>
                <a:gd name="connsiteY44" fmla="*/ 1771719 h 1888950"/>
                <a:gd name="connsiteX45" fmla="*/ 305151 w 1269815"/>
                <a:gd name="connsiteY45" fmla="*/ 1834242 h 1888950"/>
                <a:gd name="connsiteX46" fmla="*/ 328597 w 1269815"/>
                <a:gd name="connsiteY46" fmla="*/ 1842057 h 1888950"/>
                <a:gd name="connsiteX47" fmla="*/ 359859 w 1269815"/>
                <a:gd name="connsiteY47" fmla="*/ 1857688 h 1888950"/>
                <a:gd name="connsiteX48" fmla="*/ 391121 w 1269815"/>
                <a:gd name="connsiteY48" fmla="*/ 1865503 h 1888950"/>
                <a:gd name="connsiteX49" fmla="*/ 414567 w 1269815"/>
                <a:gd name="connsiteY49" fmla="*/ 1873319 h 1888950"/>
                <a:gd name="connsiteX50" fmla="*/ 500536 w 1269815"/>
                <a:gd name="connsiteY50" fmla="*/ 1888950 h 1888950"/>
                <a:gd name="connsiteX51" fmla="*/ 680290 w 1269815"/>
                <a:gd name="connsiteY51" fmla="*/ 1881134 h 1888950"/>
                <a:gd name="connsiteX52" fmla="*/ 703736 w 1269815"/>
                <a:gd name="connsiteY52" fmla="*/ 1865503 h 1888950"/>
                <a:gd name="connsiteX53" fmla="*/ 734997 w 1269815"/>
                <a:gd name="connsiteY53" fmla="*/ 1842057 h 1888950"/>
                <a:gd name="connsiteX54" fmla="*/ 774074 w 1269815"/>
                <a:gd name="connsiteY54" fmla="*/ 1826427 h 1888950"/>
                <a:gd name="connsiteX55" fmla="*/ 852228 w 1269815"/>
                <a:gd name="connsiteY55" fmla="*/ 1763903 h 1888950"/>
                <a:gd name="connsiteX56" fmla="*/ 875674 w 1269815"/>
                <a:gd name="connsiteY56" fmla="*/ 1748273 h 1888950"/>
                <a:gd name="connsiteX57" fmla="*/ 906936 w 1269815"/>
                <a:gd name="connsiteY57" fmla="*/ 1732642 h 1888950"/>
                <a:gd name="connsiteX58" fmla="*/ 930382 w 1269815"/>
                <a:gd name="connsiteY58" fmla="*/ 1709196 h 1888950"/>
                <a:gd name="connsiteX59" fmla="*/ 961644 w 1269815"/>
                <a:gd name="connsiteY59" fmla="*/ 1693565 h 1888950"/>
                <a:gd name="connsiteX60" fmla="*/ 985090 w 1269815"/>
                <a:gd name="connsiteY60" fmla="*/ 1670119 h 1888950"/>
                <a:gd name="connsiteX61" fmla="*/ 1016351 w 1269815"/>
                <a:gd name="connsiteY61" fmla="*/ 1646673 h 1888950"/>
                <a:gd name="connsiteX62" fmla="*/ 1063244 w 1269815"/>
                <a:gd name="connsiteY62" fmla="*/ 1615411 h 1888950"/>
                <a:gd name="connsiteX63" fmla="*/ 1110136 w 1269815"/>
                <a:gd name="connsiteY63" fmla="*/ 1568519 h 1888950"/>
                <a:gd name="connsiteX64" fmla="*/ 1125767 w 1269815"/>
                <a:gd name="connsiteY64" fmla="*/ 1545073 h 1888950"/>
                <a:gd name="connsiteX65" fmla="*/ 1180474 w 1269815"/>
                <a:gd name="connsiteY65" fmla="*/ 1490365 h 1888950"/>
                <a:gd name="connsiteX66" fmla="*/ 1211736 w 1269815"/>
                <a:gd name="connsiteY66" fmla="*/ 1443473 h 1888950"/>
                <a:gd name="connsiteX67" fmla="*/ 1258628 w 1269815"/>
                <a:gd name="connsiteY67" fmla="*/ 1334057 h 1888950"/>
                <a:gd name="connsiteX68" fmla="*/ 1266444 w 1269815"/>
                <a:gd name="connsiteY68" fmla="*/ 1302796 h 1888950"/>
                <a:gd name="connsiteX69" fmla="*/ 1250813 w 1269815"/>
                <a:gd name="connsiteY69" fmla="*/ 1029257 h 1888950"/>
                <a:gd name="connsiteX70" fmla="*/ 1242997 w 1269815"/>
                <a:gd name="connsiteY70" fmla="*/ 1005811 h 1888950"/>
                <a:gd name="connsiteX71" fmla="*/ 1227367 w 1269815"/>
                <a:gd name="connsiteY71" fmla="*/ 919842 h 1888950"/>
                <a:gd name="connsiteX72" fmla="*/ 1211736 w 1269815"/>
                <a:gd name="connsiteY72" fmla="*/ 857319 h 1888950"/>
                <a:gd name="connsiteX73" fmla="*/ 1211736 w 1269815"/>
                <a:gd name="connsiteY73" fmla="*/ 536888 h 1888950"/>
                <a:gd name="connsiteX74" fmla="*/ 1219551 w 1269815"/>
                <a:gd name="connsiteY74" fmla="*/ 474365 h 1888950"/>
                <a:gd name="connsiteX75" fmla="*/ 1227367 w 1269815"/>
                <a:gd name="connsiteY75" fmla="*/ 450919 h 1888950"/>
                <a:gd name="connsiteX76" fmla="*/ 1242997 w 1269815"/>
                <a:gd name="connsiteY76" fmla="*/ 427473 h 1888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</a:cxnLst>
              <a:rect l="l" t="t" r="r" b="b"/>
              <a:pathLst>
                <a:path w="1269815" h="1888950">
                  <a:moveTo>
                    <a:pt x="1242997" y="427473"/>
                  </a:moveTo>
                  <a:lnTo>
                    <a:pt x="1242997" y="427473"/>
                  </a:lnTo>
                  <a:cubicBezTo>
                    <a:pt x="1235182" y="406632"/>
                    <a:pt x="1228761" y="385213"/>
                    <a:pt x="1219551" y="364950"/>
                  </a:cubicBezTo>
                  <a:cubicBezTo>
                    <a:pt x="1215664" y="356399"/>
                    <a:pt x="1208122" y="349904"/>
                    <a:pt x="1203921" y="341503"/>
                  </a:cubicBezTo>
                  <a:cubicBezTo>
                    <a:pt x="1192281" y="318223"/>
                    <a:pt x="1199986" y="309560"/>
                    <a:pt x="1180474" y="286796"/>
                  </a:cubicBezTo>
                  <a:cubicBezTo>
                    <a:pt x="1171997" y="276906"/>
                    <a:pt x="1159633" y="271165"/>
                    <a:pt x="1149213" y="263350"/>
                  </a:cubicBezTo>
                  <a:cubicBezTo>
                    <a:pt x="1112741" y="208642"/>
                    <a:pt x="1133582" y="226877"/>
                    <a:pt x="1094505" y="200827"/>
                  </a:cubicBezTo>
                  <a:cubicBezTo>
                    <a:pt x="1084085" y="185196"/>
                    <a:pt x="1078273" y="165205"/>
                    <a:pt x="1063244" y="153934"/>
                  </a:cubicBezTo>
                  <a:cubicBezTo>
                    <a:pt x="1011209" y="114908"/>
                    <a:pt x="1053205" y="144730"/>
                    <a:pt x="992905" y="107042"/>
                  </a:cubicBezTo>
                  <a:cubicBezTo>
                    <a:pt x="984940" y="102064"/>
                    <a:pt x="978254" y="94709"/>
                    <a:pt x="969459" y="91411"/>
                  </a:cubicBezTo>
                  <a:cubicBezTo>
                    <a:pt x="957021" y="86747"/>
                    <a:pt x="943408" y="86201"/>
                    <a:pt x="930382" y="83596"/>
                  </a:cubicBezTo>
                  <a:cubicBezTo>
                    <a:pt x="888856" y="55911"/>
                    <a:pt x="924460" y="75015"/>
                    <a:pt x="860044" y="60150"/>
                  </a:cubicBezTo>
                  <a:cubicBezTo>
                    <a:pt x="841564" y="55885"/>
                    <a:pt x="823463" y="50097"/>
                    <a:pt x="805336" y="44519"/>
                  </a:cubicBezTo>
                  <a:cubicBezTo>
                    <a:pt x="789588" y="39674"/>
                    <a:pt x="774428" y="32884"/>
                    <a:pt x="758444" y="28888"/>
                  </a:cubicBezTo>
                  <a:cubicBezTo>
                    <a:pt x="732670" y="22444"/>
                    <a:pt x="680290" y="13257"/>
                    <a:pt x="680290" y="13257"/>
                  </a:cubicBezTo>
                  <a:cubicBezTo>
                    <a:pt x="473854" y="18173"/>
                    <a:pt x="442969" y="0"/>
                    <a:pt x="312967" y="28888"/>
                  </a:cubicBezTo>
                  <a:cubicBezTo>
                    <a:pt x="306216" y="30388"/>
                    <a:pt x="266966" y="39682"/>
                    <a:pt x="258259" y="44519"/>
                  </a:cubicBezTo>
                  <a:cubicBezTo>
                    <a:pt x="227729" y="61480"/>
                    <a:pt x="183754" y="93752"/>
                    <a:pt x="164474" y="122673"/>
                  </a:cubicBezTo>
                  <a:cubicBezTo>
                    <a:pt x="159264" y="130488"/>
                    <a:pt x="153342" y="137873"/>
                    <a:pt x="148844" y="146119"/>
                  </a:cubicBezTo>
                  <a:cubicBezTo>
                    <a:pt x="137686" y="166575"/>
                    <a:pt x="117582" y="208642"/>
                    <a:pt x="117582" y="208642"/>
                  </a:cubicBezTo>
                  <a:cubicBezTo>
                    <a:pt x="105770" y="255890"/>
                    <a:pt x="113164" y="229710"/>
                    <a:pt x="94136" y="286796"/>
                  </a:cubicBezTo>
                  <a:cubicBezTo>
                    <a:pt x="91531" y="294611"/>
                    <a:pt x="87675" y="302116"/>
                    <a:pt x="86321" y="310242"/>
                  </a:cubicBezTo>
                  <a:cubicBezTo>
                    <a:pt x="83716" y="325873"/>
                    <a:pt x="81943" y="341665"/>
                    <a:pt x="78505" y="357134"/>
                  </a:cubicBezTo>
                  <a:cubicBezTo>
                    <a:pt x="76718" y="365176"/>
                    <a:pt x="72953" y="372659"/>
                    <a:pt x="70690" y="380580"/>
                  </a:cubicBezTo>
                  <a:cubicBezTo>
                    <a:pt x="67739" y="390908"/>
                    <a:pt x="65204" y="401356"/>
                    <a:pt x="62874" y="411842"/>
                  </a:cubicBezTo>
                  <a:cubicBezTo>
                    <a:pt x="59992" y="424809"/>
                    <a:pt x="57435" y="437850"/>
                    <a:pt x="55059" y="450919"/>
                  </a:cubicBezTo>
                  <a:cubicBezTo>
                    <a:pt x="52224" y="466510"/>
                    <a:pt x="52255" y="482778"/>
                    <a:pt x="47244" y="497811"/>
                  </a:cubicBezTo>
                  <a:cubicBezTo>
                    <a:pt x="44274" y="506722"/>
                    <a:pt x="36823" y="513442"/>
                    <a:pt x="31613" y="521257"/>
                  </a:cubicBezTo>
                  <a:cubicBezTo>
                    <a:pt x="29008" y="570755"/>
                    <a:pt x="27750" y="620342"/>
                    <a:pt x="23797" y="669750"/>
                  </a:cubicBezTo>
                  <a:cubicBezTo>
                    <a:pt x="22533" y="685546"/>
                    <a:pt x="15982" y="700796"/>
                    <a:pt x="15982" y="716642"/>
                  </a:cubicBezTo>
                  <a:cubicBezTo>
                    <a:pt x="15982" y="999821"/>
                    <a:pt x="0" y="926263"/>
                    <a:pt x="31613" y="1052703"/>
                  </a:cubicBezTo>
                  <a:cubicBezTo>
                    <a:pt x="36477" y="1096484"/>
                    <a:pt x="37289" y="1122298"/>
                    <a:pt x="47244" y="1162119"/>
                  </a:cubicBezTo>
                  <a:cubicBezTo>
                    <a:pt x="49242" y="1170111"/>
                    <a:pt x="52454" y="1177750"/>
                    <a:pt x="55059" y="1185565"/>
                  </a:cubicBezTo>
                  <a:cubicBezTo>
                    <a:pt x="57664" y="1206406"/>
                    <a:pt x="59680" y="1227329"/>
                    <a:pt x="62874" y="1248088"/>
                  </a:cubicBezTo>
                  <a:cubicBezTo>
                    <a:pt x="64894" y="1261217"/>
                    <a:pt x="68934" y="1273998"/>
                    <a:pt x="70690" y="1287165"/>
                  </a:cubicBezTo>
                  <a:cubicBezTo>
                    <a:pt x="74150" y="1313117"/>
                    <a:pt x="74802" y="1339401"/>
                    <a:pt x="78505" y="1365319"/>
                  </a:cubicBezTo>
                  <a:cubicBezTo>
                    <a:pt x="80957" y="1382484"/>
                    <a:pt x="88571" y="1403331"/>
                    <a:pt x="94136" y="1420027"/>
                  </a:cubicBezTo>
                  <a:cubicBezTo>
                    <a:pt x="99642" y="1458568"/>
                    <a:pt x="99715" y="1472490"/>
                    <a:pt x="109767" y="1505996"/>
                  </a:cubicBezTo>
                  <a:cubicBezTo>
                    <a:pt x="114501" y="1521777"/>
                    <a:pt x="121401" y="1536904"/>
                    <a:pt x="125397" y="1552888"/>
                  </a:cubicBezTo>
                  <a:cubicBezTo>
                    <a:pt x="149828" y="1650605"/>
                    <a:pt x="118606" y="1529122"/>
                    <a:pt x="141028" y="1607596"/>
                  </a:cubicBezTo>
                  <a:cubicBezTo>
                    <a:pt x="143979" y="1617924"/>
                    <a:pt x="144613" y="1628984"/>
                    <a:pt x="148844" y="1638857"/>
                  </a:cubicBezTo>
                  <a:cubicBezTo>
                    <a:pt x="152544" y="1647490"/>
                    <a:pt x="160274" y="1653902"/>
                    <a:pt x="164474" y="1662303"/>
                  </a:cubicBezTo>
                  <a:cubicBezTo>
                    <a:pt x="168158" y="1669672"/>
                    <a:pt x="167867" y="1678800"/>
                    <a:pt x="172290" y="1685750"/>
                  </a:cubicBezTo>
                  <a:cubicBezTo>
                    <a:pt x="186276" y="1707728"/>
                    <a:pt x="219182" y="1748273"/>
                    <a:pt x="219182" y="1748273"/>
                  </a:cubicBezTo>
                  <a:cubicBezTo>
                    <a:pt x="221787" y="1756088"/>
                    <a:pt x="222209" y="1765015"/>
                    <a:pt x="226997" y="1771719"/>
                  </a:cubicBezTo>
                  <a:cubicBezTo>
                    <a:pt x="240335" y="1790392"/>
                    <a:pt x="285780" y="1827785"/>
                    <a:pt x="305151" y="1834242"/>
                  </a:cubicBezTo>
                  <a:cubicBezTo>
                    <a:pt x="312966" y="1836847"/>
                    <a:pt x="321025" y="1838812"/>
                    <a:pt x="328597" y="1842057"/>
                  </a:cubicBezTo>
                  <a:cubicBezTo>
                    <a:pt x="339306" y="1846646"/>
                    <a:pt x="348950" y="1853597"/>
                    <a:pt x="359859" y="1857688"/>
                  </a:cubicBezTo>
                  <a:cubicBezTo>
                    <a:pt x="369916" y="1861459"/>
                    <a:pt x="380793" y="1862552"/>
                    <a:pt x="391121" y="1865503"/>
                  </a:cubicBezTo>
                  <a:cubicBezTo>
                    <a:pt x="399042" y="1867766"/>
                    <a:pt x="406575" y="1871321"/>
                    <a:pt x="414567" y="1873319"/>
                  </a:cubicBezTo>
                  <a:cubicBezTo>
                    <a:pt x="436400" y="1878777"/>
                    <a:pt x="479648" y="1885468"/>
                    <a:pt x="500536" y="1888950"/>
                  </a:cubicBezTo>
                  <a:cubicBezTo>
                    <a:pt x="560454" y="1886345"/>
                    <a:pt x="620711" y="1888009"/>
                    <a:pt x="680290" y="1881134"/>
                  </a:cubicBezTo>
                  <a:cubicBezTo>
                    <a:pt x="689621" y="1880057"/>
                    <a:pt x="696093" y="1870963"/>
                    <a:pt x="703736" y="1865503"/>
                  </a:cubicBezTo>
                  <a:cubicBezTo>
                    <a:pt x="714335" y="1857932"/>
                    <a:pt x="723611" y="1848383"/>
                    <a:pt x="734997" y="1842057"/>
                  </a:cubicBezTo>
                  <a:cubicBezTo>
                    <a:pt x="747261" y="1835244"/>
                    <a:pt x="761048" y="1831637"/>
                    <a:pt x="774074" y="1826427"/>
                  </a:cubicBezTo>
                  <a:cubicBezTo>
                    <a:pt x="818618" y="1781883"/>
                    <a:pt x="793077" y="1803337"/>
                    <a:pt x="852228" y="1763903"/>
                  </a:cubicBezTo>
                  <a:cubicBezTo>
                    <a:pt x="860043" y="1758693"/>
                    <a:pt x="867273" y="1752474"/>
                    <a:pt x="875674" y="1748273"/>
                  </a:cubicBezTo>
                  <a:cubicBezTo>
                    <a:pt x="886095" y="1743063"/>
                    <a:pt x="897455" y="1739414"/>
                    <a:pt x="906936" y="1732642"/>
                  </a:cubicBezTo>
                  <a:cubicBezTo>
                    <a:pt x="915930" y="1726218"/>
                    <a:pt x="921388" y="1715620"/>
                    <a:pt x="930382" y="1709196"/>
                  </a:cubicBezTo>
                  <a:cubicBezTo>
                    <a:pt x="939863" y="1702424"/>
                    <a:pt x="952163" y="1700337"/>
                    <a:pt x="961644" y="1693565"/>
                  </a:cubicBezTo>
                  <a:cubicBezTo>
                    <a:pt x="970638" y="1687141"/>
                    <a:pt x="976698" y="1677312"/>
                    <a:pt x="985090" y="1670119"/>
                  </a:cubicBezTo>
                  <a:cubicBezTo>
                    <a:pt x="994980" y="1661642"/>
                    <a:pt x="1005680" y="1654143"/>
                    <a:pt x="1016351" y="1646673"/>
                  </a:cubicBezTo>
                  <a:cubicBezTo>
                    <a:pt x="1031741" y="1635900"/>
                    <a:pt x="1049960" y="1628695"/>
                    <a:pt x="1063244" y="1615411"/>
                  </a:cubicBezTo>
                  <a:cubicBezTo>
                    <a:pt x="1078875" y="1599780"/>
                    <a:pt x="1097874" y="1586911"/>
                    <a:pt x="1110136" y="1568519"/>
                  </a:cubicBezTo>
                  <a:cubicBezTo>
                    <a:pt x="1115346" y="1560704"/>
                    <a:pt x="1119483" y="1552055"/>
                    <a:pt x="1125767" y="1545073"/>
                  </a:cubicBezTo>
                  <a:cubicBezTo>
                    <a:pt x="1143019" y="1525904"/>
                    <a:pt x="1180474" y="1490365"/>
                    <a:pt x="1180474" y="1490365"/>
                  </a:cubicBezTo>
                  <a:cubicBezTo>
                    <a:pt x="1200514" y="1430249"/>
                    <a:pt x="1170754" y="1507874"/>
                    <a:pt x="1211736" y="1443473"/>
                  </a:cubicBezTo>
                  <a:cubicBezTo>
                    <a:pt x="1230157" y="1414525"/>
                    <a:pt x="1249918" y="1368893"/>
                    <a:pt x="1258628" y="1334057"/>
                  </a:cubicBezTo>
                  <a:lnTo>
                    <a:pt x="1266444" y="1302796"/>
                  </a:lnTo>
                  <a:cubicBezTo>
                    <a:pt x="1263996" y="1231806"/>
                    <a:pt x="1269815" y="1114765"/>
                    <a:pt x="1250813" y="1029257"/>
                  </a:cubicBezTo>
                  <a:cubicBezTo>
                    <a:pt x="1249026" y="1021215"/>
                    <a:pt x="1245602" y="1013626"/>
                    <a:pt x="1242997" y="1005811"/>
                  </a:cubicBezTo>
                  <a:cubicBezTo>
                    <a:pt x="1238211" y="977095"/>
                    <a:pt x="1233920" y="948237"/>
                    <a:pt x="1227367" y="919842"/>
                  </a:cubicBezTo>
                  <a:cubicBezTo>
                    <a:pt x="1222537" y="898910"/>
                    <a:pt x="1211736" y="857319"/>
                    <a:pt x="1211736" y="857319"/>
                  </a:cubicBezTo>
                  <a:cubicBezTo>
                    <a:pt x="1196975" y="709703"/>
                    <a:pt x="1199701" y="771575"/>
                    <a:pt x="1211736" y="536888"/>
                  </a:cubicBezTo>
                  <a:cubicBezTo>
                    <a:pt x="1212812" y="515912"/>
                    <a:pt x="1215794" y="495029"/>
                    <a:pt x="1219551" y="474365"/>
                  </a:cubicBezTo>
                  <a:cubicBezTo>
                    <a:pt x="1221025" y="466260"/>
                    <a:pt x="1226202" y="459074"/>
                    <a:pt x="1227367" y="450919"/>
                  </a:cubicBezTo>
                  <a:cubicBezTo>
                    <a:pt x="1228841" y="440603"/>
                    <a:pt x="1240392" y="431381"/>
                    <a:pt x="1242997" y="427473"/>
                  </a:cubicBezTo>
                  <a:close/>
                </a:path>
              </a:pathLst>
            </a:custGeom>
            <a:solidFill>
              <a:schemeClr val="accent4">
                <a:alpha val="18000"/>
              </a:scheme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 dirty="0"/>
            </a:p>
          </p:txBody>
        </p: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2BDDAE85-0213-5E41-B2CB-F8E999AC9E8A}"/>
                </a:ext>
              </a:extLst>
            </p:cNvPr>
            <p:cNvCxnSpPr/>
            <p:nvPr/>
          </p:nvCxnSpPr>
          <p:spPr>
            <a:xfrm flipV="1">
              <a:off x="6357950" y="1643050"/>
              <a:ext cx="2011003" cy="1264291"/>
            </a:xfrm>
            <a:prstGeom prst="line">
              <a:avLst/>
            </a:prstGeom>
            <a:ln w="254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E401A6CE-43E1-2A44-A748-7151824CFC21}"/>
                </a:ext>
              </a:extLst>
            </p:cNvPr>
            <p:cNvCxnSpPr/>
            <p:nvPr/>
          </p:nvCxnSpPr>
          <p:spPr>
            <a:xfrm flipV="1">
              <a:off x="6704400" y="1991094"/>
              <a:ext cx="2011003" cy="1264291"/>
            </a:xfrm>
            <a:prstGeom prst="line">
              <a:avLst/>
            </a:prstGeom>
            <a:ln w="254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BDC8839E-B369-864D-B5DB-F870DE307FE2}"/>
                </a:ext>
              </a:extLst>
            </p:cNvPr>
            <p:cNvSpPr/>
            <p:nvPr/>
          </p:nvSpPr>
          <p:spPr>
            <a:xfrm>
              <a:off x="7946217" y="3294062"/>
              <a:ext cx="61087" cy="635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B23E0BAF-C929-4F4B-B69F-BAA9AC847DFF}"/>
                </a:ext>
              </a:extLst>
            </p:cNvPr>
            <p:cNvSpPr txBox="1"/>
            <p:nvPr/>
          </p:nvSpPr>
          <p:spPr>
            <a:xfrm>
              <a:off x="7762956" y="2976559"/>
              <a:ext cx="3369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O</a:t>
              </a:r>
              <a:endParaRPr lang="de-DE" dirty="0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ABFFF1CB-36AC-5340-B269-AF996BD9C562}"/>
                </a:ext>
              </a:extLst>
            </p:cNvPr>
            <p:cNvSpPr/>
            <p:nvPr/>
          </p:nvSpPr>
          <p:spPr>
            <a:xfrm>
              <a:off x="8496002" y="2786058"/>
              <a:ext cx="61087" cy="635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48C38D62-1457-E849-8AA9-358678129F7C}"/>
                </a:ext>
              </a:extLst>
            </p:cNvPr>
            <p:cNvSpPr txBox="1"/>
            <p:nvPr/>
          </p:nvSpPr>
          <p:spPr>
            <a:xfrm>
              <a:off x="8312740" y="2468556"/>
              <a:ext cx="3032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P</a:t>
              </a:r>
              <a:endParaRPr lang="de-DE" dirty="0"/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2CF7A442-0B17-E442-BD48-BF6810028B08}"/>
              </a:ext>
            </a:extLst>
          </p:cNvPr>
          <p:cNvGrpSpPr/>
          <p:nvPr/>
        </p:nvGrpSpPr>
        <p:grpSpPr>
          <a:xfrm>
            <a:off x="1010248" y="2589128"/>
            <a:ext cx="2067265" cy="1566110"/>
            <a:chOff x="285720" y="1643050"/>
            <a:chExt cx="2357453" cy="1785949"/>
          </a:xfrm>
        </p:grpSpPr>
        <p:sp>
          <p:nvSpPr>
            <p:cNvPr id="24" name="Freeform 23">
              <a:extLst>
                <a:ext uri="{FF2B5EF4-FFF2-40B4-BE49-F238E27FC236}">
                  <a16:creationId xmlns:a16="http://schemas.microsoft.com/office/drawing/2014/main" id="{2311027F-EEE3-2F40-9DB8-7E955491B48E}"/>
                </a:ext>
              </a:extLst>
            </p:cNvPr>
            <p:cNvSpPr/>
            <p:nvPr/>
          </p:nvSpPr>
          <p:spPr>
            <a:xfrm>
              <a:off x="571472" y="1818022"/>
              <a:ext cx="2071701" cy="1610977"/>
            </a:xfrm>
            <a:custGeom>
              <a:avLst/>
              <a:gdLst>
                <a:gd name="connsiteX0" fmla="*/ 1242997 w 1269815"/>
                <a:gd name="connsiteY0" fmla="*/ 427473 h 1888950"/>
                <a:gd name="connsiteX1" fmla="*/ 1242997 w 1269815"/>
                <a:gd name="connsiteY1" fmla="*/ 427473 h 1888950"/>
                <a:gd name="connsiteX2" fmla="*/ 1219551 w 1269815"/>
                <a:gd name="connsiteY2" fmla="*/ 364950 h 1888950"/>
                <a:gd name="connsiteX3" fmla="*/ 1203921 w 1269815"/>
                <a:gd name="connsiteY3" fmla="*/ 341503 h 1888950"/>
                <a:gd name="connsiteX4" fmla="*/ 1180474 w 1269815"/>
                <a:gd name="connsiteY4" fmla="*/ 286796 h 1888950"/>
                <a:gd name="connsiteX5" fmla="*/ 1149213 w 1269815"/>
                <a:gd name="connsiteY5" fmla="*/ 263350 h 1888950"/>
                <a:gd name="connsiteX6" fmla="*/ 1094505 w 1269815"/>
                <a:gd name="connsiteY6" fmla="*/ 200827 h 1888950"/>
                <a:gd name="connsiteX7" fmla="*/ 1063244 w 1269815"/>
                <a:gd name="connsiteY7" fmla="*/ 153934 h 1888950"/>
                <a:gd name="connsiteX8" fmla="*/ 992905 w 1269815"/>
                <a:gd name="connsiteY8" fmla="*/ 107042 h 1888950"/>
                <a:gd name="connsiteX9" fmla="*/ 969459 w 1269815"/>
                <a:gd name="connsiteY9" fmla="*/ 91411 h 1888950"/>
                <a:gd name="connsiteX10" fmla="*/ 930382 w 1269815"/>
                <a:gd name="connsiteY10" fmla="*/ 83596 h 1888950"/>
                <a:gd name="connsiteX11" fmla="*/ 860044 w 1269815"/>
                <a:gd name="connsiteY11" fmla="*/ 60150 h 1888950"/>
                <a:gd name="connsiteX12" fmla="*/ 805336 w 1269815"/>
                <a:gd name="connsiteY12" fmla="*/ 44519 h 1888950"/>
                <a:gd name="connsiteX13" fmla="*/ 758444 w 1269815"/>
                <a:gd name="connsiteY13" fmla="*/ 28888 h 1888950"/>
                <a:gd name="connsiteX14" fmla="*/ 680290 w 1269815"/>
                <a:gd name="connsiteY14" fmla="*/ 13257 h 1888950"/>
                <a:gd name="connsiteX15" fmla="*/ 312967 w 1269815"/>
                <a:gd name="connsiteY15" fmla="*/ 28888 h 1888950"/>
                <a:gd name="connsiteX16" fmla="*/ 258259 w 1269815"/>
                <a:gd name="connsiteY16" fmla="*/ 44519 h 1888950"/>
                <a:gd name="connsiteX17" fmla="*/ 164474 w 1269815"/>
                <a:gd name="connsiteY17" fmla="*/ 122673 h 1888950"/>
                <a:gd name="connsiteX18" fmla="*/ 148844 w 1269815"/>
                <a:gd name="connsiteY18" fmla="*/ 146119 h 1888950"/>
                <a:gd name="connsiteX19" fmla="*/ 117582 w 1269815"/>
                <a:gd name="connsiteY19" fmla="*/ 208642 h 1888950"/>
                <a:gd name="connsiteX20" fmla="*/ 94136 w 1269815"/>
                <a:gd name="connsiteY20" fmla="*/ 286796 h 1888950"/>
                <a:gd name="connsiteX21" fmla="*/ 86321 w 1269815"/>
                <a:gd name="connsiteY21" fmla="*/ 310242 h 1888950"/>
                <a:gd name="connsiteX22" fmla="*/ 78505 w 1269815"/>
                <a:gd name="connsiteY22" fmla="*/ 357134 h 1888950"/>
                <a:gd name="connsiteX23" fmla="*/ 70690 w 1269815"/>
                <a:gd name="connsiteY23" fmla="*/ 380580 h 1888950"/>
                <a:gd name="connsiteX24" fmla="*/ 62874 w 1269815"/>
                <a:gd name="connsiteY24" fmla="*/ 411842 h 1888950"/>
                <a:gd name="connsiteX25" fmla="*/ 55059 w 1269815"/>
                <a:gd name="connsiteY25" fmla="*/ 450919 h 1888950"/>
                <a:gd name="connsiteX26" fmla="*/ 47244 w 1269815"/>
                <a:gd name="connsiteY26" fmla="*/ 497811 h 1888950"/>
                <a:gd name="connsiteX27" fmla="*/ 31613 w 1269815"/>
                <a:gd name="connsiteY27" fmla="*/ 521257 h 1888950"/>
                <a:gd name="connsiteX28" fmla="*/ 23797 w 1269815"/>
                <a:gd name="connsiteY28" fmla="*/ 669750 h 1888950"/>
                <a:gd name="connsiteX29" fmla="*/ 15982 w 1269815"/>
                <a:gd name="connsiteY29" fmla="*/ 716642 h 1888950"/>
                <a:gd name="connsiteX30" fmla="*/ 31613 w 1269815"/>
                <a:gd name="connsiteY30" fmla="*/ 1052703 h 1888950"/>
                <a:gd name="connsiteX31" fmla="*/ 47244 w 1269815"/>
                <a:gd name="connsiteY31" fmla="*/ 1162119 h 1888950"/>
                <a:gd name="connsiteX32" fmla="*/ 55059 w 1269815"/>
                <a:gd name="connsiteY32" fmla="*/ 1185565 h 1888950"/>
                <a:gd name="connsiteX33" fmla="*/ 62874 w 1269815"/>
                <a:gd name="connsiteY33" fmla="*/ 1248088 h 1888950"/>
                <a:gd name="connsiteX34" fmla="*/ 70690 w 1269815"/>
                <a:gd name="connsiteY34" fmla="*/ 1287165 h 1888950"/>
                <a:gd name="connsiteX35" fmla="*/ 78505 w 1269815"/>
                <a:gd name="connsiteY35" fmla="*/ 1365319 h 1888950"/>
                <a:gd name="connsiteX36" fmla="*/ 94136 w 1269815"/>
                <a:gd name="connsiteY36" fmla="*/ 1420027 h 1888950"/>
                <a:gd name="connsiteX37" fmla="*/ 109767 w 1269815"/>
                <a:gd name="connsiteY37" fmla="*/ 1505996 h 1888950"/>
                <a:gd name="connsiteX38" fmla="*/ 125397 w 1269815"/>
                <a:gd name="connsiteY38" fmla="*/ 1552888 h 1888950"/>
                <a:gd name="connsiteX39" fmla="*/ 141028 w 1269815"/>
                <a:gd name="connsiteY39" fmla="*/ 1607596 h 1888950"/>
                <a:gd name="connsiteX40" fmla="*/ 148844 w 1269815"/>
                <a:gd name="connsiteY40" fmla="*/ 1638857 h 1888950"/>
                <a:gd name="connsiteX41" fmla="*/ 164474 w 1269815"/>
                <a:gd name="connsiteY41" fmla="*/ 1662303 h 1888950"/>
                <a:gd name="connsiteX42" fmla="*/ 172290 w 1269815"/>
                <a:gd name="connsiteY42" fmla="*/ 1685750 h 1888950"/>
                <a:gd name="connsiteX43" fmla="*/ 219182 w 1269815"/>
                <a:gd name="connsiteY43" fmla="*/ 1748273 h 1888950"/>
                <a:gd name="connsiteX44" fmla="*/ 226997 w 1269815"/>
                <a:gd name="connsiteY44" fmla="*/ 1771719 h 1888950"/>
                <a:gd name="connsiteX45" fmla="*/ 305151 w 1269815"/>
                <a:gd name="connsiteY45" fmla="*/ 1834242 h 1888950"/>
                <a:gd name="connsiteX46" fmla="*/ 328597 w 1269815"/>
                <a:gd name="connsiteY46" fmla="*/ 1842057 h 1888950"/>
                <a:gd name="connsiteX47" fmla="*/ 359859 w 1269815"/>
                <a:gd name="connsiteY47" fmla="*/ 1857688 h 1888950"/>
                <a:gd name="connsiteX48" fmla="*/ 391121 w 1269815"/>
                <a:gd name="connsiteY48" fmla="*/ 1865503 h 1888950"/>
                <a:gd name="connsiteX49" fmla="*/ 414567 w 1269815"/>
                <a:gd name="connsiteY49" fmla="*/ 1873319 h 1888950"/>
                <a:gd name="connsiteX50" fmla="*/ 500536 w 1269815"/>
                <a:gd name="connsiteY50" fmla="*/ 1888950 h 1888950"/>
                <a:gd name="connsiteX51" fmla="*/ 680290 w 1269815"/>
                <a:gd name="connsiteY51" fmla="*/ 1881134 h 1888950"/>
                <a:gd name="connsiteX52" fmla="*/ 703736 w 1269815"/>
                <a:gd name="connsiteY52" fmla="*/ 1865503 h 1888950"/>
                <a:gd name="connsiteX53" fmla="*/ 734997 w 1269815"/>
                <a:gd name="connsiteY53" fmla="*/ 1842057 h 1888950"/>
                <a:gd name="connsiteX54" fmla="*/ 774074 w 1269815"/>
                <a:gd name="connsiteY54" fmla="*/ 1826427 h 1888950"/>
                <a:gd name="connsiteX55" fmla="*/ 852228 w 1269815"/>
                <a:gd name="connsiteY55" fmla="*/ 1763903 h 1888950"/>
                <a:gd name="connsiteX56" fmla="*/ 875674 w 1269815"/>
                <a:gd name="connsiteY56" fmla="*/ 1748273 h 1888950"/>
                <a:gd name="connsiteX57" fmla="*/ 906936 w 1269815"/>
                <a:gd name="connsiteY57" fmla="*/ 1732642 h 1888950"/>
                <a:gd name="connsiteX58" fmla="*/ 930382 w 1269815"/>
                <a:gd name="connsiteY58" fmla="*/ 1709196 h 1888950"/>
                <a:gd name="connsiteX59" fmla="*/ 961644 w 1269815"/>
                <a:gd name="connsiteY59" fmla="*/ 1693565 h 1888950"/>
                <a:gd name="connsiteX60" fmla="*/ 985090 w 1269815"/>
                <a:gd name="connsiteY60" fmla="*/ 1670119 h 1888950"/>
                <a:gd name="connsiteX61" fmla="*/ 1016351 w 1269815"/>
                <a:gd name="connsiteY61" fmla="*/ 1646673 h 1888950"/>
                <a:gd name="connsiteX62" fmla="*/ 1063244 w 1269815"/>
                <a:gd name="connsiteY62" fmla="*/ 1615411 h 1888950"/>
                <a:gd name="connsiteX63" fmla="*/ 1110136 w 1269815"/>
                <a:gd name="connsiteY63" fmla="*/ 1568519 h 1888950"/>
                <a:gd name="connsiteX64" fmla="*/ 1125767 w 1269815"/>
                <a:gd name="connsiteY64" fmla="*/ 1545073 h 1888950"/>
                <a:gd name="connsiteX65" fmla="*/ 1180474 w 1269815"/>
                <a:gd name="connsiteY65" fmla="*/ 1490365 h 1888950"/>
                <a:gd name="connsiteX66" fmla="*/ 1211736 w 1269815"/>
                <a:gd name="connsiteY66" fmla="*/ 1443473 h 1888950"/>
                <a:gd name="connsiteX67" fmla="*/ 1258628 w 1269815"/>
                <a:gd name="connsiteY67" fmla="*/ 1334057 h 1888950"/>
                <a:gd name="connsiteX68" fmla="*/ 1266444 w 1269815"/>
                <a:gd name="connsiteY68" fmla="*/ 1302796 h 1888950"/>
                <a:gd name="connsiteX69" fmla="*/ 1250813 w 1269815"/>
                <a:gd name="connsiteY69" fmla="*/ 1029257 h 1888950"/>
                <a:gd name="connsiteX70" fmla="*/ 1242997 w 1269815"/>
                <a:gd name="connsiteY70" fmla="*/ 1005811 h 1888950"/>
                <a:gd name="connsiteX71" fmla="*/ 1227367 w 1269815"/>
                <a:gd name="connsiteY71" fmla="*/ 919842 h 1888950"/>
                <a:gd name="connsiteX72" fmla="*/ 1211736 w 1269815"/>
                <a:gd name="connsiteY72" fmla="*/ 857319 h 1888950"/>
                <a:gd name="connsiteX73" fmla="*/ 1211736 w 1269815"/>
                <a:gd name="connsiteY73" fmla="*/ 536888 h 1888950"/>
                <a:gd name="connsiteX74" fmla="*/ 1219551 w 1269815"/>
                <a:gd name="connsiteY74" fmla="*/ 474365 h 1888950"/>
                <a:gd name="connsiteX75" fmla="*/ 1227367 w 1269815"/>
                <a:gd name="connsiteY75" fmla="*/ 450919 h 1888950"/>
                <a:gd name="connsiteX76" fmla="*/ 1242997 w 1269815"/>
                <a:gd name="connsiteY76" fmla="*/ 427473 h 1888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</a:cxnLst>
              <a:rect l="l" t="t" r="r" b="b"/>
              <a:pathLst>
                <a:path w="1269815" h="1888950">
                  <a:moveTo>
                    <a:pt x="1242997" y="427473"/>
                  </a:moveTo>
                  <a:lnTo>
                    <a:pt x="1242997" y="427473"/>
                  </a:lnTo>
                  <a:cubicBezTo>
                    <a:pt x="1235182" y="406632"/>
                    <a:pt x="1228761" y="385213"/>
                    <a:pt x="1219551" y="364950"/>
                  </a:cubicBezTo>
                  <a:cubicBezTo>
                    <a:pt x="1215664" y="356399"/>
                    <a:pt x="1208122" y="349904"/>
                    <a:pt x="1203921" y="341503"/>
                  </a:cubicBezTo>
                  <a:cubicBezTo>
                    <a:pt x="1192281" y="318223"/>
                    <a:pt x="1199986" y="309560"/>
                    <a:pt x="1180474" y="286796"/>
                  </a:cubicBezTo>
                  <a:cubicBezTo>
                    <a:pt x="1171997" y="276906"/>
                    <a:pt x="1159633" y="271165"/>
                    <a:pt x="1149213" y="263350"/>
                  </a:cubicBezTo>
                  <a:cubicBezTo>
                    <a:pt x="1112741" y="208642"/>
                    <a:pt x="1133582" y="226877"/>
                    <a:pt x="1094505" y="200827"/>
                  </a:cubicBezTo>
                  <a:cubicBezTo>
                    <a:pt x="1084085" y="185196"/>
                    <a:pt x="1078273" y="165205"/>
                    <a:pt x="1063244" y="153934"/>
                  </a:cubicBezTo>
                  <a:cubicBezTo>
                    <a:pt x="1011209" y="114908"/>
                    <a:pt x="1053205" y="144730"/>
                    <a:pt x="992905" y="107042"/>
                  </a:cubicBezTo>
                  <a:cubicBezTo>
                    <a:pt x="984940" y="102064"/>
                    <a:pt x="978254" y="94709"/>
                    <a:pt x="969459" y="91411"/>
                  </a:cubicBezTo>
                  <a:cubicBezTo>
                    <a:pt x="957021" y="86747"/>
                    <a:pt x="943408" y="86201"/>
                    <a:pt x="930382" y="83596"/>
                  </a:cubicBezTo>
                  <a:cubicBezTo>
                    <a:pt x="888856" y="55911"/>
                    <a:pt x="924460" y="75015"/>
                    <a:pt x="860044" y="60150"/>
                  </a:cubicBezTo>
                  <a:cubicBezTo>
                    <a:pt x="841564" y="55885"/>
                    <a:pt x="823463" y="50097"/>
                    <a:pt x="805336" y="44519"/>
                  </a:cubicBezTo>
                  <a:cubicBezTo>
                    <a:pt x="789588" y="39674"/>
                    <a:pt x="774428" y="32884"/>
                    <a:pt x="758444" y="28888"/>
                  </a:cubicBezTo>
                  <a:cubicBezTo>
                    <a:pt x="732670" y="22444"/>
                    <a:pt x="680290" y="13257"/>
                    <a:pt x="680290" y="13257"/>
                  </a:cubicBezTo>
                  <a:cubicBezTo>
                    <a:pt x="473854" y="18173"/>
                    <a:pt x="442969" y="0"/>
                    <a:pt x="312967" y="28888"/>
                  </a:cubicBezTo>
                  <a:cubicBezTo>
                    <a:pt x="306216" y="30388"/>
                    <a:pt x="266966" y="39682"/>
                    <a:pt x="258259" y="44519"/>
                  </a:cubicBezTo>
                  <a:cubicBezTo>
                    <a:pt x="227729" y="61480"/>
                    <a:pt x="183754" y="93752"/>
                    <a:pt x="164474" y="122673"/>
                  </a:cubicBezTo>
                  <a:cubicBezTo>
                    <a:pt x="159264" y="130488"/>
                    <a:pt x="153342" y="137873"/>
                    <a:pt x="148844" y="146119"/>
                  </a:cubicBezTo>
                  <a:cubicBezTo>
                    <a:pt x="137686" y="166575"/>
                    <a:pt x="117582" y="208642"/>
                    <a:pt x="117582" y="208642"/>
                  </a:cubicBezTo>
                  <a:cubicBezTo>
                    <a:pt x="105770" y="255890"/>
                    <a:pt x="113164" y="229710"/>
                    <a:pt x="94136" y="286796"/>
                  </a:cubicBezTo>
                  <a:cubicBezTo>
                    <a:pt x="91531" y="294611"/>
                    <a:pt x="87675" y="302116"/>
                    <a:pt x="86321" y="310242"/>
                  </a:cubicBezTo>
                  <a:cubicBezTo>
                    <a:pt x="83716" y="325873"/>
                    <a:pt x="81943" y="341665"/>
                    <a:pt x="78505" y="357134"/>
                  </a:cubicBezTo>
                  <a:cubicBezTo>
                    <a:pt x="76718" y="365176"/>
                    <a:pt x="72953" y="372659"/>
                    <a:pt x="70690" y="380580"/>
                  </a:cubicBezTo>
                  <a:cubicBezTo>
                    <a:pt x="67739" y="390908"/>
                    <a:pt x="65204" y="401356"/>
                    <a:pt x="62874" y="411842"/>
                  </a:cubicBezTo>
                  <a:cubicBezTo>
                    <a:pt x="59992" y="424809"/>
                    <a:pt x="57435" y="437850"/>
                    <a:pt x="55059" y="450919"/>
                  </a:cubicBezTo>
                  <a:cubicBezTo>
                    <a:pt x="52224" y="466510"/>
                    <a:pt x="52255" y="482778"/>
                    <a:pt x="47244" y="497811"/>
                  </a:cubicBezTo>
                  <a:cubicBezTo>
                    <a:pt x="44274" y="506722"/>
                    <a:pt x="36823" y="513442"/>
                    <a:pt x="31613" y="521257"/>
                  </a:cubicBezTo>
                  <a:cubicBezTo>
                    <a:pt x="29008" y="570755"/>
                    <a:pt x="27750" y="620342"/>
                    <a:pt x="23797" y="669750"/>
                  </a:cubicBezTo>
                  <a:cubicBezTo>
                    <a:pt x="22533" y="685546"/>
                    <a:pt x="15982" y="700796"/>
                    <a:pt x="15982" y="716642"/>
                  </a:cubicBezTo>
                  <a:cubicBezTo>
                    <a:pt x="15982" y="999821"/>
                    <a:pt x="0" y="926263"/>
                    <a:pt x="31613" y="1052703"/>
                  </a:cubicBezTo>
                  <a:cubicBezTo>
                    <a:pt x="36477" y="1096484"/>
                    <a:pt x="37289" y="1122298"/>
                    <a:pt x="47244" y="1162119"/>
                  </a:cubicBezTo>
                  <a:cubicBezTo>
                    <a:pt x="49242" y="1170111"/>
                    <a:pt x="52454" y="1177750"/>
                    <a:pt x="55059" y="1185565"/>
                  </a:cubicBezTo>
                  <a:cubicBezTo>
                    <a:pt x="57664" y="1206406"/>
                    <a:pt x="59680" y="1227329"/>
                    <a:pt x="62874" y="1248088"/>
                  </a:cubicBezTo>
                  <a:cubicBezTo>
                    <a:pt x="64894" y="1261217"/>
                    <a:pt x="68934" y="1273998"/>
                    <a:pt x="70690" y="1287165"/>
                  </a:cubicBezTo>
                  <a:cubicBezTo>
                    <a:pt x="74150" y="1313117"/>
                    <a:pt x="74802" y="1339401"/>
                    <a:pt x="78505" y="1365319"/>
                  </a:cubicBezTo>
                  <a:cubicBezTo>
                    <a:pt x="80957" y="1382484"/>
                    <a:pt x="88571" y="1403331"/>
                    <a:pt x="94136" y="1420027"/>
                  </a:cubicBezTo>
                  <a:cubicBezTo>
                    <a:pt x="99642" y="1458568"/>
                    <a:pt x="99715" y="1472490"/>
                    <a:pt x="109767" y="1505996"/>
                  </a:cubicBezTo>
                  <a:cubicBezTo>
                    <a:pt x="114501" y="1521777"/>
                    <a:pt x="121401" y="1536904"/>
                    <a:pt x="125397" y="1552888"/>
                  </a:cubicBezTo>
                  <a:cubicBezTo>
                    <a:pt x="149828" y="1650605"/>
                    <a:pt x="118606" y="1529122"/>
                    <a:pt x="141028" y="1607596"/>
                  </a:cubicBezTo>
                  <a:cubicBezTo>
                    <a:pt x="143979" y="1617924"/>
                    <a:pt x="144613" y="1628984"/>
                    <a:pt x="148844" y="1638857"/>
                  </a:cubicBezTo>
                  <a:cubicBezTo>
                    <a:pt x="152544" y="1647490"/>
                    <a:pt x="160274" y="1653902"/>
                    <a:pt x="164474" y="1662303"/>
                  </a:cubicBezTo>
                  <a:cubicBezTo>
                    <a:pt x="168158" y="1669672"/>
                    <a:pt x="167867" y="1678800"/>
                    <a:pt x="172290" y="1685750"/>
                  </a:cubicBezTo>
                  <a:cubicBezTo>
                    <a:pt x="186276" y="1707728"/>
                    <a:pt x="219182" y="1748273"/>
                    <a:pt x="219182" y="1748273"/>
                  </a:cubicBezTo>
                  <a:cubicBezTo>
                    <a:pt x="221787" y="1756088"/>
                    <a:pt x="222209" y="1765015"/>
                    <a:pt x="226997" y="1771719"/>
                  </a:cubicBezTo>
                  <a:cubicBezTo>
                    <a:pt x="240335" y="1790392"/>
                    <a:pt x="285780" y="1827785"/>
                    <a:pt x="305151" y="1834242"/>
                  </a:cubicBezTo>
                  <a:cubicBezTo>
                    <a:pt x="312966" y="1836847"/>
                    <a:pt x="321025" y="1838812"/>
                    <a:pt x="328597" y="1842057"/>
                  </a:cubicBezTo>
                  <a:cubicBezTo>
                    <a:pt x="339306" y="1846646"/>
                    <a:pt x="348950" y="1853597"/>
                    <a:pt x="359859" y="1857688"/>
                  </a:cubicBezTo>
                  <a:cubicBezTo>
                    <a:pt x="369916" y="1861459"/>
                    <a:pt x="380793" y="1862552"/>
                    <a:pt x="391121" y="1865503"/>
                  </a:cubicBezTo>
                  <a:cubicBezTo>
                    <a:pt x="399042" y="1867766"/>
                    <a:pt x="406575" y="1871321"/>
                    <a:pt x="414567" y="1873319"/>
                  </a:cubicBezTo>
                  <a:cubicBezTo>
                    <a:pt x="436400" y="1878777"/>
                    <a:pt x="479648" y="1885468"/>
                    <a:pt x="500536" y="1888950"/>
                  </a:cubicBezTo>
                  <a:cubicBezTo>
                    <a:pt x="560454" y="1886345"/>
                    <a:pt x="620711" y="1888009"/>
                    <a:pt x="680290" y="1881134"/>
                  </a:cubicBezTo>
                  <a:cubicBezTo>
                    <a:pt x="689621" y="1880057"/>
                    <a:pt x="696093" y="1870963"/>
                    <a:pt x="703736" y="1865503"/>
                  </a:cubicBezTo>
                  <a:cubicBezTo>
                    <a:pt x="714335" y="1857932"/>
                    <a:pt x="723611" y="1848383"/>
                    <a:pt x="734997" y="1842057"/>
                  </a:cubicBezTo>
                  <a:cubicBezTo>
                    <a:pt x="747261" y="1835244"/>
                    <a:pt x="761048" y="1831637"/>
                    <a:pt x="774074" y="1826427"/>
                  </a:cubicBezTo>
                  <a:cubicBezTo>
                    <a:pt x="818618" y="1781883"/>
                    <a:pt x="793077" y="1803337"/>
                    <a:pt x="852228" y="1763903"/>
                  </a:cubicBezTo>
                  <a:cubicBezTo>
                    <a:pt x="860043" y="1758693"/>
                    <a:pt x="867273" y="1752474"/>
                    <a:pt x="875674" y="1748273"/>
                  </a:cubicBezTo>
                  <a:cubicBezTo>
                    <a:pt x="886095" y="1743063"/>
                    <a:pt x="897455" y="1739414"/>
                    <a:pt x="906936" y="1732642"/>
                  </a:cubicBezTo>
                  <a:cubicBezTo>
                    <a:pt x="915930" y="1726218"/>
                    <a:pt x="921388" y="1715620"/>
                    <a:pt x="930382" y="1709196"/>
                  </a:cubicBezTo>
                  <a:cubicBezTo>
                    <a:pt x="939863" y="1702424"/>
                    <a:pt x="952163" y="1700337"/>
                    <a:pt x="961644" y="1693565"/>
                  </a:cubicBezTo>
                  <a:cubicBezTo>
                    <a:pt x="970638" y="1687141"/>
                    <a:pt x="976698" y="1677312"/>
                    <a:pt x="985090" y="1670119"/>
                  </a:cubicBezTo>
                  <a:cubicBezTo>
                    <a:pt x="994980" y="1661642"/>
                    <a:pt x="1005680" y="1654143"/>
                    <a:pt x="1016351" y="1646673"/>
                  </a:cubicBezTo>
                  <a:cubicBezTo>
                    <a:pt x="1031741" y="1635900"/>
                    <a:pt x="1049960" y="1628695"/>
                    <a:pt x="1063244" y="1615411"/>
                  </a:cubicBezTo>
                  <a:cubicBezTo>
                    <a:pt x="1078875" y="1599780"/>
                    <a:pt x="1097874" y="1586911"/>
                    <a:pt x="1110136" y="1568519"/>
                  </a:cubicBezTo>
                  <a:cubicBezTo>
                    <a:pt x="1115346" y="1560704"/>
                    <a:pt x="1119483" y="1552055"/>
                    <a:pt x="1125767" y="1545073"/>
                  </a:cubicBezTo>
                  <a:cubicBezTo>
                    <a:pt x="1143019" y="1525904"/>
                    <a:pt x="1180474" y="1490365"/>
                    <a:pt x="1180474" y="1490365"/>
                  </a:cubicBezTo>
                  <a:cubicBezTo>
                    <a:pt x="1200514" y="1430249"/>
                    <a:pt x="1170754" y="1507874"/>
                    <a:pt x="1211736" y="1443473"/>
                  </a:cubicBezTo>
                  <a:cubicBezTo>
                    <a:pt x="1230157" y="1414525"/>
                    <a:pt x="1249918" y="1368893"/>
                    <a:pt x="1258628" y="1334057"/>
                  </a:cubicBezTo>
                  <a:lnTo>
                    <a:pt x="1266444" y="1302796"/>
                  </a:lnTo>
                  <a:cubicBezTo>
                    <a:pt x="1263996" y="1231806"/>
                    <a:pt x="1269815" y="1114765"/>
                    <a:pt x="1250813" y="1029257"/>
                  </a:cubicBezTo>
                  <a:cubicBezTo>
                    <a:pt x="1249026" y="1021215"/>
                    <a:pt x="1245602" y="1013626"/>
                    <a:pt x="1242997" y="1005811"/>
                  </a:cubicBezTo>
                  <a:cubicBezTo>
                    <a:pt x="1238211" y="977095"/>
                    <a:pt x="1233920" y="948237"/>
                    <a:pt x="1227367" y="919842"/>
                  </a:cubicBezTo>
                  <a:cubicBezTo>
                    <a:pt x="1222537" y="898910"/>
                    <a:pt x="1211736" y="857319"/>
                    <a:pt x="1211736" y="857319"/>
                  </a:cubicBezTo>
                  <a:cubicBezTo>
                    <a:pt x="1196975" y="709703"/>
                    <a:pt x="1199701" y="771575"/>
                    <a:pt x="1211736" y="536888"/>
                  </a:cubicBezTo>
                  <a:cubicBezTo>
                    <a:pt x="1212812" y="515912"/>
                    <a:pt x="1215794" y="495029"/>
                    <a:pt x="1219551" y="474365"/>
                  </a:cubicBezTo>
                  <a:cubicBezTo>
                    <a:pt x="1221025" y="466260"/>
                    <a:pt x="1226202" y="459074"/>
                    <a:pt x="1227367" y="450919"/>
                  </a:cubicBezTo>
                  <a:cubicBezTo>
                    <a:pt x="1228841" y="440603"/>
                    <a:pt x="1240392" y="431381"/>
                    <a:pt x="1242997" y="427473"/>
                  </a:cubicBezTo>
                  <a:close/>
                </a:path>
              </a:pathLst>
            </a:custGeom>
            <a:solidFill>
              <a:schemeClr val="accent4">
                <a:alpha val="18000"/>
              </a:scheme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 dirty="0"/>
            </a:p>
          </p:txBody>
        </p: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4AC44662-C73F-A743-A3F8-F734CC018415}"/>
                </a:ext>
              </a:extLst>
            </p:cNvPr>
            <p:cNvCxnSpPr/>
            <p:nvPr/>
          </p:nvCxnSpPr>
          <p:spPr>
            <a:xfrm flipV="1">
              <a:off x="285720" y="1643050"/>
              <a:ext cx="2011003" cy="1264291"/>
            </a:xfrm>
            <a:prstGeom prst="line">
              <a:avLst/>
            </a:prstGeom>
            <a:ln w="254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03A04DA3-F743-9047-ABF7-AE649BE77680}"/>
                </a:ext>
              </a:extLst>
            </p:cNvPr>
            <p:cNvCxnSpPr/>
            <p:nvPr/>
          </p:nvCxnSpPr>
          <p:spPr>
            <a:xfrm flipV="1">
              <a:off x="632170" y="1991094"/>
              <a:ext cx="2011003" cy="1264291"/>
            </a:xfrm>
            <a:prstGeom prst="line">
              <a:avLst/>
            </a:prstGeom>
            <a:ln w="254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E53D57DE-DAD3-DB47-865E-58530365E379}"/>
                </a:ext>
              </a:extLst>
            </p:cNvPr>
            <p:cNvCxnSpPr/>
            <p:nvPr/>
          </p:nvCxnSpPr>
          <p:spPr>
            <a:xfrm rot="19800000" flipV="1">
              <a:off x="970102" y="2196494"/>
              <a:ext cx="871769" cy="1752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4B32598D-1A5A-654C-AF60-7DAA6D28347E}"/>
                </a:ext>
              </a:extLst>
            </p:cNvPr>
            <p:cNvCxnSpPr/>
            <p:nvPr/>
          </p:nvCxnSpPr>
          <p:spPr>
            <a:xfrm rot="19800000" flipV="1">
              <a:off x="950662" y="2778623"/>
              <a:ext cx="871769" cy="17524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94572708-797A-0B47-A85C-A18796CA0473}"/>
                </a:ext>
              </a:extLst>
            </p:cNvPr>
            <p:cNvCxnSpPr/>
            <p:nvPr/>
          </p:nvCxnSpPr>
          <p:spPr>
            <a:xfrm>
              <a:off x="2071053" y="1717795"/>
              <a:ext cx="307873" cy="51205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37236733-31AB-3446-A94F-409AF560A631}"/>
                </a:ext>
              </a:extLst>
            </p:cNvPr>
            <p:cNvCxnSpPr/>
            <p:nvPr/>
          </p:nvCxnSpPr>
          <p:spPr>
            <a:xfrm flipV="1">
              <a:off x="2071053" y="1690008"/>
              <a:ext cx="61575" cy="12801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E6A6858F-A98B-894C-80DB-FCE6077D9A64}"/>
                </a:ext>
              </a:extLst>
            </p:cNvPr>
            <p:cNvCxnSpPr/>
            <p:nvPr/>
          </p:nvCxnSpPr>
          <p:spPr>
            <a:xfrm flipV="1">
              <a:off x="2309147" y="2114470"/>
              <a:ext cx="61575" cy="12801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25EA5E4D-6EF9-6746-BFEC-1C2C5E26E12D}"/>
                </a:ext>
              </a:extLst>
            </p:cNvPr>
            <p:cNvSpPr txBox="1"/>
            <p:nvPr/>
          </p:nvSpPr>
          <p:spPr>
            <a:xfrm>
              <a:off x="2194202" y="1717795"/>
              <a:ext cx="262085" cy="3282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191B79DD-3765-E446-B0E6-3A5AD41B0C01}"/>
                </a:ext>
              </a:extLst>
            </p:cNvPr>
            <p:cNvSpPr/>
            <p:nvPr/>
          </p:nvSpPr>
          <p:spPr>
            <a:xfrm>
              <a:off x="1873987" y="3294062"/>
              <a:ext cx="61087" cy="635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731D43C1-6CED-8243-BDEE-5C5BFF17C939}"/>
                </a:ext>
              </a:extLst>
            </p:cNvPr>
            <p:cNvSpPr txBox="1"/>
            <p:nvPr/>
          </p:nvSpPr>
          <p:spPr>
            <a:xfrm>
              <a:off x="1690726" y="2976559"/>
              <a:ext cx="3369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O</a:t>
              </a:r>
              <a:endParaRPr lang="de-DE" baseline="-25000" dirty="0"/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EB93548A-09A5-E645-9D5E-C8268C7A05F6}"/>
                </a:ext>
              </a:extLst>
            </p:cNvPr>
            <p:cNvSpPr/>
            <p:nvPr/>
          </p:nvSpPr>
          <p:spPr>
            <a:xfrm>
              <a:off x="2423772" y="2786058"/>
              <a:ext cx="61087" cy="635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E6E8A7B4-730C-E643-81A8-D0CF4565D72A}"/>
                </a:ext>
              </a:extLst>
            </p:cNvPr>
            <p:cNvSpPr txBox="1"/>
            <p:nvPr/>
          </p:nvSpPr>
          <p:spPr>
            <a:xfrm>
              <a:off x="2240510" y="2468556"/>
              <a:ext cx="3032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P</a:t>
              </a:r>
              <a:endParaRPr lang="de-DE" dirty="0"/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024E7B54-420B-014F-A425-19382899E521}"/>
                </a:ext>
              </a:extLst>
            </p:cNvPr>
            <p:cNvSpPr/>
            <p:nvPr/>
          </p:nvSpPr>
          <p:spPr>
            <a:xfrm>
              <a:off x="977380" y="2421516"/>
              <a:ext cx="61087" cy="635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0605E011-6E66-E14F-869A-51F3E02E0C89}"/>
                </a:ext>
              </a:extLst>
            </p:cNvPr>
            <p:cNvSpPr txBox="1"/>
            <p:nvPr/>
          </p:nvSpPr>
          <p:spPr>
            <a:xfrm>
              <a:off x="794119" y="2104013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A</a:t>
              </a:r>
              <a:endParaRPr lang="de-DE" dirty="0"/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32A8A1DE-BE51-F74A-AB47-8BE19770FB6C}"/>
                </a:ext>
              </a:extLst>
            </p:cNvPr>
            <p:cNvSpPr txBox="1"/>
            <p:nvPr/>
          </p:nvSpPr>
          <p:spPr>
            <a:xfrm>
              <a:off x="1785918" y="2500306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B</a:t>
              </a:r>
              <a:endParaRPr lang="de-DE" baseline="-25000" dirty="0"/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1A3F9ED9-6E55-474C-9DCC-514CE760E996}"/>
                </a:ext>
              </a:extLst>
            </p:cNvPr>
            <p:cNvSpPr/>
            <p:nvPr/>
          </p:nvSpPr>
          <p:spPr>
            <a:xfrm>
              <a:off x="1737335" y="2521092"/>
              <a:ext cx="61087" cy="635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graphicFrame>
          <p:nvGraphicFramePr>
            <p:cNvPr id="41" name="Object 16">
              <a:extLst>
                <a:ext uri="{FF2B5EF4-FFF2-40B4-BE49-F238E27FC236}">
                  <a16:creationId xmlns:a16="http://schemas.microsoft.com/office/drawing/2014/main" id="{BE452650-CA84-CF43-B328-9F12BC0F76A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7804303"/>
                </p:ext>
              </p:extLst>
            </p:nvPr>
          </p:nvGraphicFramePr>
          <p:xfrm>
            <a:off x="1187624" y="1844824"/>
            <a:ext cx="3175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3" name="Equation" r:id="rId5" imgW="177569" imgH="266353" progId="Equation.3">
                    <p:embed/>
                  </p:oleObj>
                </mc:Choice>
                <mc:Fallback>
                  <p:oleObj name="Equation" r:id="rId5" imgW="177569" imgH="266353" progId="Equation.3">
                    <p:embed/>
                    <p:pic>
                      <p:nvPicPr>
                        <p:cNvPr id="4712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624" y="1844824"/>
                          <a:ext cx="3175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17">
              <a:extLst>
                <a:ext uri="{FF2B5EF4-FFF2-40B4-BE49-F238E27FC236}">
                  <a16:creationId xmlns:a16="http://schemas.microsoft.com/office/drawing/2014/main" id="{0FA6A825-0134-6342-8305-CCDF7C7102C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1760691"/>
                </p:ext>
              </p:extLst>
            </p:nvPr>
          </p:nvGraphicFramePr>
          <p:xfrm>
            <a:off x="1281113" y="2708275"/>
            <a:ext cx="4826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4" name="Equation" r:id="rId7" imgW="507960" imgH="431640" progId="Equation.DSMT4">
                    <p:embed/>
                  </p:oleObj>
                </mc:Choice>
                <mc:Fallback>
                  <p:oleObj name="Equation" r:id="rId7" imgW="507960" imgH="431640" progId="Equation.DSMT4">
                    <p:embed/>
                    <p:pic>
                      <p:nvPicPr>
                        <p:cNvPr id="47121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1113" y="2708275"/>
                          <a:ext cx="4826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79021464"/>
      </p:ext>
    </p:extLst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EPFL - New Colors 2019">
      <a:dk1>
        <a:srgbClr val="413C3A"/>
      </a:dk1>
      <a:lt1>
        <a:srgbClr val="FFFFFF"/>
      </a:lt1>
      <a:dk2>
        <a:srgbClr val="413C3A"/>
      </a:dk2>
      <a:lt2>
        <a:srgbClr val="CAC7C7"/>
      </a:lt2>
      <a:accent1>
        <a:srgbClr val="E30613"/>
      </a:accent1>
      <a:accent2>
        <a:srgbClr val="00A79F"/>
      </a:accent2>
      <a:accent3>
        <a:srgbClr val="413C3A"/>
      </a:accent3>
      <a:accent4>
        <a:srgbClr val="007480"/>
      </a:accent4>
      <a:accent5>
        <a:srgbClr val="F39869"/>
      </a:accent5>
      <a:accent6>
        <a:srgbClr val="B51F1F"/>
      </a:accent6>
      <a:hlink>
        <a:srgbClr val="ED6E9C"/>
      </a:hlink>
      <a:folHlink>
        <a:srgbClr val="4F8FCC"/>
      </a:folHlink>
    </a:clrScheme>
    <a:fontScheme name="EPFL_Beta2">
      <a:majorFont>
        <a:latin typeface="Franklin Gothic Demi Cond"/>
        <a:ea typeface=""/>
        <a:cs typeface=""/>
      </a:majorFont>
      <a:minorFont>
        <a:latin typeface="Arial"/>
        <a:ea typeface=""/>
        <a:cs typeface=""/>
      </a:minorFont>
    </a:fontScheme>
    <a:fmtScheme name="Thème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emplate_EPFL_Beta2" id="{6A525B41-3E68-491F-A6C9-0B15EA1321FE}" vid="{993E2952-EB5D-4425-8012-1B04381EBC4A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BFC127AB4946248A5685C1F92D54FFE" ma:contentTypeVersion="0" ma:contentTypeDescription="Crée un document." ma:contentTypeScope="" ma:versionID="ef3ff242486930b75c69099c0dd02c57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ab09c1ba23edfaa45a5e9d385267c9b5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266205E9-12FC-4D6C-B0C7-1E9025EEB15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348A6C70-7FF5-480A-B09B-7D0A19B2F431}">
  <ds:schemaRefs>
    <ds:schemaRef ds:uri="http://purl.org/dc/elements/1.1/"/>
    <ds:schemaRef ds:uri="http://schemas.microsoft.com/office/2006/metadata/properties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8F8CE09B-89B1-4B5D-BED2-87C84F07771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hème Office</Template>
  <TotalTime>2634</TotalTime>
  <Words>1884</Words>
  <Application>Microsoft Office PowerPoint</Application>
  <PresentationFormat>On-screen Show (16:9)</PresentationFormat>
  <Paragraphs>401</Paragraphs>
  <Slides>29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7" baseType="lpstr">
      <vt:lpstr>Arial</vt:lpstr>
      <vt:lpstr>Cambria Math</vt:lpstr>
      <vt:lpstr>Franklin Gothic Demi Cond</vt:lpstr>
      <vt:lpstr>Symbol</vt:lpstr>
      <vt:lpstr>Times New Roman</vt:lpstr>
      <vt:lpstr>Wingdings</vt:lpstr>
      <vt:lpstr>Thème Office</vt:lpstr>
      <vt:lpstr>Equation</vt:lpstr>
      <vt:lpstr>Réduction et équilibre</vt:lpstr>
      <vt:lpstr>Objectif du cours</vt:lpstr>
      <vt:lpstr>Contenu du cours</vt:lpstr>
      <vt:lpstr>L’idée de la réduction</vt:lpstr>
      <vt:lpstr>La réduction d’un système de forces et moments en un point</vt:lpstr>
      <vt:lpstr>Réduction</vt:lpstr>
      <vt:lpstr>Cas 1: Réduire la force F du point A au point B </vt:lpstr>
      <vt:lpstr>Cas 2: Réduire la force F du point A au point B quand B est sur la ligne d’action de F  </vt:lpstr>
      <vt:lpstr>Cas 3: Réduire le moment M du point O au point P </vt:lpstr>
      <vt:lpstr>PowerPoint Presentation</vt:lpstr>
      <vt:lpstr>Equilibre </vt:lpstr>
      <vt:lpstr>Principe de l’action et de la réaction</vt:lpstr>
      <vt:lpstr>Le principe du corps isolé</vt:lpstr>
      <vt:lpstr>Définition de l’équilibre</vt:lpstr>
      <vt:lpstr>Formes principales des équations d’équilibre </vt:lpstr>
      <vt:lpstr>Exemple: Poutre simple avec porte-à-faux</vt:lpstr>
      <vt:lpstr>Exemple (suite)</vt:lpstr>
      <vt:lpstr>Exemple (suite)</vt:lpstr>
      <vt:lpstr>Exemple (suite)</vt:lpstr>
      <vt:lpstr>Remarque sur le signe dans les calculs d’équilibre </vt:lpstr>
      <vt:lpstr>PowerPoint Presentation</vt:lpstr>
      <vt:lpstr>PowerPoint Presentation</vt:lpstr>
      <vt:lpstr>PowerPoint Presentation</vt:lpstr>
      <vt:lpstr>PowerPoint Presentation</vt:lpstr>
      <vt:lpstr>Démarche pour formuler les équations d’équilibre d’un solide </vt:lpstr>
      <vt:lpstr>Formes principales et formes équivalentes des équations d’équilibres </vt:lpstr>
      <vt:lpstr>3 formes équivalentes des équations d‘équilibre dans le plan </vt:lpstr>
      <vt:lpstr>Chapitres à étudier dans le TGC 1</vt:lpstr>
      <vt:lpstr>Référenc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PFL</dc:title>
  <dc:creator>Utilisateur Microsoft Office</dc:creator>
  <cp:lastModifiedBy>Katrin Beyer</cp:lastModifiedBy>
  <cp:revision>101</cp:revision>
  <cp:lastPrinted>2022-03-01T06:43:35Z</cp:lastPrinted>
  <dcterms:created xsi:type="dcterms:W3CDTF">2019-04-02T06:24:35Z</dcterms:created>
  <dcterms:modified xsi:type="dcterms:W3CDTF">2024-01-17T17:19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BFC127AB4946248A5685C1F92D54FFE</vt:lpwstr>
  </property>
</Properties>
</file>